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2" r:id="rId2"/>
    <p:sldMasterId id="2147483684" r:id="rId3"/>
  </p:sldMasterIdLst>
  <p:handoutMasterIdLst>
    <p:handoutMasterId r:id="rId26"/>
  </p:handoutMasterIdLst>
  <p:sldIdLst>
    <p:sldId id="269" r:id="rId4"/>
    <p:sldId id="262" r:id="rId5"/>
    <p:sldId id="308" r:id="rId6"/>
    <p:sldId id="309" r:id="rId7"/>
    <p:sldId id="314" r:id="rId8"/>
    <p:sldId id="315" r:id="rId9"/>
    <p:sldId id="316" r:id="rId10"/>
    <p:sldId id="313" r:id="rId11"/>
    <p:sldId id="317" r:id="rId12"/>
    <p:sldId id="318" r:id="rId13"/>
    <p:sldId id="319" r:id="rId14"/>
    <p:sldId id="320" r:id="rId15"/>
    <p:sldId id="321" r:id="rId16"/>
    <p:sldId id="322" r:id="rId17"/>
    <p:sldId id="324" r:id="rId18"/>
    <p:sldId id="326" r:id="rId19"/>
    <p:sldId id="323" r:id="rId20"/>
    <p:sldId id="325" r:id="rId21"/>
    <p:sldId id="327" r:id="rId22"/>
    <p:sldId id="328" r:id="rId23"/>
    <p:sldId id="260" r:id="rId24"/>
    <p:sldId id="329" r:id="rId25"/>
  </p:sldIdLst>
  <p:sldSz cx="12192000" cy="6858000"/>
  <p:notesSz cx="6858000" cy="9144000"/>
  <p:defaultTextStyle>
    <a:defPPr>
      <a:defRPr lang="en-US"/>
    </a:defPPr>
    <a:lvl1pPr marL="0" algn="l" defTabSz="91428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44" algn="l" defTabSz="91428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86" algn="l" defTabSz="91428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29" algn="l" defTabSz="91428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71" algn="l" defTabSz="91428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15" algn="l" defTabSz="91428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57" algn="l" defTabSz="91428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00" algn="l" defTabSz="91428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144" algn="l" defTabSz="91428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2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65" autoAdjust="0"/>
    <p:restoredTop sz="94660"/>
  </p:normalViewPr>
  <p:slideViewPr>
    <p:cSldViewPr snapToGrid="0">
      <p:cViewPr varScale="1">
        <p:scale>
          <a:sx n="79" d="100"/>
          <a:sy n="79" d="100"/>
        </p:scale>
        <p:origin x="348" y="78"/>
      </p:cViewPr>
      <p:guideLst>
        <p:guide orient="horz" pos="242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3" d="100"/>
          <a:sy n="83" d="100"/>
        </p:scale>
        <p:origin x="3078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D77BD0B-6671-4918-806E-AF0774B524C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BF1A4F-3D55-422C-B8A0-C2EEC91719C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40EC3D-81A6-4902-813A-4CE4ADA4DAC6}" type="datetimeFigureOut">
              <a:rPr lang="ko-KR" altLang="en-US" smtClean="0"/>
              <a:t>2020-04-12</a:t>
            </a:fld>
            <a:endParaRPr lang="ko-KR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1FC158-C225-492E-802F-7EBCFB66888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CDE1C6-A288-45E1-BE0A-B9F0DF7DDA8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5B810D-ABC1-4B66-A2CB-528B918A948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18928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4116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6678424-AB4B-4B51-9264-B1527D32E233}"/>
              </a:ext>
            </a:extLst>
          </p:cNvPr>
          <p:cNvGrpSpPr/>
          <p:nvPr userDrawn="1"/>
        </p:nvGrpSpPr>
        <p:grpSpPr>
          <a:xfrm>
            <a:off x="1213538" y="2960016"/>
            <a:ext cx="4348277" cy="3060805"/>
            <a:chOff x="1102808" y="1419517"/>
            <a:chExt cx="5383089" cy="3796702"/>
          </a:xfrm>
          <a:solidFill>
            <a:schemeClr val="bg1">
              <a:alpha val="10000"/>
            </a:schemeClr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6E2C3740-3515-48DB-B9BC-CF286513563D}"/>
                </a:ext>
              </a:extLst>
            </p:cNvPr>
            <p:cNvGrpSpPr/>
            <p:nvPr/>
          </p:nvGrpSpPr>
          <p:grpSpPr>
            <a:xfrm>
              <a:off x="3564744" y="2898363"/>
              <a:ext cx="188449" cy="1471350"/>
              <a:chOff x="10641180" y="438150"/>
              <a:chExt cx="247650" cy="1828800"/>
            </a:xfrm>
            <a:grpFill/>
          </p:grpSpPr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E4BB7623-DA04-4BE7-A523-8182FEA18B13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: Rounded Corners 76">
                <a:extLst>
                  <a:ext uri="{FF2B5EF4-FFF2-40B4-BE49-F238E27FC236}">
                    <a16:creationId xmlns:a16="http://schemas.microsoft.com/office/drawing/2014/main" id="{1BB34BDE-6A68-423D-A477-F07F19313C29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97017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A832730-2028-4E64-9108-8502A44148A9}"/>
                </a:ext>
              </a:extLst>
            </p:cNvPr>
            <p:cNvGrpSpPr/>
            <p:nvPr/>
          </p:nvGrpSpPr>
          <p:grpSpPr>
            <a:xfrm>
              <a:off x="1537138" y="3468044"/>
              <a:ext cx="188449" cy="1391622"/>
              <a:chOff x="10641180" y="-97372"/>
              <a:chExt cx="247650" cy="1828800"/>
            </a:xfrm>
            <a:grpFill/>
          </p:grpSpPr>
          <p:sp>
            <p:nvSpPr>
              <p:cNvPr id="74" name="Rectangle: Rounded Corners 73">
                <a:extLst>
                  <a:ext uri="{FF2B5EF4-FFF2-40B4-BE49-F238E27FC236}">
                    <a16:creationId xmlns:a16="http://schemas.microsoft.com/office/drawing/2014/main" id="{4ACA74F3-9852-465B-B34B-43DF741C26F3}"/>
                  </a:ext>
                </a:extLst>
              </p:cNvPr>
              <p:cNvSpPr/>
              <p:nvPr/>
            </p:nvSpPr>
            <p:spPr>
              <a:xfrm>
                <a:off x="10751289" y="-97372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: Rounded Corners 74">
                <a:extLst>
                  <a:ext uri="{FF2B5EF4-FFF2-40B4-BE49-F238E27FC236}">
                    <a16:creationId xmlns:a16="http://schemas.microsoft.com/office/drawing/2014/main" id="{A43D949C-C10A-4151-8284-48F99C4B0B3C}"/>
                  </a:ext>
                </a:extLst>
              </p:cNvPr>
              <p:cNvSpPr/>
              <p:nvPr/>
            </p:nvSpPr>
            <p:spPr>
              <a:xfrm>
                <a:off x="10641180" y="509010"/>
                <a:ext cx="247650" cy="7598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5203F07-9019-4B35-ADDF-163B5E78A552}"/>
                </a:ext>
              </a:extLst>
            </p:cNvPr>
            <p:cNvGrpSpPr/>
            <p:nvPr/>
          </p:nvGrpSpPr>
          <p:grpSpPr>
            <a:xfrm>
              <a:off x="4244956" y="2379454"/>
              <a:ext cx="188449" cy="1600365"/>
              <a:chOff x="10641180" y="362514"/>
              <a:chExt cx="247650" cy="1989158"/>
            </a:xfrm>
            <a:grpFill/>
          </p:grpSpPr>
          <p:sp>
            <p:nvSpPr>
              <p:cNvPr id="72" name="Rectangle: Rounded Corners 71">
                <a:extLst>
                  <a:ext uri="{FF2B5EF4-FFF2-40B4-BE49-F238E27FC236}">
                    <a16:creationId xmlns:a16="http://schemas.microsoft.com/office/drawing/2014/main" id="{FBD7D43E-A367-4533-A09E-26C3C5B13758}"/>
                  </a:ext>
                </a:extLst>
              </p:cNvPr>
              <p:cNvSpPr/>
              <p:nvPr/>
            </p:nvSpPr>
            <p:spPr>
              <a:xfrm>
                <a:off x="10751289" y="362514"/>
                <a:ext cx="27432" cy="1989158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4E264C05-7750-49FF-8CF5-55F537CF367F}"/>
                  </a:ext>
                </a:extLst>
              </p:cNvPr>
              <p:cNvSpPr/>
              <p:nvPr/>
            </p:nvSpPr>
            <p:spPr>
              <a:xfrm>
                <a:off x="10641180" y="494815"/>
                <a:ext cx="247650" cy="1611559"/>
              </a:xfrm>
              <a:prstGeom prst="roundRect">
                <a:avLst>
                  <a:gd name="adj" fmla="val 46154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79101B3-7DA7-4024-BEA7-E12D6EB51FC6}"/>
                </a:ext>
              </a:extLst>
            </p:cNvPr>
            <p:cNvGrpSpPr/>
            <p:nvPr/>
          </p:nvGrpSpPr>
          <p:grpSpPr>
            <a:xfrm>
              <a:off x="4916748" y="1757491"/>
              <a:ext cx="188449" cy="1600365"/>
              <a:chOff x="10641180" y="362514"/>
              <a:chExt cx="247650" cy="1989158"/>
            </a:xfrm>
            <a:grpFill/>
          </p:grpSpPr>
          <p:sp>
            <p:nvSpPr>
              <p:cNvPr id="70" name="Rectangle: Rounded Corners 69">
                <a:extLst>
                  <a:ext uri="{FF2B5EF4-FFF2-40B4-BE49-F238E27FC236}">
                    <a16:creationId xmlns:a16="http://schemas.microsoft.com/office/drawing/2014/main" id="{3E772851-13CA-43AD-AAE9-00E4E8066565}"/>
                  </a:ext>
                </a:extLst>
              </p:cNvPr>
              <p:cNvSpPr/>
              <p:nvPr/>
            </p:nvSpPr>
            <p:spPr>
              <a:xfrm>
                <a:off x="10751289" y="362514"/>
                <a:ext cx="27432" cy="1989158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: Rounded Corners 70">
                <a:extLst>
                  <a:ext uri="{FF2B5EF4-FFF2-40B4-BE49-F238E27FC236}">
                    <a16:creationId xmlns:a16="http://schemas.microsoft.com/office/drawing/2014/main" id="{E49E143D-AFEA-4BCC-A48C-872B07D2C133}"/>
                  </a:ext>
                </a:extLst>
              </p:cNvPr>
              <p:cNvSpPr/>
              <p:nvPr/>
            </p:nvSpPr>
            <p:spPr>
              <a:xfrm>
                <a:off x="10641180" y="820641"/>
                <a:ext cx="247650" cy="959907"/>
              </a:xfrm>
              <a:prstGeom prst="roundRect">
                <a:avLst>
                  <a:gd name="adj" fmla="val 46154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AAE5C6B-4937-4E4D-B1E5-269C32590ACC}"/>
                </a:ext>
              </a:extLst>
            </p:cNvPr>
            <p:cNvGrpSpPr/>
            <p:nvPr/>
          </p:nvGrpSpPr>
          <p:grpSpPr>
            <a:xfrm>
              <a:off x="1976173" y="3527844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68" name="Rectangle: Rounded Corners 67">
                <a:extLst>
                  <a:ext uri="{FF2B5EF4-FFF2-40B4-BE49-F238E27FC236}">
                    <a16:creationId xmlns:a16="http://schemas.microsoft.com/office/drawing/2014/main" id="{AA9C3DB5-43B5-4AC9-88CE-DCBE0732B4C9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: Rounded Corners 68">
                <a:extLst>
                  <a:ext uri="{FF2B5EF4-FFF2-40B4-BE49-F238E27FC236}">
                    <a16:creationId xmlns:a16="http://schemas.microsoft.com/office/drawing/2014/main" id="{2F6D5303-7217-4B36-A5D7-6A81FEEAA232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449F5BF-D581-4D96-9D29-95DB1C40BD36}"/>
                </a:ext>
              </a:extLst>
            </p:cNvPr>
            <p:cNvGrpSpPr/>
            <p:nvPr/>
          </p:nvGrpSpPr>
          <p:grpSpPr>
            <a:xfrm>
              <a:off x="2673093" y="3824597"/>
              <a:ext cx="188449" cy="1391622"/>
              <a:chOff x="10630391" y="1182550"/>
              <a:chExt cx="247650" cy="1828800"/>
            </a:xfrm>
            <a:grpFill/>
          </p:grpSpPr>
          <p:sp>
            <p:nvSpPr>
              <p:cNvPr id="66" name="Rectangle: Rounded Corners 65">
                <a:extLst>
                  <a:ext uri="{FF2B5EF4-FFF2-40B4-BE49-F238E27FC236}">
                    <a16:creationId xmlns:a16="http://schemas.microsoft.com/office/drawing/2014/main" id="{EF45A6FE-A365-4B13-913F-FF015943170B}"/>
                  </a:ext>
                </a:extLst>
              </p:cNvPr>
              <p:cNvSpPr/>
              <p:nvPr/>
            </p:nvSpPr>
            <p:spPr>
              <a:xfrm>
                <a:off x="10722133" y="11825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7" name="Rectangle: Rounded Corners 66">
                <a:extLst>
                  <a:ext uri="{FF2B5EF4-FFF2-40B4-BE49-F238E27FC236}">
                    <a16:creationId xmlns:a16="http://schemas.microsoft.com/office/drawing/2014/main" id="{E921FBB2-5C1C-4FFD-8D57-1A00AEC25DA9}"/>
                  </a:ext>
                </a:extLst>
              </p:cNvPr>
              <p:cNvSpPr/>
              <p:nvPr/>
            </p:nvSpPr>
            <p:spPr>
              <a:xfrm>
                <a:off x="10630391" y="1455616"/>
                <a:ext cx="247650" cy="724247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CF8A5DA-F9FE-4245-920C-18629E38E4F8}"/>
                </a:ext>
              </a:extLst>
            </p:cNvPr>
            <p:cNvGrpSpPr/>
            <p:nvPr/>
          </p:nvGrpSpPr>
          <p:grpSpPr>
            <a:xfrm>
              <a:off x="4916748" y="1881571"/>
              <a:ext cx="188449" cy="1391622"/>
              <a:chOff x="10662618" y="438150"/>
              <a:chExt cx="247650" cy="1828800"/>
            </a:xfrm>
            <a:grpFill/>
          </p:grpSpPr>
          <p:sp>
            <p:nvSpPr>
              <p:cNvPr id="64" name="Rectangle: Rounded Corners 63">
                <a:extLst>
                  <a:ext uri="{FF2B5EF4-FFF2-40B4-BE49-F238E27FC236}">
                    <a16:creationId xmlns:a16="http://schemas.microsoft.com/office/drawing/2014/main" id="{30AB3DED-75B4-45AF-ABE1-A733C5254EB0}"/>
                  </a:ext>
                </a:extLst>
              </p:cNvPr>
              <p:cNvSpPr/>
              <p:nvPr/>
            </p:nvSpPr>
            <p:spPr>
              <a:xfrm>
                <a:off x="10772727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: Rounded Corners 64">
                <a:extLst>
                  <a:ext uri="{FF2B5EF4-FFF2-40B4-BE49-F238E27FC236}">
                    <a16:creationId xmlns:a16="http://schemas.microsoft.com/office/drawing/2014/main" id="{44FDF777-1A9E-46DB-9601-C33C64ECFD7F}"/>
                  </a:ext>
                </a:extLst>
              </p:cNvPr>
              <p:cNvSpPr/>
              <p:nvPr/>
            </p:nvSpPr>
            <p:spPr>
              <a:xfrm>
                <a:off x="10662618" y="736515"/>
                <a:ext cx="247650" cy="1014902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9BACA28-CBFA-4E8D-8A14-7CECA1EB3029}"/>
                </a:ext>
              </a:extLst>
            </p:cNvPr>
            <p:cNvGrpSpPr/>
            <p:nvPr/>
          </p:nvGrpSpPr>
          <p:grpSpPr>
            <a:xfrm>
              <a:off x="4469241" y="2121847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62" name="Rectangle: Rounded Corners 61">
                <a:extLst>
                  <a:ext uri="{FF2B5EF4-FFF2-40B4-BE49-F238E27FC236}">
                    <a16:creationId xmlns:a16="http://schemas.microsoft.com/office/drawing/2014/main" id="{E99A938A-52A8-4BB9-ACAC-6E510CDD8B0F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: Rounded Corners 62">
                <a:extLst>
                  <a:ext uri="{FF2B5EF4-FFF2-40B4-BE49-F238E27FC236}">
                    <a16:creationId xmlns:a16="http://schemas.microsoft.com/office/drawing/2014/main" id="{A64F99C1-39DD-46B3-B02A-4FAC625B71E7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389377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DCF0ECB-5B3E-43C9-90E1-9A755A9F299C}"/>
                </a:ext>
              </a:extLst>
            </p:cNvPr>
            <p:cNvGrpSpPr/>
            <p:nvPr/>
          </p:nvGrpSpPr>
          <p:grpSpPr>
            <a:xfrm>
              <a:off x="4685783" y="2027235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60" name="Rectangle: Rounded Corners 59">
                <a:extLst>
                  <a:ext uri="{FF2B5EF4-FFF2-40B4-BE49-F238E27FC236}">
                    <a16:creationId xmlns:a16="http://schemas.microsoft.com/office/drawing/2014/main" id="{0AB61FF3-CA49-473C-A8EE-0142BC171D18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: Rounded Corners 60">
                <a:extLst>
                  <a:ext uri="{FF2B5EF4-FFF2-40B4-BE49-F238E27FC236}">
                    <a16:creationId xmlns:a16="http://schemas.microsoft.com/office/drawing/2014/main" id="{8AAE6F60-FC0C-4AAF-97F7-37AB22BB44E4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27A7B06A-DF44-4AD1-81BE-E0A019C511DC}"/>
                </a:ext>
              </a:extLst>
            </p:cNvPr>
            <p:cNvGrpSpPr/>
            <p:nvPr/>
          </p:nvGrpSpPr>
          <p:grpSpPr>
            <a:xfrm>
              <a:off x="2217350" y="3528766"/>
              <a:ext cx="188449" cy="1391622"/>
              <a:chOff x="10653055" y="438150"/>
              <a:chExt cx="247650" cy="1828800"/>
            </a:xfrm>
            <a:grpFill/>
          </p:grpSpPr>
          <p:sp>
            <p:nvSpPr>
              <p:cNvPr id="58" name="Rectangle: Rounded Corners 57">
                <a:extLst>
                  <a:ext uri="{FF2B5EF4-FFF2-40B4-BE49-F238E27FC236}">
                    <a16:creationId xmlns:a16="http://schemas.microsoft.com/office/drawing/2014/main" id="{142FD01E-CEB0-47CA-AD70-F5EF908D9DFA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: Rounded Corners 58">
                <a:extLst>
                  <a:ext uri="{FF2B5EF4-FFF2-40B4-BE49-F238E27FC236}">
                    <a16:creationId xmlns:a16="http://schemas.microsoft.com/office/drawing/2014/main" id="{E4C7DC0A-1F6A-4D76-9375-15BD1C70FF55}"/>
                  </a:ext>
                </a:extLst>
              </p:cNvPr>
              <p:cNvSpPr/>
              <p:nvPr/>
            </p:nvSpPr>
            <p:spPr>
              <a:xfrm>
                <a:off x="10653055" y="682991"/>
                <a:ext cx="247650" cy="1056674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76BCA299-6AE5-48A2-8550-CDA44B2DA536}"/>
                </a:ext>
              </a:extLst>
            </p:cNvPr>
            <p:cNvGrpSpPr/>
            <p:nvPr/>
          </p:nvGrpSpPr>
          <p:grpSpPr>
            <a:xfrm>
              <a:off x="2440455" y="3979819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28AB0286-71E9-4882-8678-9153FED38EB0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: Rounded Corners 56">
                <a:extLst>
                  <a:ext uri="{FF2B5EF4-FFF2-40B4-BE49-F238E27FC236}">
                    <a16:creationId xmlns:a16="http://schemas.microsoft.com/office/drawing/2014/main" id="{9A0804D6-AD13-466B-B473-1A0BE1DD0846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481190C-BCB8-4961-97D5-A7F9C330F90C}"/>
                </a:ext>
              </a:extLst>
            </p:cNvPr>
            <p:cNvGrpSpPr/>
            <p:nvPr/>
          </p:nvGrpSpPr>
          <p:grpSpPr>
            <a:xfrm>
              <a:off x="1317620" y="3801808"/>
              <a:ext cx="188449" cy="834973"/>
              <a:chOff x="10641180" y="278676"/>
              <a:chExt cx="247650" cy="1097280"/>
            </a:xfrm>
            <a:grpFill/>
          </p:grpSpPr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75498A1B-F0D6-400C-BBCC-4ACB11BEA073}"/>
                  </a:ext>
                </a:extLst>
              </p:cNvPr>
              <p:cNvSpPr/>
              <p:nvPr/>
            </p:nvSpPr>
            <p:spPr>
              <a:xfrm>
                <a:off x="10751289" y="27867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: Rounded Corners 54">
                <a:extLst>
                  <a:ext uri="{FF2B5EF4-FFF2-40B4-BE49-F238E27FC236}">
                    <a16:creationId xmlns:a16="http://schemas.microsoft.com/office/drawing/2014/main" id="{BB286B35-1360-4CE3-9BA1-697ECD5BBDD3}"/>
                  </a:ext>
                </a:extLst>
              </p:cNvPr>
              <p:cNvSpPr/>
              <p:nvPr/>
            </p:nvSpPr>
            <p:spPr>
              <a:xfrm>
                <a:off x="10641180" y="519299"/>
                <a:ext cx="247650" cy="6160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69BAB6AF-518C-4D0D-8713-756C11FDF074}"/>
                </a:ext>
              </a:extLst>
            </p:cNvPr>
            <p:cNvGrpSpPr/>
            <p:nvPr/>
          </p:nvGrpSpPr>
          <p:grpSpPr>
            <a:xfrm>
              <a:off x="1102808" y="4055614"/>
              <a:ext cx="188449" cy="834973"/>
              <a:chOff x="10641180" y="278676"/>
              <a:chExt cx="247650" cy="1097280"/>
            </a:xfrm>
            <a:grpFill/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8C232E70-BD9B-4D4C-B2D7-422F3D23558B}"/>
                  </a:ext>
                </a:extLst>
              </p:cNvPr>
              <p:cNvSpPr/>
              <p:nvPr/>
            </p:nvSpPr>
            <p:spPr>
              <a:xfrm>
                <a:off x="10751289" y="27867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: Rounded Corners 52">
                <a:extLst>
                  <a:ext uri="{FF2B5EF4-FFF2-40B4-BE49-F238E27FC236}">
                    <a16:creationId xmlns:a16="http://schemas.microsoft.com/office/drawing/2014/main" id="{C4CA7BC6-9891-46CB-A993-CBF6F027C3EB}"/>
                  </a:ext>
                </a:extLst>
              </p:cNvPr>
              <p:cNvSpPr/>
              <p:nvPr/>
            </p:nvSpPr>
            <p:spPr>
              <a:xfrm>
                <a:off x="10641180" y="357773"/>
                <a:ext cx="247650" cy="6160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694A376-F279-47E9-86A4-081A3D4942E2}"/>
                </a:ext>
              </a:extLst>
            </p:cNvPr>
            <p:cNvGrpSpPr/>
            <p:nvPr/>
          </p:nvGrpSpPr>
          <p:grpSpPr>
            <a:xfrm>
              <a:off x="6297448" y="1419517"/>
              <a:ext cx="188449" cy="834973"/>
              <a:chOff x="10641180" y="605206"/>
              <a:chExt cx="247650" cy="1097280"/>
            </a:xfrm>
            <a:grpFill/>
          </p:grpSpPr>
          <p:sp>
            <p:nvSpPr>
              <p:cNvPr id="50" name="Rectangle: Rounded Corners 49">
                <a:extLst>
                  <a:ext uri="{FF2B5EF4-FFF2-40B4-BE49-F238E27FC236}">
                    <a16:creationId xmlns:a16="http://schemas.microsoft.com/office/drawing/2014/main" id="{79E8D22E-906E-4F98-A528-33111AA095CA}"/>
                  </a:ext>
                </a:extLst>
              </p:cNvPr>
              <p:cNvSpPr/>
              <p:nvPr/>
            </p:nvSpPr>
            <p:spPr>
              <a:xfrm>
                <a:off x="10751289" y="60520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: Rounded Corners 50">
                <a:extLst>
                  <a:ext uri="{FF2B5EF4-FFF2-40B4-BE49-F238E27FC236}">
                    <a16:creationId xmlns:a16="http://schemas.microsoft.com/office/drawing/2014/main" id="{94E3A3F2-199D-4777-AD81-0D105600D319}"/>
                  </a:ext>
                </a:extLst>
              </p:cNvPr>
              <p:cNvSpPr/>
              <p:nvPr/>
            </p:nvSpPr>
            <p:spPr>
              <a:xfrm>
                <a:off x="10641180" y="684304"/>
                <a:ext cx="247650" cy="6160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87CACF56-EEF3-470C-B308-5F80B9F45404}"/>
                </a:ext>
              </a:extLst>
            </p:cNvPr>
            <p:cNvGrpSpPr/>
            <p:nvPr/>
          </p:nvGrpSpPr>
          <p:grpSpPr>
            <a:xfrm>
              <a:off x="5615340" y="1500297"/>
              <a:ext cx="188449" cy="1471350"/>
              <a:chOff x="10641180" y="438150"/>
              <a:chExt cx="247650" cy="1828800"/>
            </a:xfrm>
            <a:grpFill/>
          </p:grpSpPr>
          <p:sp>
            <p:nvSpPr>
              <p:cNvPr id="48" name="Rectangle: Rounded Corners 47">
                <a:extLst>
                  <a:ext uri="{FF2B5EF4-FFF2-40B4-BE49-F238E27FC236}">
                    <a16:creationId xmlns:a16="http://schemas.microsoft.com/office/drawing/2014/main" id="{2AFAA53D-0D6E-4C55-8814-E5DCBC36EA14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89AF3859-2CD6-4167-8D74-C2728953592D}"/>
                  </a:ext>
                </a:extLst>
              </p:cNvPr>
              <p:cNvSpPr/>
              <p:nvPr/>
            </p:nvSpPr>
            <p:spPr>
              <a:xfrm>
                <a:off x="10641180" y="1044533"/>
                <a:ext cx="247650" cy="5752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263C937-6949-4715-BE39-28F66F38265B}"/>
                </a:ext>
              </a:extLst>
            </p:cNvPr>
            <p:cNvGrpSpPr/>
            <p:nvPr/>
          </p:nvGrpSpPr>
          <p:grpSpPr>
            <a:xfrm>
              <a:off x="5378386" y="1777351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46" name="Rectangle: Rounded Corners 45">
                <a:extLst>
                  <a:ext uri="{FF2B5EF4-FFF2-40B4-BE49-F238E27FC236}">
                    <a16:creationId xmlns:a16="http://schemas.microsoft.com/office/drawing/2014/main" id="{5FC90F32-188D-4E1A-9DE3-97BDD66FA06F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: Rounded Corners 46">
                <a:extLst>
                  <a:ext uri="{FF2B5EF4-FFF2-40B4-BE49-F238E27FC236}">
                    <a16:creationId xmlns:a16="http://schemas.microsoft.com/office/drawing/2014/main" id="{D9C5D5C0-DDD0-43D1-82BC-64B45F7CD875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BCA8BA88-804C-4ABC-9976-9A1156D5ACCA}"/>
                </a:ext>
              </a:extLst>
            </p:cNvPr>
            <p:cNvGrpSpPr/>
            <p:nvPr/>
          </p:nvGrpSpPr>
          <p:grpSpPr>
            <a:xfrm>
              <a:off x="5836292" y="1859500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44" name="Rectangle: Rounded Corners 43">
                <a:extLst>
                  <a:ext uri="{FF2B5EF4-FFF2-40B4-BE49-F238E27FC236}">
                    <a16:creationId xmlns:a16="http://schemas.microsoft.com/office/drawing/2014/main" id="{C28136FC-04AE-413B-B43C-B054C9C63986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: Rounded Corners 44">
                <a:extLst>
                  <a:ext uri="{FF2B5EF4-FFF2-40B4-BE49-F238E27FC236}">
                    <a16:creationId xmlns:a16="http://schemas.microsoft.com/office/drawing/2014/main" id="{F759CDD2-7810-42AD-A64D-95CA2A8273E3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698171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3D8FB4AF-6BEA-4BBC-BBC7-656B087707D8}"/>
                </a:ext>
              </a:extLst>
            </p:cNvPr>
            <p:cNvGrpSpPr/>
            <p:nvPr/>
          </p:nvGrpSpPr>
          <p:grpSpPr>
            <a:xfrm>
              <a:off x="5161382" y="1476120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id="{75A358F4-2573-4206-882D-C1E2ED88188D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9F3E42F7-F846-4450-8210-7C6862E68696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8C80E25A-5B25-4B94-AD46-AACC9B146C22}"/>
                </a:ext>
              </a:extLst>
            </p:cNvPr>
            <p:cNvGrpSpPr/>
            <p:nvPr/>
          </p:nvGrpSpPr>
          <p:grpSpPr>
            <a:xfrm>
              <a:off x="1758760" y="3523581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40" name="Rectangle: Rounded Corners 39">
                <a:extLst>
                  <a:ext uri="{FF2B5EF4-FFF2-40B4-BE49-F238E27FC236}">
                    <a16:creationId xmlns:a16="http://schemas.microsoft.com/office/drawing/2014/main" id="{30F0498C-0AE9-4C1A-AFF7-4160B7834AC1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: Rounded Corners 40">
                <a:extLst>
                  <a:ext uri="{FF2B5EF4-FFF2-40B4-BE49-F238E27FC236}">
                    <a16:creationId xmlns:a16="http://schemas.microsoft.com/office/drawing/2014/main" id="{664C0B0C-238A-4851-BFD2-94B66E031CD0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837951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662E168D-D205-4A54-8D66-157DF5AE8C96}"/>
                </a:ext>
              </a:extLst>
            </p:cNvPr>
            <p:cNvGrpSpPr/>
            <p:nvPr/>
          </p:nvGrpSpPr>
          <p:grpSpPr>
            <a:xfrm>
              <a:off x="2890003" y="3736385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8" name="Rectangle: Rounded Corners 37">
                <a:extLst>
                  <a:ext uri="{FF2B5EF4-FFF2-40B4-BE49-F238E27FC236}">
                    <a16:creationId xmlns:a16="http://schemas.microsoft.com/office/drawing/2014/main" id="{606D6F3F-D16F-421B-B513-617E0ECF0E1B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: Rounded Corners 38">
                <a:extLst>
                  <a:ext uri="{FF2B5EF4-FFF2-40B4-BE49-F238E27FC236}">
                    <a16:creationId xmlns:a16="http://schemas.microsoft.com/office/drawing/2014/main" id="{929EEB28-FDEE-43AA-AA1A-BD86BE745666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744129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ED0B381-435B-4CAD-A07D-A2C0A1AEC8D6}"/>
                </a:ext>
              </a:extLst>
            </p:cNvPr>
            <p:cNvGrpSpPr/>
            <p:nvPr/>
          </p:nvGrpSpPr>
          <p:grpSpPr>
            <a:xfrm>
              <a:off x="3127455" y="3327948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6" name="Rectangle: Rounded Corners 35">
                <a:extLst>
                  <a:ext uri="{FF2B5EF4-FFF2-40B4-BE49-F238E27FC236}">
                    <a16:creationId xmlns:a16="http://schemas.microsoft.com/office/drawing/2014/main" id="{7F75C118-54DB-4620-9968-886B251DF25C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: Rounded Corners 36">
                <a:extLst>
                  <a:ext uri="{FF2B5EF4-FFF2-40B4-BE49-F238E27FC236}">
                    <a16:creationId xmlns:a16="http://schemas.microsoft.com/office/drawing/2014/main" id="{28D5725F-C862-48E1-8153-9C1E5F642524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78437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F2AE4F1A-AF00-452F-B70D-802EE70F9A2A}"/>
                </a:ext>
              </a:extLst>
            </p:cNvPr>
            <p:cNvGrpSpPr/>
            <p:nvPr/>
          </p:nvGrpSpPr>
          <p:grpSpPr>
            <a:xfrm>
              <a:off x="3351373" y="3111280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4" name="Rectangle: Rounded Corners 33">
                <a:extLst>
                  <a:ext uri="{FF2B5EF4-FFF2-40B4-BE49-F238E27FC236}">
                    <a16:creationId xmlns:a16="http://schemas.microsoft.com/office/drawing/2014/main" id="{7DF9C44C-9084-442C-AC91-6841AF810CDB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: Rounded Corners 34">
                <a:extLst>
                  <a:ext uri="{FF2B5EF4-FFF2-40B4-BE49-F238E27FC236}">
                    <a16:creationId xmlns:a16="http://schemas.microsoft.com/office/drawing/2014/main" id="{66DCBBF2-0F61-47E7-AF24-8A924B264DDC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E899445-F237-42CE-AF79-A0B4F14447DC}"/>
                </a:ext>
              </a:extLst>
            </p:cNvPr>
            <p:cNvGrpSpPr/>
            <p:nvPr/>
          </p:nvGrpSpPr>
          <p:grpSpPr>
            <a:xfrm>
              <a:off x="4028873" y="3339995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2" name="Rectangle: Rounded Corners 31">
                <a:extLst>
                  <a:ext uri="{FF2B5EF4-FFF2-40B4-BE49-F238E27FC236}">
                    <a16:creationId xmlns:a16="http://schemas.microsoft.com/office/drawing/2014/main" id="{9972A998-667E-458E-8CDA-6A58053A6687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: Rounded Corners 32">
                <a:extLst>
                  <a:ext uri="{FF2B5EF4-FFF2-40B4-BE49-F238E27FC236}">
                    <a16:creationId xmlns:a16="http://schemas.microsoft.com/office/drawing/2014/main" id="{8E5E3818-E5C4-47D8-924D-1F2C97394D0F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396217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79ED4EC9-993D-47AE-8678-1B4F1545A618}"/>
                </a:ext>
              </a:extLst>
            </p:cNvPr>
            <p:cNvGrpSpPr/>
            <p:nvPr/>
          </p:nvGrpSpPr>
          <p:grpSpPr>
            <a:xfrm>
              <a:off x="3780152" y="3424981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30" name="Rectangle: Rounded Corners 29">
                <a:extLst>
                  <a:ext uri="{FF2B5EF4-FFF2-40B4-BE49-F238E27FC236}">
                    <a16:creationId xmlns:a16="http://schemas.microsoft.com/office/drawing/2014/main" id="{308DB118-4E59-40D0-9E16-5738C8FDED78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: Rounded Corners 30">
                <a:extLst>
                  <a:ext uri="{FF2B5EF4-FFF2-40B4-BE49-F238E27FC236}">
                    <a16:creationId xmlns:a16="http://schemas.microsoft.com/office/drawing/2014/main" id="{BC868BB4-C851-4F5C-B60A-329132579981}"/>
                  </a:ext>
                </a:extLst>
              </p:cNvPr>
              <p:cNvSpPr/>
              <p:nvPr/>
            </p:nvSpPr>
            <p:spPr>
              <a:xfrm>
                <a:off x="10641180" y="1044533"/>
                <a:ext cx="247650" cy="363382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0992C526-58B9-4A6F-AA23-738D55BA973D}"/>
                </a:ext>
              </a:extLst>
            </p:cNvPr>
            <p:cNvGrpSpPr/>
            <p:nvPr/>
          </p:nvGrpSpPr>
          <p:grpSpPr>
            <a:xfrm>
              <a:off x="6056432" y="1499565"/>
              <a:ext cx="188449" cy="834973"/>
              <a:chOff x="10641180" y="605206"/>
              <a:chExt cx="247650" cy="1097280"/>
            </a:xfrm>
            <a:grpFill/>
          </p:grpSpPr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FD6CA93D-3744-4D49-8E2E-A52847527F86}"/>
                  </a:ext>
                </a:extLst>
              </p:cNvPr>
              <p:cNvSpPr/>
              <p:nvPr/>
            </p:nvSpPr>
            <p:spPr>
              <a:xfrm>
                <a:off x="10751289" y="60520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: Rounded Corners 28">
                <a:extLst>
                  <a:ext uri="{FF2B5EF4-FFF2-40B4-BE49-F238E27FC236}">
                    <a16:creationId xmlns:a16="http://schemas.microsoft.com/office/drawing/2014/main" id="{F69910D7-B978-45ED-AC4D-E9038025E415}"/>
                  </a:ext>
                </a:extLst>
              </p:cNvPr>
              <p:cNvSpPr/>
              <p:nvPr/>
            </p:nvSpPr>
            <p:spPr>
              <a:xfrm>
                <a:off x="10641180" y="684304"/>
                <a:ext cx="247650" cy="825773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20503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6" name="그림 개체 틀 2">
            <a:extLst>
              <a:ext uri="{FF2B5EF4-FFF2-40B4-BE49-F238E27FC236}">
                <a16:creationId xmlns:a16="http://schemas.microsoft.com/office/drawing/2014/main" id="{86DCE200-6A5B-44AD-8BA4-39183B76E3CF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762000" y="1582965"/>
            <a:ext cx="3200400" cy="462733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 algn="ctr">
              <a:buNone/>
              <a:defRPr lang="ko-KR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 And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547205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CE4A3078-4588-4E96-86C1-13F599F5C29B}"/>
              </a:ext>
            </a:extLst>
          </p:cNvPr>
          <p:cNvGrpSpPr/>
          <p:nvPr userDrawn="1"/>
        </p:nvGrpSpPr>
        <p:grpSpPr>
          <a:xfrm>
            <a:off x="271205" y="1859091"/>
            <a:ext cx="4838803" cy="2658595"/>
            <a:chOff x="-548507" y="477868"/>
            <a:chExt cx="11570449" cy="6357177"/>
          </a:xfrm>
        </p:grpSpPr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A4060D33-271A-468B-9987-4BA96254D49D}"/>
                </a:ext>
              </a:extLst>
            </p:cNvPr>
            <p:cNvSpPr/>
            <p:nvPr/>
          </p:nvSpPr>
          <p:spPr>
            <a:xfrm>
              <a:off x="-482765" y="6440599"/>
              <a:ext cx="11438966" cy="394446"/>
            </a:xfrm>
            <a:custGeom>
              <a:avLst/>
              <a:gdLst>
                <a:gd name="connsiteX0" fmla="*/ 1605439 w 1657350"/>
                <a:gd name="connsiteY0" fmla="*/ 54769 h 57150"/>
                <a:gd name="connsiteX1" fmla="*/ 1652111 w 1657350"/>
                <a:gd name="connsiteY1" fmla="*/ 22384 h 57150"/>
                <a:gd name="connsiteX2" fmla="*/ 1652111 w 1657350"/>
                <a:gd name="connsiteY2" fmla="*/ 22384 h 57150"/>
                <a:gd name="connsiteX3" fmla="*/ 1636871 w 1657350"/>
                <a:gd name="connsiteY3" fmla="*/ 7144 h 57150"/>
                <a:gd name="connsiteX4" fmla="*/ 44291 w 1657350"/>
                <a:gd name="connsiteY4" fmla="*/ 12859 h 57150"/>
                <a:gd name="connsiteX5" fmla="*/ 23336 w 1657350"/>
                <a:gd name="connsiteY5" fmla="*/ 12859 h 57150"/>
                <a:gd name="connsiteX6" fmla="*/ 7144 w 1657350"/>
                <a:gd name="connsiteY6" fmla="*/ 26194 h 57150"/>
                <a:gd name="connsiteX7" fmla="*/ 7144 w 1657350"/>
                <a:gd name="connsiteY7" fmla="*/ 26194 h 57150"/>
                <a:gd name="connsiteX8" fmla="*/ 50959 w 1657350"/>
                <a:gd name="connsiteY8" fmla="*/ 53816 h 57150"/>
                <a:gd name="connsiteX9" fmla="*/ 51911 w 1657350"/>
                <a:gd name="connsiteY9" fmla="*/ 54769 h 57150"/>
                <a:gd name="connsiteX10" fmla="*/ 51911 w 1657350"/>
                <a:gd name="connsiteY10" fmla="*/ 54769 h 57150"/>
                <a:gd name="connsiteX11" fmla="*/ 56674 w 1657350"/>
                <a:gd name="connsiteY11" fmla="*/ 54769 h 57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657350" h="57150">
                  <a:moveTo>
                    <a:pt x="1605439" y="54769"/>
                  </a:moveTo>
                  <a:cubicBezTo>
                    <a:pt x="1605439" y="54769"/>
                    <a:pt x="1638776" y="50959"/>
                    <a:pt x="1652111" y="22384"/>
                  </a:cubicBezTo>
                  <a:lnTo>
                    <a:pt x="1652111" y="22384"/>
                  </a:lnTo>
                  <a:cubicBezTo>
                    <a:pt x="1652111" y="13811"/>
                    <a:pt x="1645444" y="7144"/>
                    <a:pt x="1636871" y="7144"/>
                  </a:cubicBezTo>
                  <a:lnTo>
                    <a:pt x="44291" y="12859"/>
                  </a:lnTo>
                  <a:lnTo>
                    <a:pt x="23336" y="12859"/>
                  </a:lnTo>
                  <a:cubicBezTo>
                    <a:pt x="14764" y="12859"/>
                    <a:pt x="7144" y="18574"/>
                    <a:pt x="7144" y="26194"/>
                  </a:cubicBezTo>
                  <a:lnTo>
                    <a:pt x="7144" y="26194"/>
                  </a:lnTo>
                  <a:cubicBezTo>
                    <a:pt x="17621" y="45244"/>
                    <a:pt x="40481" y="51911"/>
                    <a:pt x="50959" y="53816"/>
                  </a:cubicBezTo>
                  <a:lnTo>
                    <a:pt x="51911" y="54769"/>
                  </a:lnTo>
                  <a:cubicBezTo>
                    <a:pt x="51911" y="54769"/>
                    <a:pt x="51911" y="54769"/>
                    <a:pt x="51911" y="54769"/>
                  </a:cubicBezTo>
                  <a:lnTo>
                    <a:pt x="56674" y="54769"/>
                  </a:lnTo>
                </a:path>
              </a:pathLst>
            </a:custGeom>
            <a:solidFill>
              <a:srgbClr val="5F6767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BC19508C-C132-47CB-8BA1-2A0C4356D266}"/>
                </a:ext>
              </a:extLst>
            </p:cNvPr>
            <p:cNvSpPr/>
            <p:nvPr/>
          </p:nvSpPr>
          <p:spPr>
            <a:xfrm>
              <a:off x="700575" y="477868"/>
              <a:ext cx="9072285" cy="5916709"/>
            </a:xfrm>
            <a:custGeom>
              <a:avLst/>
              <a:gdLst>
                <a:gd name="connsiteX0" fmla="*/ 1311116 w 1314450"/>
                <a:gd name="connsiteY0" fmla="*/ 813911 h 857250"/>
                <a:gd name="connsiteX1" fmla="*/ 1281589 w 1314450"/>
                <a:gd name="connsiteY1" fmla="*/ 852964 h 857250"/>
                <a:gd name="connsiteX2" fmla="*/ 36671 w 1314450"/>
                <a:gd name="connsiteY2" fmla="*/ 852964 h 857250"/>
                <a:gd name="connsiteX3" fmla="*/ 7144 w 1314450"/>
                <a:gd name="connsiteY3" fmla="*/ 813911 h 857250"/>
                <a:gd name="connsiteX4" fmla="*/ 7144 w 1314450"/>
                <a:gd name="connsiteY4" fmla="*/ 46196 h 857250"/>
                <a:gd name="connsiteX5" fmla="*/ 36671 w 1314450"/>
                <a:gd name="connsiteY5" fmla="*/ 7144 h 857250"/>
                <a:gd name="connsiteX6" fmla="*/ 1281589 w 1314450"/>
                <a:gd name="connsiteY6" fmla="*/ 7144 h 857250"/>
                <a:gd name="connsiteX7" fmla="*/ 1311116 w 1314450"/>
                <a:gd name="connsiteY7" fmla="*/ 46196 h 857250"/>
                <a:gd name="connsiteX8" fmla="*/ 1311116 w 1314450"/>
                <a:gd name="connsiteY8" fmla="*/ 813911 h 857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14450" h="857250">
                  <a:moveTo>
                    <a:pt x="1311116" y="813911"/>
                  </a:moveTo>
                  <a:cubicBezTo>
                    <a:pt x="1311116" y="834866"/>
                    <a:pt x="1297781" y="852964"/>
                    <a:pt x="1281589" y="852964"/>
                  </a:cubicBezTo>
                  <a:lnTo>
                    <a:pt x="36671" y="852964"/>
                  </a:lnTo>
                  <a:cubicBezTo>
                    <a:pt x="20479" y="852964"/>
                    <a:pt x="7144" y="835819"/>
                    <a:pt x="7144" y="813911"/>
                  </a:cubicBezTo>
                  <a:lnTo>
                    <a:pt x="7144" y="46196"/>
                  </a:lnTo>
                  <a:cubicBezTo>
                    <a:pt x="7144" y="25241"/>
                    <a:pt x="20479" y="7144"/>
                    <a:pt x="36671" y="7144"/>
                  </a:cubicBezTo>
                  <a:lnTo>
                    <a:pt x="1281589" y="7144"/>
                  </a:lnTo>
                  <a:cubicBezTo>
                    <a:pt x="1297781" y="7144"/>
                    <a:pt x="1311116" y="24289"/>
                    <a:pt x="1311116" y="46196"/>
                  </a:cubicBezTo>
                  <a:lnTo>
                    <a:pt x="1311116" y="813911"/>
                  </a:lnTo>
                  <a:close/>
                </a:path>
              </a:pathLst>
            </a:custGeom>
            <a:solidFill>
              <a:srgbClr val="00000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05E587BD-ED49-4D3E-96E2-11ACD04E7773}"/>
                </a:ext>
              </a:extLst>
            </p:cNvPr>
            <p:cNvSpPr/>
            <p:nvPr/>
          </p:nvSpPr>
          <p:spPr>
            <a:xfrm>
              <a:off x="1088451" y="839448"/>
              <a:ext cx="8283390" cy="5062073"/>
            </a:xfrm>
            <a:custGeom>
              <a:avLst/>
              <a:gdLst>
                <a:gd name="connsiteX0" fmla="*/ 7144 w 1200150"/>
                <a:gd name="connsiteY0" fmla="*/ 7144 h 733425"/>
                <a:gd name="connsiteX1" fmla="*/ 1196816 w 1200150"/>
                <a:gd name="connsiteY1" fmla="*/ 7144 h 733425"/>
                <a:gd name="connsiteX2" fmla="*/ 1196816 w 1200150"/>
                <a:gd name="connsiteY2" fmla="*/ 730091 h 733425"/>
                <a:gd name="connsiteX3" fmla="*/ 7144 w 1200150"/>
                <a:gd name="connsiteY3" fmla="*/ 730091 h 733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00150" h="733425">
                  <a:moveTo>
                    <a:pt x="7144" y="7144"/>
                  </a:moveTo>
                  <a:lnTo>
                    <a:pt x="1196816" y="7144"/>
                  </a:lnTo>
                  <a:lnTo>
                    <a:pt x="1196816" y="730091"/>
                  </a:lnTo>
                  <a:lnTo>
                    <a:pt x="7144" y="730091"/>
                  </a:lnTo>
                  <a:close/>
                </a:path>
              </a:pathLst>
            </a:custGeom>
            <a:solidFill>
              <a:srgbClr val="F2F2F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D972E355-A917-4604-8BBF-F5E216D7B5C4}"/>
                </a:ext>
              </a:extLst>
            </p:cNvPr>
            <p:cNvSpPr/>
            <p:nvPr/>
          </p:nvSpPr>
          <p:spPr>
            <a:xfrm>
              <a:off x="-548507" y="6164484"/>
              <a:ext cx="11570449" cy="460187"/>
            </a:xfrm>
            <a:custGeom>
              <a:avLst/>
              <a:gdLst>
                <a:gd name="connsiteX0" fmla="*/ 50006 w 1676400"/>
                <a:gd name="connsiteY0" fmla="*/ 7144 h 66675"/>
                <a:gd name="connsiteX1" fmla="*/ 1630204 w 1676400"/>
                <a:gd name="connsiteY1" fmla="*/ 7144 h 66675"/>
                <a:gd name="connsiteX2" fmla="*/ 1672114 w 1676400"/>
                <a:gd name="connsiteY2" fmla="*/ 49054 h 66675"/>
                <a:gd name="connsiteX3" fmla="*/ 1672114 w 1676400"/>
                <a:gd name="connsiteY3" fmla="*/ 57626 h 66675"/>
                <a:gd name="connsiteX4" fmla="*/ 1656874 w 1676400"/>
                <a:gd name="connsiteY4" fmla="*/ 62389 h 66675"/>
                <a:gd name="connsiteX5" fmla="*/ 1654016 w 1676400"/>
                <a:gd name="connsiteY5" fmla="*/ 62389 h 66675"/>
                <a:gd name="connsiteX6" fmla="*/ 29051 w 1676400"/>
                <a:gd name="connsiteY6" fmla="*/ 62389 h 66675"/>
                <a:gd name="connsiteX7" fmla="*/ 21431 w 1676400"/>
                <a:gd name="connsiteY7" fmla="*/ 63341 h 66675"/>
                <a:gd name="connsiteX8" fmla="*/ 7144 w 1676400"/>
                <a:gd name="connsiteY8" fmla="*/ 55721 h 66675"/>
                <a:gd name="connsiteX9" fmla="*/ 7144 w 1676400"/>
                <a:gd name="connsiteY9" fmla="*/ 48101 h 66675"/>
                <a:gd name="connsiteX10" fmla="*/ 50006 w 1676400"/>
                <a:gd name="connsiteY10" fmla="*/ 7144 h 66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76400" h="66675">
                  <a:moveTo>
                    <a:pt x="50006" y="7144"/>
                  </a:moveTo>
                  <a:lnTo>
                    <a:pt x="1630204" y="7144"/>
                  </a:lnTo>
                  <a:cubicBezTo>
                    <a:pt x="1653064" y="7144"/>
                    <a:pt x="1672114" y="26194"/>
                    <a:pt x="1672114" y="49054"/>
                  </a:cubicBezTo>
                  <a:lnTo>
                    <a:pt x="1672114" y="57626"/>
                  </a:lnTo>
                  <a:cubicBezTo>
                    <a:pt x="1672114" y="57626"/>
                    <a:pt x="1674019" y="64294"/>
                    <a:pt x="1656874" y="62389"/>
                  </a:cubicBezTo>
                  <a:cubicBezTo>
                    <a:pt x="1655921" y="62389"/>
                    <a:pt x="1654969" y="62389"/>
                    <a:pt x="1654016" y="62389"/>
                  </a:cubicBezTo>
                  <a:lnTo>
                    <a:pt x="29051" y="62389"/>
                  </a:lnTo>
                  <a:cubicBezTo>
                    <a:pt x="26194" y="62389"/>
                    <a:pt x="24289" y="62389"/>
                    <a:pt x="21431" y="63341"/>
                  </a:cubicBezTo>
                  <a:cubicBezTo>
                    <a:pt x="16669" y="64294"/>
                    <a:pt x="8096" y="64294"/>
                    <a:pt x="7144" y="55721"/>
                  </a:cubicBezTo>
                  <a:lnTo>
                    <a:pt x="7144" y="48101"/>
                  </a:lnTo>
                  <a:cubicBezTo>
                    <a:pt x="8096" y="25241"/>
                    <a:pt x="26194" y="7144"/>
                    <a:pt x="50006" y="7144"/>
                  </a:cubicBezTo>
                  <a:close/>
                </a:path>
              </a:pathLst>
            </a:custGeom>
            <a:solidFill>
              <a:srgbClr val="CCCCC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EE4DD70C-BD3B-4509-B4EE-DF26E1A80A4E}"/>
                </a:ext>
              </a:extLst>
            </p:cNvPr>
            <p:cNvSpPr/>
            <p:nvPr/>
          </p:nvSpPr>
          <p:spPr>
            <a:xfrm>
              <a:off x="4438629" y="6215033"/>
              <a:ext cx="1618413" cy="184076"/>
            </a:xfrm>
            <a:custGeom>
              <a:avLst/>
              <a:gdLst>
                <a:gd name="connsiteX0" fmla="*/ 1478513 w 1618413"/>
                <a:gd name="connsiteY0" fmla="*/ 177499 h 184076"/>
                <a:gd name="connsiteX1" fmla="*/ 1485084 w 1618413"/>
                <a:gd name="connsiteY1" fmla="*/ 177499 h 184076"/>
                <a:gd name="connsiteX2" fmla="*/ 1502686 w 1618413"/>
                <a:gd name="connsiteY2" fmla="*/ 178122 h 184076"/>
                <a:gd name="connsiteX3" fmla="*/ 1499879 w 1618413"/>
                <a:gd name="connsiteY3" fmla="*/ 178526 h 184076"/>
                <a:gd name="connsiteX4" fmla="*/ 1478513 w 1618413"/>
                <a:gd name="connsiteY4" fmla="*/ 177499 h 184076"/>
                <a:gd name="connsiteX5" fmla="*/ 84799 w 1618413"/>
                <a:gd name="connsiteY5" fmla="*/ 170928 h 184076"/>
                <a:gd name="connsiteX6" fmla="*/ 117666 w 1618413"/>
                <a:gd name="connsiteY6" fmla="*/ 177499 h 184076"/>
                <a:gd name="connsiteX7" fmla="*/ 104518 w 1618413"/>
                <a:gd name="connsiteY7" fmla="*/ 177499 h 184076"/>
                <a:gd name="connsiteX8" fmla="*/ 84799 w 1618413"/>
                <a:gd name="connsiteY8" fmla="*/ 170928 h 184076"/>
                <a:gd name="connsiteX9" fmla="*/ 1603418 w 1618413"/>
                <a:gd name="connsiteY9" fmla="*/ 0 h 184076"/>
                <a:gd name="connsiteX10" fmla="*/ 1616567 w 1618413"/>
                <a:gd name="connsiteY10" fmla="*/ 0 h 184076"/>
                <a:gd name="connsiteX11" fmla="*/ 1511177 w 1618413"/>
                <a:gd name="connsiteY11" fmla="*/ 178423 h 184076"/>
                <a:gd name="connsiteX12" fmla="*/ 1502686 w 1618413"/>
                <a:gd name="connsiteY12" fmla="*/ 178122 h 184076"/>
                <a:gd name="connsiteX13" fmla="*/ 1521501 w 1618413"/>
                <a:gd name="connsiteY13" fmla="*/ 175419 h 184076"/>
                <a:gd name="connsiteX14" fmla="*/ 1603418 w 1618413"/>
                <a:gd name="connsiteY14" fmla="*/ 6571 h 184076"/>
                <a:gd name="connsiteX15" fmla="*/ 5911 w 1618413"/>
                <a:gd name="connsiteY15" fmla="*/ 0 h 184076"/>
                <a:gd name="connsiteX16" fmla="*/ 19060 w 1618413"/>
                <a:gd name="connsiteY16" fmla="*/ 6571 h 184076"/>
                <a:gd name="connsiteX17" fmla="*/ 91379 w 1618413"/>
                <a:gd name="connsiteY17" fmla="*/ 184076 h 184076"/>
                <a:gd name="connsiteX18" fmla="*/ 5911 w 1618413"/>
                <a:gd name="connsiteY18" fmla="*/ 0 h 184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618413" h="184076">
                  <a:moveTo>
                    <a:pt x="1478513" y="177499"/>
                  </a:moveTo>
                  <a:lnTo>
                    <a:pt x="1485084" y="177499"/>
                  </a:lnTo>
                  <a:lnTo>
                    <a:pt x="1502686" y="178122"/>
                  </a:lnTo>
                  <a:lnTo>
                    <a:pt x="1499879" y="178526"/>
                  </a:lnTo>
                  <a:cubicBezTo>
                    <a:pt x="1487142" y="179142"/>
                    <a:pt x="1478513" y="177499"/>
                    <a:pt x="1478513" y="177499"/>
                  </a:cubicBezTo>
                  <a:close/>
                  <a:moveTo>
                    <a:pt x="84799" y="170928"/>
                  </a:moveTo>
                  <a:cubicBezTo>
                    <a:pt x="97947" y="177499"/>
                    <a:pt x="104518" y="177499"/>
                    <a:pt x="117666" y="177499"/>
                  </a:cubicBezTo>
                  <a:lnTo>
                    <a:pt x="104518" y="177499"/>
                  </a:lnTo>
                  <a:cubicBezTo>
                    <a:pt x="97947" y="177499"/>
                    <a:pt x="91370" y="177499"/>
                    <a:pt x="84799" y="170928"/>
                  </a:cubicBezTo>
                  <a:close/>
                  <a:moveTo>
                    <a:pt x="1603418" y="0"/>
                  </a:moveTo>
                  <a:lnTo>
                    <a:pt x="1616567" y="0"/>
                  </a:lnTo>
                  <a:cubicBezTo>
                    <a:pt x="1631361" y="152847"/>
                    <a:pt x="1553705" y="176266"/>
                    <a:pt x="1511177" y="178423"/>
                  </a:cubicBezTo>
                  <a:lnTo>
                    <a:pt x="1502686" y="178122"/>
                  </a:lnTo>
                  <a:lnTo>
                    <a:pt x="1521501" y="175419"/>
                  </a:lnTo>
                  <a:cubicBezTo>
                    <a:pt x="1560791" y="165788"/>
                    <a:pt x="1611636" y="129836"/>
                    <a:pt x="1603418" y="6571"/>
                  </a:cubicBezTo>
                  <a:close/>
                  <a:moveTo>
                    <a:pt x="5911" y="0"/>
                  </a:moveTo>
                  <a:lnTo>
                    <a:pt x="19060" y="6571"/>
                  </a:lnTo>
                  <a:cubicBezTo>
                    <a:pt x="19060" y="6571"/>
                    <a:pt x="-20385" y="144631"/>
                    <a:pt x="91379" y="184076"/>
                  </a:cubicBezTo>
                  <a:cubicBezTo>
                    <a:pt x="-33534" y="151202"/>
                    <a:pt x="5911" y="0"/>
                    <a:pt x="5911" y="0"/>
                  </a:cubicBezTo>
                  <a:close/>
                </a:path>
              </a:pathLst>
            </a:custGeom>
            <a:solidFill>
              <a:srgbClr val="4D4D4D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B47FDFAE-AB58-447C-86FC-1351A6601EC8}"/>
                </a:ext>
              </a:extLst>
            </p:cNvPr>
            <p:cNvGrpSpPr/>
            <p:nvPr/>
          </p:nvGrpSpPr>
          <p:grpSpPr>
            <a:xfrm>
              <a:off x="1606" y="6382978"/>
              <a:ext cx="413937" cy="115242"/>
              <a:chOff x="5955" y="6353672"/>
              <a:chExt cx="413937" cy="115242"/>
            </a:xfrm>
          </p:grpSpPr>
          <p:sp>
            <p:nvSpPr>
              <p:cNvPr id="39" name="Rectangle: Rounded Corners 38">
                <a:extLst>
                  <a:ext uri="{FF2B5EF4-FFF2-40B4-BE49-F238E27FC236}">
                    <a16:creationId xmlns:a16="http://schemas.microsoft.com/office/drawing/2014/main" id="{D3A8D91F-7660-4232-81FE-488DC2AC4ED0}"/>
                  </a:ext>
                </a:extLst>
              </p:cNvPr>
              <p:cNvSpPr/>
              <p:nvPr/>
            </p:nvSpPr>
            <p:spPr>
              <a:xfrm>
                <a:off x="5955" y="6353672"/>
                <a:ext cx="413937" cy="115242"/>
              </a:xfrm>
              <a:prstGeom prst="roundRect">
                <a:avLst>
                  <a:gd name="adj" fmla="val 28154"/>
                </a:avLst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: Rounded Corners 39">
                <a:extLst>
                  <a:ext uri="{FF2B5EF4-FFF2-40B4-BE49-F238E27FC236}">
                    <a16:creationId xmlns:a16="http://schemas.microsoft.com/office/drawing/2014/main" id="{EF83A023-B3B0-44BD-92B9-E72787A810A0}"/>
                  </a:ext>
                </a:extLst>
              </p:cNvPr>
              <p:cNvSpPr/>
              <p:nvPr/>
            </p:nvSpPr>
            <p:spPr>
              <a:xfrm>
                <a:off x="99417" y="6382279"/>
                <a:ext cx="227012" cy="55272"/>
              </a:xfrm>
              <a:prstGeom prst="roundRect">
                <a:avLst>
                  <a:gd name="adj" fmla="val 28154"/>
                </a:avLst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09993162-7871-4AA5-9A8F-A51AD4605BD0}"/>
                </a:ext>
              </a:extLst>
            </p:cNvPr>
            <p:cNvGrpSpPr/>
            <p:nvPr/>
          </p:nvGrpSpPr>
          <p:grpSpPr>
            <a:xfrm>
              <a:off x="9855291" y="6381600"/>
              <a:ext cx="885989" cy="115242"/>
              <a:chOff x="5955" y="6353672"/>
              <a:chExt cx="413937" cy="115242"/>
            </a:xfrm>
          </p:grpSpPr>
          <p:sp>
            <p:nvSpPr>
              <p:cNvPr id="37" name="Rectangle: Rounded Corners 36">
                <a:extLst>
                  <a:ext uri="{FF2B5EF4-FFF2-40B4-BE49-F238E27FC236}">
                    <a16:creationId xmlns:a16="http://schemas.microsoft.com/office/drawing/2014/main" id="{91B1681F-8DC6-46A8-BFB1-76A007AC4FD3}"/>
                  </a:ext>
                </a:extLst>
              </p:cNvPr>
              <p:cNvSpPr/>
              <p:nvPr/>
            </p:nvSpPr>
            <p:spPr>
              <a:xfrm>
                <a:off x="5955" y="6353672"/>
                <a:ext cx="413937" cy="115242"/>
              </a:xfrm>
              <a:prstGeom prst="roundRect">
                <a:avLst>
                  <a:gd name="adj" fmla="val 28154"/>
                </a:avLst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: Rounded Corners 37">
                <a:extLst>
                  <a:ext uri="{FF2B5EF4-FFF2-40B4-BE49-F238E27FC236}">
                    <a16:creationId xmlns:a16="http://schemas.microsoft.com/office/drawing/2014/main" id="{2BCFCF77-A335-4EF0-85DC-03901286AFD8}"/>
                  </a:ext>
                </a:extLst>
              </p:cNvPr>
              <p:cNvSpPr/>
              <p:nvPr/>
            </p:nvSpPr>
            <p:spPr>
              <a:xfrm>
                <a:off x="84761" y="6382279"/>
                <a:ext cx="256326" cy="55272"/>
              </a:xfrm>
              <a:prstGeom prst="roundRect">
                <a:avLst>
                  <a:gd name="adj" fmla="val 28154"/>
                </a:avLst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11B4593F-6DA3-4D30-B277-F7D30889740F}"/>
                </a:ext>
              </a:extLst>
            </p:cNvPr>
            <p:cNvSpPr/>
            <p:nvPr/>
          </p:nvSpPr>
          <p:spPr>
            <a:xfrm>
              <a:off x="3892805" y="496953"/>
              <a:ext cx="5479036" cy="5431217"/>
            </a:xfrm>
            <a:custGeom>
              <a:avLst/>
              <a:gdLst>
                <a:gd name="connsiteX0" fmla="*/ 2567127 w 4009217"/>
                <a:gd name="connsiteY0" fmla="*/ 30683 h 4295590"/>
                <a:gd name="connsiteX1" fmla="*/ 3798529 w 4009217"/>
                <a:gd name="connsiteY1" fmla="*/ 30683 h 4295590"/>
                <a:gd name="connsiteX2" fmla="*/ 4007172 w 4009217"/>
                <a:gd name="connsiteY2" fmla="*/ 272054 h 4295590"/>
                <a:gd name="connsiteX3" fmla="*/ 3998990 w 4009217"/>
                <a:gd name="connsiteY3" fmla="*/ 4268999 h 4295590"/>
                <a:gd name="connsiteX4" fmla="*/ 30683 w 4009217"/>
                <a:gd name="connsiteY4" fmla="*/ 4268999 h 4295590"/>
                <a:gd name="connsiteX0" fmla="*/ 2536444 w 3976489"/>
                <a:gd name="connsiteY0" fmla="*/ 0 h 4238316"/>
                <a:gd name="connsiteX1" fmla="*/ 3976489 w 3976489"/>
                <a:gd name="connsiteY1" fmla="*/ 241371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536444 w 3976489"/>
                <a:gd name="connsiteY0" fmla="*/ 0 h 4238316"/>
                <a:gd name="connsiteX1" fmla="*/ 3976489 w 3976489"/>
                <a:gd name="connsiteY1" fmla="*/ 213683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473335 w 3976489"/>
                <a:gd name="connsiteY0" fmla="*/ 0 h 4035268"/>
                <a:gd name="connsiteX1" fmla="*/ 3976489 w 3976489"/>
                <a:gd name="connsiteY1" fmla="*/ 10635 h 4035268"/>
                <a:gd name="connsiteX2" fmla="*/ 3968307 w 3976489"/>
                <a:gd name="connsiteY2" fmla="*/ 4035268 h 4035268"/>
                <a:gd name="connsiteX3" fmla="*/ 0 w 3976489"/>
                <a:gd name="connsiteY3" fmla="*/ 4035268 h 4035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76489" h="4035268">
                  <a:moveTo>
                    <a:pt x="2473335" y="0"/>
                  </a:moveTo>
                  <a:lnTo>
                    <a:pt x="3976489" y="10635"/>
                  </a:lnTo>
                  <a:cubicBezTo>
                    <a:pt x="3973762" y="1342950"/>
                    <a:pt x="3971034" y="2702953"/>
                    <a:pt x="3968307" y="4035268"/>
                  </a:cubicBezTo>
                  <a:lnTo>
                    <a:pt x="0" y="4035268"/>
                  </a:lnTo>
                </a:path>
              </a:pathLst>
            </a:custGeom>
            <a:solidFill>
              <a:srgbClr val="999999">
                <a:alpha val="1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</p:grpSp>
      <p:sp>
        <p:nvSpPr>
          <p:cNvPr id="41" name="그림 개체 틀 2">
            <a:extLst>
              <a:ext uri="{FF2B5EF4-FFF2-40B4-BE49-F238E27FC236}">
                <a16:creationId xmlns:a16="http://schemas.microsoft.com/office/drawing/2014/main" id="{8461A13D-1299-4FAD-978B-612262665AC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69870" y="2006556"/>
            <a:ext cx="3426249" cy="211478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 And Send To Back</a:t>
            </a:r>
            <a:endParaRPr lang="ko-KR" altLang="en-US" dirty="0"/>
          </a:p>
        </p:txBody>
      </p:sp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6" name="그림 개체 틀 2">
            <a:extLst>
              <a:ext uri="{FF2B5EF4-FFF2-40B4-BE49-F238E27FC236}">
                <a16:creationId xmlns:a16="http://schemas.microsoft.com/office/drawing/2014/main" id="{86DCE200-6A5B-44AD-8BA4-39183B76E3CF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447825" y="1514757"/>
            <a:ext cx="3751192" cy="211478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 And Send To Back</a:t>
            </a:r>
            <a:endParaRPr lang="ko-KR" altLang="en-US" dirty="0"/>
          </a:p>
        </p:txBody>
      </p:sp>
      <p:sp>
        <p:nvSpPr>
          <p:cNvPr id="27" name="그림 개체 틀 2">
            <a:extLst>
              <a:ext uri="{FF2B5EF4-FFF2-40B4-BE49-F238E27FC236}">
                <a16:creationId xmlns:a16="http://schemas.microsoft.com/office/drawing/2014/main" id="{81A1402A-7868-4896-AF74-EEABBC317976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489141" y="2737691"/>
            <a:ext cx="939337" cy="152070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96291E9-382B-4112-ACC6-C5D173E3D86C}"/>
              </a:ext>
            </a:extLst>
          </p:cNvPr>
          <p:cNvSpPr/>
          <p:nvPr userDrawn="1"/>
        </p:nvSpPr>
        <p:spPr>
          <a:xfrm>
            <a:off x="0" y="4756308"/>
            <a:ext cx="12192000" cy="21187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1057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6A6BFBA-0B81-43EC-82B3-3C7685798270}"/>
              </a:ext>
            </a:extLst>
          </p:cNvPr>
          <p:cNvSpPr/>
          <p:nvPr userDrawn="1"/>
        </p:nvSpPr>
        <p:spPr>
          <a:xfrm>
            <a:off x="0" y="942689"/>
            <a:ext cx="8190689" cy="5915313"/>
          </a:xfrm>
          <a:custGeom>
            <a:avLst/>
            <a:gdLst>
              <a:gd name="connsiteX0" fmla="*/ 1864468 w 7960468"/>
              <a:gd name="connsiteY0" fmla="*/ 0 h 5749047"/>
              <a:gd name="connsiteX1" fmla="*/ 7960468 w 7960468"/>
              <a:gd name="connsiteY1" fmla="*/ 5749047 h 5749047"/>
              <a:gd name="connsiteX2" fmla="*/ 6404991 w 7960468"/>
              <a:gd name="connsiteY2" fmla="*/ 5749047 h 5749047"/>
              <a:gd name="connsiteX3" fmla="*/ 1864468 w 7960468"/>
              <a:gd name="connsiteY3" fmla="*/ 1466948 h 5749047"/>
              <a:gd name="connsiteX4" fmla="*/ 0 w 7960468"/>
              <a:gd name="connsiteY4" fmla="*/ 0 h 5749047"/>
              <a:gd name="connsiteX5" fmla="*/ 6096000 w 7960468"/>
              <a:gd name="connsiteY5" fmla="*/ 5749047 h 5749047"/>
              <a:gd name="connsiteX6" fmla="*/ 0 w 7960468"/>
              <a:gd name="connsiteY6" fmla="*/ 5749047 h 5749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60468" h="5749047">
                <a:moveTo>
                  <a:pt x="1864468" y="0"/>
                </a:moveTo>
                <a:lnTo>
                  <a:pt x="7960468" y="5749047"/>
                </a:lnTo>
                <a:lnTo>
                  <a:pt x="6404991" y="5749047"/>
                </a:lnTo>
                <a:lnTo>
                  <a:pt x="1864468" y="1466948"/>
                </a:lnTo>
                <a:close/>
                <a:moveTo>
                  <a:pt x="0" y="0"/>
                </a:moveTo>
                <a:lnTo>
                  <a:pt x="6096000" y="5749047"/>
                </a:lnTo>
                <a:lnTo>
                  <a:pt x="0" y="5749047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6A3B45EF-370E-440A-A20B-2942D298C9F7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0" y="1108954"/>
            <a:ext cx="7960468" cy="5749047"/>
          </a:xfrm>
          <a:custGeom>
            <a:avLst/>
            <a:gdLst>
              <a:gd name="connsiteX0" fmla="*/ 1864468 w 7960468"/>
              <a:gd name="connsiteY0" fmla="*/ 0 h 5749047"/>
              <a:gd name="connsiteX1" fmla="*/ 7960468 w 7960468"/>
              <a:gd name="connsiteY1" fmla="*/ 5749047 h 5749047"/>
              <a:gd name="connsiteX2" fmla="*/ 6404991 w 7960468"/>
              <a:gd name="connsiteY2" fmla="*/ 5749047 h 5749047"/>
              <a:gd name="connsiteX3" fmla="*/ 1864468 w 7960468"/>
              <a:gd name="connsiteY3" fmla="*/ 1466948 h 5749047"/>
              <a:gd name="connsiteX4" fmla="*/ 0 w 7960468"/>
              <a:gd name="connsiteY4" fmla="*/ 0 h 5749047"/>
              <a:gd name="connsiteX5" fmla="*/ 6096000 w 7960468"/>
              <a:gd name="connsiteY5" fmla="*/ 5749047 h 5749047"/>
              <a:gd name="connsiteX6" fmla="*/ 0 w 7960468"/>
              <a:gd name="connsiteY6" fmla="*/ 5749047 h 5749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60468" h="5749047">
                <a:moveTo>
                  <a:pt x="1864468" y="0"/>
                </a:moveTo>
                <a:lnTo>
                  <a:pt x="7960468" y="5749047"/>
                </a:lnTo>
                <a:lnTo>
                  <a:pt x="6404991" y="5749047"/>
                </a:lnTo>
                <a:lnTo>
                  <a:pt x="1864468" y="1466948"/>
                </a:lnTo>
                <a:close/>
                <a:moveTo>
                  <a:pt x="0" y="0"/>
                </a:moveTo>
                <a:lnTo>
                  <a:pt x="6096000" y="5749047"/>
                </a:lnTo>
                <a:lnTo>
                  <a:pt x="0" y="5749047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43052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icture Placeholder 17">
            <a:extLst>
              <a:ext uri="{FF2B5EF4-FFF2-40B4-BE49-F238E27FC236}">
                <a16:creationId xmlns:a16="http://schemas.microsoft.com/office/drawing/2014/main" id="{A2B35F45-00CB-4203-B075-872C639D4026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022283" y="1354778"/>
            <a:ext cx="6150293" cy="3448050"/>
          </a:xfrm>
          <a:custGeom>
            <a:avLst/>
            <a:gdLst>
              <a:gd name="connsiteX0" fmla="*/ 2106931 w 6150293"/>
              <a:gd name="connsiteY0" fmla="*/ 0 h 3448050"/>
              <a:gd name="connsiteX1" fmla="*/ 6150293 w 6150293"/>
              <a:gd name="connsiteY1" fmla="*/ 0 h 3448050"/>
              <a:gd name="connsiteX2" fmla="*/ 4042410 w 6150293"/>
              <a:gd name="connsiteY2" fmla="*/ 3448050 h 3448050"/>
              <a:gd name="connsiteX3" fmla="*/ 0 w 6150293"/>
              <a:gd name="connsiteY3" fmla="*/ 3448050 h 3448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150293" h="3448050">
                <a:moveTo>
                  <a:pt x="2106931" y="0"/>
                </a:moveTo>
                <a:lnTo>
                  <a:pt x="6150293" y="0"/>
                </a:lnTo>
                <a:lnTo>
                  <a:pt x="4042410" y="3448050"/>
                </a:lnTo>
                <a:lnTo>
                  <a:pt x="0" y="344805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17" name="Picture Placeholder 16">
            <a:extLst>
              <a:ext uri="{FF2B5EF4-FFF2-40B4-BE49-F238E27FC236}">
                <a16:creationId xmlns:a16="http://schemas.microsoft.com/office/drawing/2014/main" id="{10AF9A2D-6BC2-414E-9FA2-2BCC6B6CECD0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528638" y="1354778"/>
            <a:ext cx="4429125" cy="3448050"/>
          </a:xfrm>
          <a:custGeom>
            <a:avLst/>
            <a:gdLst>
              <a:gd name="connsiteX0" fmla="*/ 0 w 4429125"/>
              <a:gd name="connsiteY0" fmla="*/ 0 h 3448050"/>
              <a:gd name="connsiteX1" fmla="*/ 4429125 w 4429125"/>
              <a:gd name="connsiteY1" fmla="*/ 0 h 3448050"/>
              <a:gd name="connsiteX2" fmla="*/ 2322195 w 4429125"/>
              <a:gd name="connsiteY2" fmla="*/ 3448050 h 3448050"/>
              <a:gd name="connsiteX3" fmla="*/ 0 w 4429125"/>
              <a:gd name="connsiteY3" fmla="*/ 3448050 h 3448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29125" h="3448050">
                <a:moveTo>
                  <a:pt x="0" y="0"/>
                </a:moveTo>
                <a:lnTo>
                  <a:pt x="4429125" y="0"/>
                </a:lnTo>
                <a:lnTo>
                  <a:pt x="2322195" y="3448050"/>
                </a:lnTo>
                <a:lnTo>
                  <a:pt x="0" y="344805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E2A5C04A-4DC0-45FF-8695-531CFED7EABC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7236142" y="1354778"/>
            <a:ext cx="4426268" cy="3448050"/>
          </a:xfrm>
          <a:custGeom>
            <a:avLst/>
            <a:gdLst>
              <a:gd name="connsiteX0" fmla="*/ 2107883 w 4426268"/>
              <a:gd name="connsiteY0" fmla="*/ 0 h 3448050"/>
              <a:gd name="connsiteX1" fmla="*/ 4426268 w 4426268"/>
              <a:gd name="connsiteY1" fmla="*/ 0 h 3448050"/>
              <a:gd name="connsiteX2" fmla="*/ 4426268 w 4426268"/>
              <a:gd name="connsiteY2" fmla="*/ 3448050 h 3448050"/>
              <a:gd name="connsiteX3" fmla="*/ 0 w 4426268"/>
              <a:gd name="connsiteY3" fmla="*/ 3448050 h 3448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26268" h="3448050">
                <a:moveTo>
                  <a:pt x="2107883" y="0"/>
                </a:moveTo>
                <a:lnTo>
                  <a:pt x="4426268" y="0"/>
                </a:lnTo>
                <a:lnTo>
                  <a:pt x="4426268" y="3448050"/>
                </a:lnTo>
                <a:lnTo>
                  <a:pt x="0" y="344805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3" name="Text Placeholder 9">
            <a:extLst>
              <a:ext uri="{FF2B5EF4-FFF2-40B4-BE49-F238E27FC236}">
                <a16:creationId xmlns:a16="http://schemas.microsoft.com/office/drawing/2014/main" id="{FA46197D-1598-4D3F-9547-3133C1271AD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14005170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icture Placeholder 21">
            <a:extLst>
              <a:ext uri="{FF2B5EF4-FFF2-40B4-BE49-F238E27FC236}">
                <a16:creationId xmlns:a16="http://schemas.microsoft.com/office/drawing/2014/main" id="{FE028B6F-D647-4878-B4BB-2D1F673AEFD7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424584" y="11386"/>
            <a:ext cx="7767416" cy="6777596"/>
          </a:xfrm>
          <a:custGeom>
            <a:avLst/>
            <a:gdLst>
              <a:gd name="connsiteX0" fmla="*/ 7767416 w 7767416"/>
              <a:gd name="connsiteY0" fmla="*/ 1399861 h 6777596"/>
              <a:gd name="connsiteX1" fmla="*/ 7767416 w 7767416"/>
              <a:gd name="connsiteY1" fmla="*/ 2360732 h 6777596"/>
              <a:gd name="connsiteX2" fmla="*/ 5766870 w 7767416"/>
              <a:gd name="connsiteY2" fmla="*/ 6058701 h 6777596"/>
              <a:gd name="connsiteX3" fmla="*/ 5364742 w 7767416"/>
              <a:gd name="connsiteY3" fmla="*/ 5841156 h 6777596"/>
              <a:gd name="connsiteX4" fmla="*/ 7767416 w 7767416"/>
              <a:gd name="connsiteY4" fmla="*/ 241367 h 6777596"/>
              <a:gd name="connsiteX5" fmla="*/ 7767416 w 7767416"/>
              <a:gd name="connsiteY5" fmla="*/ 1202237 h 6777596"/>
              <a:gd name="connsiteX6" fmla="*/ 5008532 w 7767416"/>
              <a:gd name="connsiteY6" fmla="*/ 6301980 h 6777596"/>
              <a:gd name="connsiteX7" fmla="*/ 4606405 w 7767416"/>
              <a:gd name="connsiteY7" fmla="*/ 6084435 h 6777596"/>
              <a:gd name="connsiteX8" fmla="*/ 7271266 w 7767416"/>
              <a:gd name="connsiteY8" fmla="*/ 0 h 6777596"/>
              <a:gd name="connsiteX9" fmla="*/ 7767416 w 7767416"/>
              <a:gd name="connsiteY9" fmla="*/ 0 h 6777596"/>
              <a:gd name="connsiteX10" fmla="*/ 7767416 w 7767416"/>
              <a:gd name="connsiteY10" fmla="*/ 43746 h 6777596"/>
              <a:gd name="connsiteX11" fmla="*/ 4124504 w 7767416"/>
              <a:gd name="connsiteY11" fmla="*/ 6777596 h 6777596"/>
              <a:gd name="connsiteX12" fmla="*/ 3722377 w 7767416"/>
              <a:gd name="connsiteY12" fmla="*/ 6560053 h 6777596"/>
              <a:gd name="connsiteX13" fmla="*/ 6644537 w 7767416"/>
              <a:gd name="connsiteY13" fmla="*/ 0 h 6777596"/>
              <a:gd name="connsiteX14" fmla="*/ 7164353 w 7767416"/>
              <a:gd name="connsiteY14" fmla="*/ 0 h 6777596"/>
              <a:gd name="connsiteX15" fmla="*/ 3936690 w 7767416"/>
              <a:gd name="connsiteY15" fmla="*/ 5966271 h 6777596"/>
              <a:gd name="connsiteX16" fmla="*/ 3534563 w 7767416"/>
              <a:gd name="connsiteY16" fmla="*/ 5748726 h 6777596"/>
              <a:gd name="connsiteX17" fmla="*/ 6017810 w 7767416"/>
              <a:gd name="connsiteY17" fmla="*/ 0 h 6777596"/>
              <a:gd name="connsiteX18" fmla="*/ 6537626 w 7767416"/>
              <a:gd name="connsiteY18" fmla="*/ 0 h 6777596"/>
              <a:gd name="connsiteX19" fmla="*/ 3371597 w 7767416"/>
              <a:gd name="connsiteY19" fmla="*/ 5852342 h 6777596"/>
              <a:gd name="connsiteX20" fmla="*/ 2969470 w 7767416"/>
              <a:gd name="connsiteY20" fmla="*/ 5634798 h 6777596"/>
              <a:gd name="connsiteX21" fmla="*/ 5391082 w 7767416"/>
              <a:gd name="connsiteY21" fmla="*/ 0 h 6777596"/>
              <a:gd name="connsiteX22" fmla="*/ 5910897 w 7767416"/>
              <a:gd name="connsiteY22" fmla="*/ 0 h 6777596"/>
              <a:gd name="connsiteX23" fmla="*/ 3063713 w 7767416"/>
              <a:gd name="connsiteY23" fmla="*/ 5262964 h 6777596"/>
              <a:gd name="connsiteX24" fmla="*/ 2661586 w 7767416"/>
              <a:gd name="connsiteY24" fmla="*/ 5045420 h 6777596"/>
              <a:gd name="connsiteX25" fmla="*/ 4764354 w 7767416"/>
              <a:gd name="connsiteY25" fmla="*/ 0 h 6777596"/>
              <a:gd name="connsiteX26" fmla="*/ 5284169 w 7767416"/>
              <a:gd name="connsiteY26" fmla="*/ 0 h 6777596"/>
              <a:gd name="connsiteX27" fmla="*/ 2900020 w 7767416"/>
              <a:gd name="connsiteY27" fmla="*/ 4407053 h 6777596"/>
              <a:gd name="connsiteX28" fmla="*/ 2497893 w 7767416"/>
              <a:gd name="connsiteY28" fmla="*/ 4189509 h 6777596"/>
              <a:gd name="connsiteX29" fmla="*/ 4137627 w 7767416"/>
              <a:gd name="connsiteY29" fmla="*/ 0 h 6777596"/>
              <a:gd name="connsiteX30" fmla="*/ 4657442 w 7767416"/>
              <a:gd name="connsiteY30" fmla="*/ 0 h 6777596"/>
              <a:gd name="connsiteX31" fmla="*/ 2118158 w 7767416"/>
              <a:gd name="connsiteY31" fmla="*/ 4693817 h 6777596"/>
              <a:gd name="connsiteX32" fmla="*/ 1716031 w 7767416"/>
              <a:gd name="connsiteY32" fmla="*/ 4476272 h 6777596"/>
              <a:gd name="connsiteX33" fmla="*/ 3510898 w 7767416"/>
              <a:gd name="connsiteY33" fmla="*/ 0 h 6777596"/>
              <a:gd name="connsiteX34" fmla="*/ 4030714 w 7767416"/>
              <a:gd name="connsiteY34" fmla="*/ 0 h 6777596"/>
              <a:gd name="connsiteX35" fmla="*/ 1997663 w 7767416"/>
              <a:gd name="connsiteY35" fmla="*/ 3758054 h 6777596"/>
              <a:gd name="connsiteX36" fmla="*/ 1595536 w 7767416"/>
              <a:gd name="connsiteY36" fmla="*/ 3540509 h 6777596"/>
              <a:gd name="connsiteX37" fmla="*/ 2884170 w 7767416"/>
              <a:gd name="connsiteY37" fmla="*/ 0 h 6777596"/>
              <a:gd name="connsiteX38" fmla="*/ 3403986 w 7767416"/>
              <a:gd name="connsiteY38" fmla="*/ 0 h 6777596"/>
              <a:gd name="connsiteX39" fmla="*/ 1715921 w 7767416"/>
              <a:gd name="connsiteY39" fmla="*/ 3120354 h 6777596"/>
              <a:gd name="connsiteX40" fmla="*/ 1313794 w 7767416"/>
              <a:gd name="connsiteY40" fmla="*/ 2902810 h 6777596"/>
              <a:gd name="connsiteX41" fmla="*/ 2257443 w 7767416"/>
              <a:gd name="connsiteY41" fmla="*/ 0 h 6777596"/>
              <a:gd name="connsiteX42" fmla="*/ 2777258 w 7767416"/>
              <a:gd name="connsiteY42" fmla="*/ 0 h 6777596"/>
              <a:gd name="connsiteX43" fmla="*/ 1541206 w 7767416"/>
              <a:gd name="connsiteY43" fmla="*/ 2284819 h 6777596"/>
              <a:gd name="connsiteX44" fmla="*/ 1139079 w 7767416"/>
              <a:gd name="connsiteY44" fmla="*/ 2067274 h 6777596"/>
              <a:gd name="connsiteX45" fmla="*/ 1630716 w 7767416"/>
              <a:gd name="connsiteY45" fmla="*/ 0 h 6777596"/>
              <a:gd name="connsiteX46" fmla="*/ 2150531 w 7767416"/>
              <a:gd name="connsiteY46" fmla="*/ 0 h 6777596"/>
              <a:gd name="connsiteX47" fmla="*/ 840733 w 7767416"/>
              <a:gd name="connsiteY47" fmla="*/ 2421135 h 6777596"/>
              <a:gd name="connsiteX48" fmla="*/ 438606 w 7767416"/>
              <a:gd name="connsiteY48" fmla="*/ 2203590 h 6777596"/>
              <a:gd name="connsiteX49" fmla="*/ 1003987 w 7767416"/>
              <a:gd name="connsiteY49" fmla="*/ 0 h 6777596"/>
              <a:gd name="connsiteX50" fmla="*/ 1523803 w 7767416"/>
              <a:gd name="connsiteY50" fmla="*/ 0 h 6777596"/>
              <a:gd name="connsiteX51" fmla="*/ 584934 w 7767416"/>
              <a:gd name="connsiteY51" fmla="*/ 1735481 h 6777596"/>
              <a:gd name="connsiteX52" fmla="*/ 182807 w 7767416"/>
              <a:gd name="connsiteY52" fmla="*/ 1517936 h 6777596"/>
              <a:gd name="connsiteX53" fmla="*/ 377260 w 7767416"/>
              <a:gd name="connsiteY53" fmla="*/ 0 h 6777596"/>
              <a:gd name="connsiteX54" fmla="*/ 897075 w 7767416"/>
              <a:gd name="connsiteY54" fmla="*/ 0 h 6777596"/>
              <a:gd name="connsiteX55" fmla="*/ 402127 w 7767416"/>
              <a:gd name="connsiteY55" fmla="*/ 914901 h 6777596"/>
              <a:gd name="connsiteX56" fmla="*/ 0 w 7767416"/>
              <a:gd name="connsiteY56" fmla="*/ 697357 h 6777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767416" h="6777596">
                <a:moveTo>
                  <a:pt x="7767416" y="1399861"/>
                </a:moveTo>
                <a:lnTo>
                  <a:pt x="7767416" y="2360732"/>
                </a:lnTo>
                <a:lnTo>
                  <a:pt x="5766870" y="6058701"/>
                </a:lnTo>
                <a:lnTo>
                  <a:pt x="5364742" y="5841156"/>
                </a:lnTo>
                <a:close/>
                <a:moveTo>
                  <a:pt x="7767416" y="241367"/>
                </a:moveTo>
                <a:lnTo>
                  <a:pt x="7767416" y="1202237"/>
                </a:lnTo>
                <a:lnTo>
                  <a:pt x="5008532" y="6301980"/>
                </a:lnTo>
                <a:lnTo>
                  <a:pt x="4606405" y="6084435"/>
                </a:lnTo>
                <a:close/>
                <a:moveTo>
                  <a:pt x="7271266" y="0"/>
                </a:moveTo>
                <a:lnTo>
                  <a:pt x="7767416" y="0"/>
                </a:lnTo>
                <a:lnTo>
                  <a:pt x="7767416" y="43746"/>
                </a:lnTo>
                <a:lnTo>
                  <a:pt x="4124504" y="6777596"/>
                </a:lnTo>
                <a:lnTo>
                  <a:pt x="3722377" y="6560053"/>
                </a:lnTo>
                <a:close/>
                <a:moveTo>
                  <a:pt x="6644537" y="0"/>
                </a:moveTo>
                <a:lnTo>
                  <a:pt x="7164353" y="0"/>
                </a:lnTo>
                <a:lnTo>
                  <a:pt x="3936690" y="5966271"/>
                </a:lnTo>
                <a:lnTo>
                  <a:pt x="3534563" y="5748726"/>
                </a:lnTo>
                <a:close/>
                <a:moveTo>
                  <a:pt x="6017810" y="0"/>
                </a:moveTo>
                <a:lnTo>
                  <a:pt x="6537626" y="0"/>
                </a:lnTo>
                <a:lnTo>
                  <a:pt x="3371597" y="5852342"/>
                </a:lnTo>
                <a:lnTo>
                  <a:pt x="2969470" y="5634798"/>
                </a:lnTo>
                <a:close/>
                <a:moveTo>
                  <a:pt x="5391082" y="0"/>
                </a:moveTo>
                <a:lnTo>
                  <a:pt x="5910897" y="0"/>
                </a:lnTo>
                <a:lnTo>
                  <a:pt x="3063713" y="5262964"/>
                </a:lnTo>
                <a:lnTo>
                  <a:pt x="2661586" y="5045420"/>
                </a:lnTo>
                <a:close/>
                <a:moveTo>
                  <a:pt x="4764354" y="0"/>
                </a:moveTo>
                <a:lnTo>
                  <a:pt x="5284169" y="0"/>
                </a:lnTo>
                <a:lnTo>
                  <a:pt x="2900020" y="4407053"/>
                </a:lnTo>
                <a:lnTo>
                  <a:pt x="2497893" y="4189509"/>
                </a:lnTo>
                <a:close/>
                <a:moveTo>
                  <a:pt x="4137627" y="0"/>
                </a:moveTo>
                <a:lnTo>
                  <a:pt x="4657442" y="0"/>
                </a:lnTo>
                <a:lnTo>
                  <a:pt x="2118158" y="4693817"/>
                </a:lnTo>
                <a:lnTo>
                  <a:pt x="1716031" y="4476272"/>
                </a:lnTo>
                <a:close/>
                <a:moveTo>
                  <a:pt x="3510898" y="0"/>
                </a:moveTo>
                <a:lnTo>
                  <a:pt x="4030714" y="0"/>
                </a:lnTo>
                <a:lnTo>
                  <a:pt x="1997663" y="3758054"/>
                </a:lnTo>
                <a:lnTo>
                  <a:pt x="1595536" y="3540509"/>
                </a:lnTo>
                <a:close/>
                <a:moveTo>
                  <a:pt x="2884170" y="0"/>
                </a:moveTo>
                <a:lnTo>
                  <a:pt x="3403986" y="0"/>
                </a:lnTo>
                <a:lnTo>
                  <a:pt x="1715921" y="3120354"/>
                </a:lnTo>
                <a:lnTo>
                  <a:pt x="1313794" y="2902810"/>
                </a:lnTo>
                <a:close/>
                <a:moveTo>
                  <a:pt x="2257443" y="0"/>
                </a:moveTo>
                <a:lnTo>
                  <a:pt x="2777258" y="0"/>
                </a:lnTo>
                <a:lnTo>
                  <a:pt x="1541206" y="2284819"/>
                </a:lnTo>
                <a:lnTo>
                  <a:pt x="1139079" y="2067274"/>
                </a:lnTo>
                <a:close/>
                <a:moveTo>
                  <a:pt x="1630716" y="0"/>
                </a:moveTo>
                <a:lnTo>
                  <a:pt x="2150531" y="0"/>
                </a:lnTo>
                <a:lnTo>
                  <a:pt x="840733" y="2421135"/>
                </a:lnTo>
                <a:lnTo>
                  <a:pt x="438606" y="2203590"/>
                </a:lnTo>
                <a:close/>
                <a:moveTo>
                  <a:pt x="1003987" y="0"/>
                </a:moveTo>
                <a:lnTo>
                  <a:pt x="1523803" y="0"/>
                </a:lnTo>
                <a:lnTo>
                  <a:pt x="584934" y="1735481"/>
                </a:lnTo>
                <a:lnTo>
                  <a:pt x="182807" y="1517936"/>
                </a:lnTo>
                <a:close/>
                <a:moveTo>
                  <a:pt x="377260" y="0"/>
                </a:moveTo>
                <a:lnTo>
                  <a:pt x="897075" y="0"/>
                </a:lnTo>
                <a:lnTo>
                  <a:pt x="402127" y="914901"/>
                </a:lnTo>
                <a:lnTo>
                  <a:pt x="0" y="697357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95334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그림 개체 틀 2">
            <a:extLst>
              <a:ext uri="{FF2B5EF4-FFF2-40B4-BE49-F238E27FC236}">
                <a16:creationId xmlns:a16="http://schemas.microsoft.com/office/drawing/2014/main" id="{31EAEB9F-11FD-4A38-A858-5235F8507B4F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528638" y="551833"/>
            <a:ext cx="5317686" cy="418553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 algn="ctr">
              <a:buNone/>
              <a:defRPr lang="ko-KR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 And Send To Back</a:t>
            </a:r>
            <a:endParaRPr lang="ko-KR" altLang="en-US" dirty="0"/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A2337EED-6D2F-4724-A299-87463BE1290B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345676" y="2134199"/>
            <a:ext cx="5317686" cy="418553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504870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EF1A6D4F-FC45-4108-AABF-2153E98FEC8F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0" y="0"/>
            <a:ext cx="9511468" cy="6858000"/>
          </a:xfrm>
          <a:custGeom>
            <a:avLst/>
            <a:gdLst>
              <a:gd name="connsiteX0" fmla="*/ 3705667 w 9511468"/>
              <a:gd name="connsiteY0" fmla="*/ 0 h 6858000"/>
              <a:gd name="connsiteX1" fmla="*/ 9511468 w 9511468"/>
              <a:gd name="connsiteY1" fmla="*/ 0 h 6858000"/>
              <a:gd name="connsiteX2" fmla="*/ 4549568 w 9511468"/>
              <a:gd name="connsiteY2" fmla="*/ 6858000 h 6858000"/>
              <a:gd name="connsiteX3" fmla="*/ 0 w 9511468"/>
              <a:gd name="connsiteY3" fmla="*/ 6858000 h 6858000"/>
              <a:gd name="connsiteX4" fmla="*/ 0 w 9511468"/>
              <a:gd name="connsiteY4" fmla="*/ 512172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11468" h="6858000">
                <a:moveTo>
                  <a:pt x="3705667" y="0"/>
                </a:moveTo>
                <a:lnTo>
                  <a:pt x="9511468" y="0"/>
                </a:lnTo>
                <a:lnTo>
                  <a:pt x="4549568" y="6858000"/>
                </a:lnTo>
                <a:lnTo>
                  <a:pt x="0" y="6858000"/>
                </a:lnTo>
                <a:lnTo>
                  <a:pt x="0" y="512172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 algn="ctr">
              <a:buNone/>
              <a:defRPr lang="ko-KR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 And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082564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A2337EED-6D2F-4724-A299-87463BE1290B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49480" y="1157591"/>
            <a:ext cx="10893040" cy="454281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 algn="ctr">
              <a:buNone/>
              <a:defRPr lang="ko-KR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 And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35280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3964E96-60CB-4686-890C-74DB60B28B94}"/>
              </a:ext>
            </a:extLst>
          </p:cNvPr>
          <p:cNvSpPr/>
          <p:nvPr userDrawn="1"/>
        </p:nvSpPr>
        <p:spPr>
          <a:xfrm>
            <a:off x="826852" y="0"/>
            <a:ext cx="4562272" cy="417316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그림 개체 틀 2">
            <a:extLst>
              <a:ext uri="{FF2B5EF4-FFF2-40B4-BE49-F238E27FC236}">
                <a16:creationId xmlns:a16="http://schemas.microsoft.com/office/drawing/2014/main" id="{31EAEB9F-11FD-4A38-A858-5235F8507B4F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2490281" y="3287949"/>
            <a:ext cx="8874868" cy="292235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 algn="ctr">
              <a:buNone/>
              <a:defRPr lang="ko-KR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 And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76730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50237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8D9AA8BA-F171-4BD8-A11D-2DC0122F65E8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780714" y="121525"/>
            <a:ext cx="8411286" cy="6736476"/>
          </a:xfrm>
          <a:custGeom>
            <a:avLst/>
            <a:gdLst>
              <a:gd name="connsiteX0" fmla="*/ 5699762 w 8411286"/>
              <a:gd name="connsiteY0" fmla="*/ 5934811 h 6736476"/>
              <a:gd name="connsiteX1" fmla="*/ 5699473 w 8411286"/>
              <a:gd name="connsiteY1" fmla="*/ 5964269 h 6736476"/>
              <a:gd name="connsiteX2" fmla="*/ 5704951 w 8411286"/>
              <a:gd name="connsiteY2" fmla="*/ 6001406 h 6736476"/>
              <a:gd name="connsiteX3" fmla="*/ 5700507 w 8411286"/>
              <a:gd name="connsiteY3" fmla="*/ 5913361 h 6736476"/>
              <a:gd name="connsiteX4" fmla="*/ 5699940 w 8411286"/>
              <a:gd name="connsiteY4" fmla="*/ 5916657 h 6736476"/>
              <a:gd name="connsiteX5" fmla="*/ 5699858 w 8411286"/>
              <a:gd name="connsiteY5" fmla="*/ 5924998 h 6736476"/>
              <a:gd name="connsiteX6" fmla="*/ 6937173 w 8411286"/>
              <a:gd name="connsiteY6" fmla="*/ 0 h 6736476"/>
              <a:gd name="connsiteX7" fmla="*/ 7112847 w 8411286"/>
              <a:gd name="connsiteY7" fmla="*/ 0 h 6736476"/>
              <a:gd name="connsiteX8" fmla="*/ 7165550 w 8411286"/>
              <a:gd name="connsiteY8" fmla="*/ 31998 h 6736476"/>
              <a:gd name="connsiteX9" fmla="*/ 7230172 w 8411286"/>
              <a:gd name="connsiteY9" fmla="*/ 147441 h 6736476"/>
              <a:gd name="connsiteX10" fmla="*/ 7308598 w 8411286"/>
              <a:gd name="connsiteY10" fmla="*/ 296136 h 6736476"/>
              <a:gd name="connsiteX11" fmla="*/ 7361927 w 8411286"/>
              <a:gd name="connsiteY11" fmla="*/ 334407 h 6736476"/>
              <a:gd name="connsiteX12" fmla="*/ 7786681 w 8411286"/>
              <a:gd name="connsiteY12" fmla="*/ 1054668 h 6736476"/>
              <a:gd name="connsiteX13" fmla="*/ 7843148 w 8411286"/>
              <a:gd name="connsiteY13" fmla="*/ 1247910 h 6736476"/>
              <a:gd name="connsiteX14" fmla="*/ 7989333 w 8411286"/>
              <a:gd name="connsiteY14" fmla="*/ 1492598 h 6736476"/>
              <a:gd name="connsiteX15" fmla="*/ 8255980 w 8411286"/>
              <a:gd name="connsiteY15" fmla="*/ 2013344 h 6736476"/>
              <a:gd name="connsiteX16" fmla="*/ 8328759 w 8411286"/>
              <a:gd name="connsiteY16" fmla="*/ 2595576 h 6736476"/>
              <a:gd name="connsiteX17" fmla="*/ 8394636 w 8411286"/>
              <a:gd name="connsiteY17" fmla="*/ 3388617 h 6736476"/>
              <a:gd name="connsiteX18" fmla="*/ 8411286 w 8411286"/>
              <a:gd name="connsiteY18" fmla="*/ 3449238 h 6736476"/>
              <a:gd name="connsiteX19" fmla="*/ 8411286 w 8411286"/>
              <a:gd name="connsiteY19" fmla="*/ 6736476 h 6736476"/>
              <a:gd name="connsiteX20" fmla="*/ 7208192 w 8411286"/>
              <a:gd name="connsiteY20" fmla="*/ 6736476 h 6736476"/>
              <a:gd name="connsiteX21" fmla="*/ 7224525 w 8411286"/>
              <a:gd name="connsiteY21" fmla="*/ 6699435 h 6736476"/>
              <a:gd name="connsiteX22" fmla="*/ 7211350 w 8411286"/>
              <a:gd name="connsiteY22" fmla="*/ 6671829 h 6736476"/>
              <a:gd name="connsiteX23" fmla="*/ 7184371 w 8411286"/>
              <a:gd name="connsiteY23" fmla="*/ 6683122 h 6736476"/>
              <a:gd name="connsiteX24" fmla="*/ 7158021 w 8411286"/>
              <a:gd name="connsiteY24" fmla="*/ 6721394 h 6736476"/>
              <a:gd name="connsiteX25" fmla="*/ 7140347 w 8411286"/>
              <a:gd name="connsiteY25" fmla="*/ 6736476 h 6736476"/>
              <a:gd name="connsiteX26" fmla="*/ 7106917 w 8411286"/>
              <a:gd name="connsiteY26" fmla="*/ 6736476 h 6736476"/>
              <a:gd name="connsiteX27" fmla="*/ 7103015 w 8411286"/>
              <a:gd name="connsiteY27" fmla="*/ 6712307 h 6736476"/>
              <a:gd name="connsiteX28" fmla="*/ 7059519 w 8411286"/>
              <a:gd name="connsiteY28" fmla="*/ 6580228 h 6736476"/>
              <a:gd name="connsiteX29" fmla="*/ 7043833 w 8411286"/>
              <a:gd name="connsiteY29" fmla="*/ 6663045 h 6736476"/>
              <a:gd name="connsiteX30" fmla="*/ 7051205 w 8411286"/>
              <a:gd name="connsiteY30" fmla="*/ 6724845 h 6736476"/>
              <a:gd name="connsiteX31" fmla="*/ 7052770 w 8411286"/>
              <a:gd name="connsiteY31" fmla="*/ 6736476 h 6736476"/>
              <a:gd name="connsiteX32" fmla="*/ 6976399 w 8411286"/>
              <a:gd name="connsiteY32" fmla="*/ 6736476 h 6736476"/>
              <a:gd name="connsiteX33" fmla="*/ 6969171 w 8411286"/>
              <a:gd name="connsiteY33" fmla="*/ 6722022 h 6736476"/>
              <a:gd name="connsiteX34" fmla="*/ 6965668 w 8411286"/>
              <a:gd name="connsiteY34" fmla="*/ 6736476 h 6736476"/>
              <a:gd name="connsiteX35" fmla="*/ 5912639 w 8411286"/>
              <a:gd name="connsiteY35" fmla="*/ 6736476 h 6736476"/>
              <a:gd name="connsiteX36" fmla="*/ 5766309 w 8411286"/>
              <a:gd name="connsiteY36" fmla="*/ 6264493 h 6736476"/>
              <a:gd name="connsiteX37" fmla="*/ 5730397 w 8411286"/>
              <a:gd name="connsiteY37" fmla="*/ 6316172 h 6736476"/>
              <a:gd name="connsiteX38" fmla="*/ 5716685 w 8411286"/>
              <a:gd name="connsiteY38" fmla="*/ 6345706 h 6736476"/>
              <a:gd name="connsiteX39" fmla="*/ 5642847 w 8411286"/>
              <a:gd name="connsiteY39" fmla="*/ 6530301 h 6736476"/>
              <a:gd name="connsiteX40" fmla="*/ 5571861 w 8411286"/>
              <a:gd name="connsiteY40" fmla="*/ 6640910 h 6736476"/>
              <a:gd name="connsiteX41" fmla="*/ 5532211 w 8411286"/>
              <a:gd name="connsiteY41" fmla="*/ 6736476 h 6736476"/>
              <a:gd name="connsiteX42" fmla="*/ 5291750 w 8411286"/>
              <a:gd name="connsiteY42" fmla="*/ 6736476 h 6736476"/>
              <a:gd name="connsiteX43" fmla="*/ 5314799 w 8411286"/>
              <a:gd name="connsiteY43" fmla="*/ 6682196 h 6736476"/>
              <a:gd name="connsiteX44" fmla="*/ 5336949 w 8411286"/>
              <a:gd name="connsiteY44" fmla="*/ 6127357 h 6736476"/>
              <a:gd name="connsiteX45" fmla="*/ 5305304 w 8411286"/>
              <a:gd name="connsiteY45" fmla="*/ 6110481 h 6736476"/>
              <a:gd name="connsiteX46" fmla="*/ 5111217 w 8411286"/>
              <a:gd name="connsiteY46" fmla="*/ 6218074 h 6736476"/>
              <a:gd name="connsiteX47" fmla="*/ 5080627 w 8411286"/>
              <a:gd name="connsiteY47" fmla="*/ 6304567 h 6736476"/>
              <a:gd name="connsiteX48" fmla="*/ 5130204 w 8411286"/>
              <a:gd name="connsiteY48" fmla="*/ 6400558 h 6736476"/>
              <a:gd name="connsiteX49" fmla="*/ 5197713 w 8411286"/>
              <a:gd name="connsiteY49" fmla="*/ 6657933 h 6736476"/>
              <a:gd name="connsiteX50" fmla="*/ 5190329 w 8411286"/>
              <a:gd name="connsiteY50" fmla="*/ 6723333 h 6736476"/>
              <a:gd name="connsiteX51" fmla="*/ 5190795 w 8411286"/>
              <a:gd name="connsiteY51" fmla="*/ 6736476 h 6736476"/>
              <a:gd name="connsiteX52" fmla="*/ 5114216 w 8411286"/>
              <a:gd name="connsiteY52" fmla="*/ 6736476 h 6736476"/>
              <a:gd name="connsiteX53" fmla="*/ 5090121 w 8411286"/>
              <a:gd name="connsiteY53" fmla="*/ 6712785 h 6736476"/>
              <a:gd name="connsiteX54" fmla="*/ 5078517 w 8411286"/>
              <a:gd name="connsiteY54" fmla="*/ 6664264 h 6736476"/>
              <a:gd name="connsiteX55" fmla="*/ 4997297 w 8411286"/>
              <a:gd name="connsiteY55" fmla="*/ 6540849 h 6736476"/>
              <a:gd name="connsiteX56" fmla="*/ 4908691 w 8411286"/>
              <a:gd name="connsiteY56" fmla="*/ 6426928 h 6736476"/>
              <a:gd name="connsiteX57" fmla="*/ 4889705 w 8411286"/>
              <a:gd name="connsiteY57" fmla="*/ 6356255 h 6736476"/>
              <a:gd name="connsiteX58" fmla="*/ 4786333 w 8411286"/>
              <a:gd name="connsiteY58" fmla="*/ 6299293 h 6736476"/>
              <a:gd name="connsiteX59" fmla="*/ 4495200 w 8411286"/>
              <a:gd name="connsiteY59" fmla="*/ 6323556 h 6736476"/>
              <a:gd name="connsiteX60" fmla="*/ 4150274 w 8411286"/>
              <a:gd name="connsiteY60" fmla="*/ 6322500 h 6736476"/>
              <a:gd name="connsiteX61" fmla="*/ 3989940 w 8411286"/>
              <a:gd name="connsiteY61" fmla="*/ 6338322 h 6736476"/>
              <a:gd name="connsiteX62" fmla="*/ 3937199 w 8411286"/>
              <a:gd name="connsiteY62" fmla="*/ 6367857 h 6736476"/>
              <a:gd name="connsiteX63" fmla="*/ 3891842 w 8411286"/>
              <a:gd name="connsiteY63" fmla="*/ 6415324 h 6736476"/>
              <a:gd name="connsiteX64" fmla="*/ 3810620 w 8411286"/>
              <a:gd name="connsiteY64" fmla="*/ 6455409 h 6736476"/>
              <a:gd name="connsiteX65" fmla="*/ 3670329 w 8411286"/>
              <a:gd name="connsiteY65" fmla="*/ 6521863 h 6736476"/>
              <a:gd name="connsiteX66" fmla="*/ 3665055 w 8411286"/>
              <a:gd name="connsiteY66" fmla="*/ 6555617 h 6736476"/>
              <a:gd name="connsiteX67" fmla="*/ 3677927 w 8411286"/>
              <a:gd name="connsiteY67" fmla="*/ 6663210 h 6736476"/>
              <a:gd name="connsiteX68" fmla="*/ 3699047 w 8411286"/>
              <a:gd name="connsiteY68" fmla="*/ 6736476 h 6736476"/>
              <a:gd name="connsiteX69" fmla="*/ 2645249 w 8411286"/>
              <a:gd name="connsiteY69" fmla="*/ 6736476 h 6736476"/>
              <a:gd name="connsiteX70" fmla="*/ 2742086 w 8411286"/>
              <a:gd name="connsiteY70" fmla="*/ 6647385 h 6736476"/>
              <a:gd name="connsiteX71" fmla="*/ 2743140 w 8411286"/>
              <a:gd name="connsiteY71" fmla="*/ 6603084 h 6736476"/>
              <a:gd name="connsiteX72" fmla="*/ 2687235 w 8411286"/>
              <a:gd name="connsiteY72" fmla="*/ 6550343 h 6736476"/>
              <a:gd name="connsiteX73" fmla="*/ 2540616 w 8411286"/>
              <a:gd name="connsiteY73" fmla="*/ 6362583 h 6736476"/>
              <a:gd name="connsiteX74" fmla="*/ 2301170 w 8411286"/>
              <a:gd name="connsiteY74" fmla="*/ 6031369 h 6736476"/>
              <a:gd name="connsiteX75" fmla="*/ 2170371 w 8411286"/>
              <a:gd name="connsiteY75" fmla="*/ 5803528 h 6736476"/>
              <a:gd name="connsiteX76" fmla="*/ 2008983 w 8411286"/>
              <a:gd name="connsiteY76" fmla="*/ 5434340 h 6736476"/>
              <a:gd name="connsiteX77" fmla="*/ 1746334 w 8411286"/>
              <a:gd name="connsiteY77" fmla="*/ 4914312 h 6736476"/>
              <a:gd name="connsiteX78" fmla="*/ 1717853 w 8411286"/>
              <a:gd name="connsiteY78" fmla="*/ 4846804 h 6736476"/>
              <a:gd name="connsiteX79" fmla="*/ 1620809 w 8411286"/>
              <a:gd name="connsiteY79" fmla="*/ 4780349 h 6736476"/>
              <a:gd name="connsiteX80" fmla="*/ 1502668 w 8411286"/>
              <a:gd name="connsiteY80" fmla="*/ 4732882 h 6736476"/>
              <a:gd name="connsiteX81" fmla="*/ 1431996 w 8411286"/>
              <a:gd name="connsiteY81" fmla="*/ 4659044 h 6736476"/>
              <a:gd name="connsiteX82" fmla="*/ 1147194 w 8411286"/>
              <a:gd name="connsiteY82" fmla="*/ 4510315 h 6736476"/>
              <a:gd name="connsiteX83" fmla="*/ 933065 w 8411286"/>
              <a:gd name="connsiteY83" fmla="*/ 4520863 h 6736476"/>
              <a:gd name="connsiteX84" fmla="*/ 779062 w 8411286"/>
              <a:gd name="connsiteY84" fmla="*/ 4470232 h 6736476"/>
              <a:gd name="connsiteX85" fmla="*/ 715772 w 8411286"/>
              <a:gd name="connsiteY85" fmla="*/ 4415381 h 6736476"/>
              <a:gd name="connsiteX86" fmla="*/ 583919 w 8411286"/>
              <a:gd name="connsiteY86" fmla="*/ 4235007 h 6736476"/>
              <a:gd name="connsiteX87" fmla="*/ 567041 w 8411286"/>
              <a:gd name="connsiteY87" fmla="*/ 3954424 h 6736476"/>
              <a:gd name="connsiteX88" fmla="*/ 635604 w 8411286"/>
              <a:gd name="connsiteY88" fmla="*/ 3848942 h 6736476"/>
              <a:gd name="connsiteX89" fmla="*/ 728428 w 8411286"/>
              <a:gd name="connsiteY89" fmla="*/ 3725527 h 6736476"/>
              <a:gd name="connsiteX90" fmla="*/ 756909 w 8411286"/>
              <a:gd name="connsiteY90" fmla="*/ 3679114 h 6736476"/>
              <a:gd name="connsiteX91" fmla="*/ 798047 w 8411286"/>
              <a:gd name="connsiteY91" fmla="*/ 3627429 h 6736476"/>
              <a:gd name="connsiteX92" fmla="*/ 804376 w 8411286"/>
              <a:gd name="connsiteY92" fmla="*/ 3462877 h 6736476"/>
              <a:gd name="connsiteX93" fmla="*/ 693620 w 8411286"/>
              <a:gd name="connsiteY93" fmla="*/ 3265625 h 6736476"/>
              <a:gd name="connsiteX94" fmla="*/ 730538 w 8411286"/>
              <a:gd name="connsiteY94" fmla="*/ 3218158 h 6736476"/>
              <a:gd name="connsiteX95" fmla="*/ 796992 w 8411286"/>
              <a:gd name="connsiteY95" fmla="*/ 3235034 h 6736476"/>
              <a:gd name="connsiteX96" fmla="*/ 844459 w 8411286"/>
              <a:gd name="connsiteY96" fmla="*/ 3233980 h 6736476"/>
              <a:gd name="connsiteX97" fmla="*/ 841295 w 8411286"/>
              <a:gd name="connsiteY97" fmla="*/ 3199171 h 6736476"/>
              <a:gd name="connsiteX98" fmla="*/ 800158 w 8411286"/>
              <a:gd name="connsiteY98" fmla="*/ 3174911 h 6736476"/>
              <a:gd name="connsiteX99" fmla="*/ 615564 w 8411286"/>
              <a:gd name="connsiteY99" fmla="*/ 3159086 h 6736476"/>
              <a:gd name="connsiteX100" fmla="*/ 235828 w 8411286"/>
              <a:gd name="connsiteY100" fmla="*/ 3056770 h 6736476"/>
              <a:gd name="connsiteX101" fmla="*/ 50177 w 8411286"/>
              <a:gd name="connsiteY101" fmla="*/ 2912259 h 6736476"/>
              <a:gd name="connsiteX102" fmla="*/ 1656 w 8411286"/>
              <a:gd name="connsiteY102" fmla="*/ 2697076 h 6736476"/>
              <a:gd name="connsiteX103" fmla="*/ 103975 w 8411286"/>
              <a:gd name="connsiteY103" fmla="*/ 2348984 h 6736476"/>
              <a:gd name="connsiteX104" fmla="*/ 149331 w 8411286"/>
              <a:gd name="connsiteY104" fmla="*/ 2344764 h 6736476"/>
              <a:gd name="connsiteX105" fmla="*/ 134563 w 8411286"/>
              <a:gd name="connsiteY105" fmla="*/ 2317339 h 6736476"/>
              <a:gd name="connsiteX106" fmla="*/ 191525 w 8411286"/>
              <a:gd name="connsiteY106" fmla="*/ 2400669 h 6736476"/>
              <a:gd name="connsiteX107" fmla="*/ 166208 w 8411286"/>
              <a:gd name="connsiteY107" fmla="*/ 2585263 h 6736476"/>
              <a:gd name="connsiteX108" fmla="*/ 160934 w 8411286"/>
              <a:gd name="connsiteY108" fmla="*/ 2716062 h 6736476"/>
              <a:gd name="connsiteX109" fmla="*/ 207347 w 8411286"/>
              <a:gd name="connsiteY109" fmla="*/ 2771968 h 6736476"/>
              <a:gd name="connsiteX110" fmla="*/ 523794 w 8411286"/>
              <a:gd name="connsiteY110" fmla="*/ 2843695 h 6736476"/>
              <a:gd name="connsiteX111" fmla="*/ 1049096 w 8411286"/>
              <a:gd name="connsiteY111" fmla="*/ 2824709 h 6736476"/>
              <a:gd name="connsiteX112" fmla="*/ 1113439 w 8411286"/>
              <a:gd name="connsiteY112" fmla="*/ 2786736 h 6736476"/>
              <a:gd name="connsiteX113" fmla="*/ 1546971 w 8411286"/>
              <a:gd name="connsiteY113" fmla="*/ 2606360 h 6736476"/>
              <a:gd name="connsiteX114" fmla="*/ 1784306 w 8411286"/>
              <a:gd name="connsiteY114" fmla="*/ 2570497 h 6736476"/>
              <a:gd name="connsiteX115" fmla="*/ 1917215 w 8411286"/>
              <a:gd name="connsiteY115" fmla="*/ 2546234 h 6736476"/>
              <a:gd name="connsiteX116" fmla="*/ 2025860 w 8411286"/>
              <a:gd name="connsiteY116" fmla="*/ 2568387 h 6736476"/>
              <a:gd name="connsiteX117" fmla="*/ 2092315 w 8411286"/>
              <a:gd name="connsiteY117" fmla="*/ 2577879 h 6736476"/>
              <a:gd name="connsiteX118" fmla="*/ 2156659 w 8411286"/>
              <a:gd name="connsiteY118" fmla="*/ 2562057 h 6736476"/>
              <a:gd name="connsiteX119" fmla="*/ 2279017 w 8411286"/>
              <a:gd name="connsiteY119" fmla="*/ 2608470 h 6736476"/>
              <a:gd name="connsiteX120" fmla="*/ 2316992 w 8411286"/>
              <a:gd name="connsiteY120" fmla="*/ 2628512 h 6736476"/>
              <a:gd name="connsiteX121" fmla="*/ 2459391 w 8411286"/>
              <a:gd name="connsiteY121" fmla="*/ 2628512 h 6736476"/>
              <a:gd name="connsiteX122" fmla="*/ 2417198 w 8411286"/>
              <a:gd name="connsiteY122" fmla="*/ 2585263 h 6736476"/>
              <a:gd name="connsiteX123" fmla="*/ 2108138 w 8411286"/>
              <a:gd name="connsiteY123" fmla="*/ 2382739 h 6736476"/>
              <a:gd name="connsiteX124" fmla="*/ 1772704 w 8411286"/>
              <a:gd name="connsiteY124" fmla="*/ 2105321 h 6736476"/>
              <a:gd name="connsiteX125" fmla="*/ 1714689 w 8411286"/>
              <a:gd name="connsiteY125" fmla="*/ 1995618 h 6736476"/>
              <a:gd name="connsiteX126" fmla="*/ 1738949 w 8411286"/>
              <a:gd name="connsiteY126" fmla="*/ 1969247 h 6736476"/>
              <a:gd name="connsiteX127" fmla="*/ 1819115 w 8411286"/>
              <a:gd name="connsiteY127" fmla="*/ 2000892 h 6736476"/>
              <a:gd name="connsiteX128" fmla="*/ 2635547 w 8411286"/>
              <a:gd name="connsiteY128" fmla="*/ 2418601 h 6736476"/>
              <a:gd name="connsiteX129" fmla="*/ 2734702 w 8411286"/>
              <a:gd name="connsiteY129" fmla="*/ 2456576 h 6736476"/>
              <a:gd name="connsiteX130" fmla="*/ 2884487 w 8411286"/>
              <a:gd name="connsiteY130" fmla="*/ 2744543 h 6736476"/>
              <a:gd name="connsiteX131" fmla="*/ 2753688 w 8411286"/>
              <a:gd name="connsiteY131" fmla="*/ 2889052 h 6736476"/>
              <a:gd name="connsiteX132" fmla="*/ 2565930 w 8411286"/>
              <a:gd name="connsiteY132" fmla="*/ 2950231 h 6736476"/>
              <a:gd name="connsiteX133" fmla="*/ 2551164 w 8411286"/>
              <a:gd name="connsiteY133" fmla="*/ 2958672 h 6736476"/>
              <a:gd name="connsiteX134" fmla="*/ 2756852 w 8411286"/>
              <a:gd name="connsiteY134" fmla="*/ 3079977 h 6736476"/>
              <a:gd name="connsiteX135" fmla="*/ 3097560 w 8411286"/>
              <a:gd name="connsiteY135" fmla="*/ 3270899 h 6736476"/>
              <a:gd name="connsiteX136" fmla="*/ 3309581 w 8411286"/>
              <a:gd name="connsiteY136" fmla="*/ 3413300 h 6736476"/>
              <a:gd name="connsiteX137" fmla="*/ 3500503 w 8411286"/>
              <a:gd name="connsiteY137" fmla="*/ 3527221 h 6736476"/>
              <a:gd name="connsiteX138" fmla="*/ 3864417 w 8411286"/>
              <a:gd name="connsiteY138" fmla="*/ 3729747 h 6736476"/>
              <a:gd name="connsiteX139" fmla="*/ 4351744 w 8411286"/>
              <a:gd name="connsiteY139" fmla="*/ 3916449 h 6736476"/>
              <a:gd name="connsiteX140" fmla="*/ 5174507 w 8411286"/>
              <a:gd name="connsiteY140" fmla="*/ 3980795 h 6736476"/>
              <a:gd name="connsiteX141" fmla="*/ 5307035 w 8411286"/>
              <a:gd name="connsiteY141" fmla="*/ 3970823 h 6736476"/>
              <a:gd name="connsiteX142" fmla="*/ 5359406 w 8411286"/>
              <a:gd name="connsiteY142" fmla="*/ 3964465 h 6736476"/>
              <a:gd name="connsiteX143" fmla="*/ 5363328 w 8411286"/>
              <a:gd name="connsiteY143" fmla="*/ 3954536 h 6736476"/>
              <a:gd name="connsiteX144" fmla="*/ 5408815 w 8411286"/>
              <a:gd name="connsiteY144" fmla="*/ 3914382 h 6736476"/>
              <a:gd name="connsiteX145" fmla="*/ 5475947 w 8411286"/>
              <a:gd name="connsiteY145" fmla="*/ 3868581 h 6736476"/>
              <a:gd name="connsiteX146" fmla="*/ 5546216 w 8411286"/>
              <a:gd name="connsiteY146" fmla="*/ 3821527 h 6736476"/>
              <a:gd name="connsiteX147" fmla="*/ 5943364 w 8411286"/>
              <a:gd name="connsiteY147" fmla="*/ 3538566 h 6736476"/>
              <a:gd name="connsiteX148" fmla="*/ 5933953 w 8411286"/>
              <a:gd name="connsiteY148" fmla="*/ 3480218 h 6736476"/>
              <a:gd name="connsiteX149" fmla="*/ 5900701 w 8411286"/>
              <a:gd name="connsiteY149" fmla="*/ 3472062 h 6736476"/>
              <a:gd name="connsiteX150" fmla="*/ 5373053 w 8411286"/>
              <a:gd name="connsiteY150" fmla="*/ 3424378 h 6736476"/>
              <a:gd name="connsiteX151" fmla="*/ 5116444 w 8411286"/>
              <a:gd name="connsiteY151" fmla="*/ 3414967 h 6736476"/>
              <a:gd name="connsiteX152" fmla="*/ 5043038 w 8411286"/>
              <a:gd name="connsiteY152" fmla="*/ 3470807 h 6736476"/>
              <a:gd name="connsiteX153" fmla="*/ 5031745 w 8411286"/>
              <a:gd name="connsiteY153" fmla="*/ 3516607 h 6736476"/>
              <a:gd name="connsiteX154" fmla="*/ 5001629 w 8411286"/>
              <a:gd name="connsiteY154" fmla="*/ 3631422 h 6736476"/>
              <a:gd name="connsiteX155" fmla="*/ 4881167 w 8411286"/>
              <a:gd name="connsiteY155" fmla="*/ 3743101 h 6736476"/>
              <a:gd name="connsiteX156" fmla="*/ 4819682 w 8411286"/>
              <a:gd name="connsiteY156" fmla="*/ 3803959 h 6736476"/>
              <a:gd name="connsiteX157" fmla="*/ 4793958 w 8411286"/>
              <a:gd name="connsiteY157" fmla="*/ 3860425 h 6736476"/>
              <a:gd name="connsiteX158" fmla="*/ 4745021 w 8411286"/>
              <a:gd name="connsiteY158" fmla="*/ 3854779 h 6736476"/>
              <a:gd name="connsiteX159" fmla="*/ 4721806 w 8411286"/>
              <a:gd name="connsiteY159" fmla="*/ 3819644 h 6736476"/>
              <a:gd name="connsiteX160" fmla="*/ 4706748 w 8411286"/>
              <a:gd name="connsiteY160" fmla="*/ 3847877 h 6736476"/>
              <a:gd name="connsiteX161" fmla="*/ 4690436 w 8411286"/>
              <a:gd name="connsiteY161" fmla="*/ 3911246 h 6736476"/>
              <a:gd name="connsiteX162" fmla="*/ 4656557 w 8411286"/>
              <a:gd name="connsiteY162" fmla="*/ 3936968 h 6736476"/>
              <a:gd name="connsiteX163" fmla="*/ 4634597 w 8411286"/>
              <a:gd name="connsiteY163" fmla="*/ 3909363 h 6736476"/>
              <a:gd name="connsiteX164" fmla="*/ 4624559 w 8411286"/>
              <a:gd name="connsiteY164" fmla="*/ 3862935 h 6736476"/>
              <a:gd name="connsiteX165" fmla="*/ 4614520 w 8411286"/>
              <a:gd name="connsiteY165" fmla="*/ 3893677 h 6736476"/>
              <a:gd name="connsiteX166" fmla="*/ 4591306 w 8411286"/>
              <a:gd name="connsiteY166" fmla="*/ 3923165 h 6736476"/>
              <a:gd name="connsiteX167" fmla="*/ 4557426 w 8411286"/>
              <a:gd name="connsiteY167" fmla="*/ 3900579 h 6736476"/>
              <a:gd name="connsiteX168" fmla="*/ 4532330 w 8411286"/>
              <a:gd name="connsiteY168" fmla="*/ 3791410 h 6736476"/>
              <a:gd name="connsiteX169" fmla="*/ 4531703 w 8411286"/>
              <a:gd name="connsiteY169" fmla="*/ 3723023 h 6736476"/>
              <a:gd name="connsiteX170" fmla="*/ 4448885 w 8411286"/>
              <a:gd name="connsiteY170" fmla="*/ 3766942 h 6736476"/>
              <a:gd name="connsiteX171" fmla="*/ 4448885 w 8411286"/>
              <a:gd name="connsiteY171" fmla="*/ 3559898 h 6736476"/>
              <a:gd name="connsiteX172" fmla="*/ 4463316 w 8411286"/>
              <a:gd name="connsiteY172" fmla="*/ 3532919 h 6736476"/>
              <a:gd name="connsiteX173" fmla="*/ 4690436 w 8411286"/>
              <a:gd name="connsiteY173" fmla="*/ 2978920 h 6736476"/>
              <a:gd name="connsiteX174" fmla="*/ 4927595 w 8411286"/>
              <a:gd name="connsiteY174" fmla="*/ 2711019 h 6736476"/>
              <a:gd name="connsiteX175" fmla="*/ 5275805 w 8411286"/>
              <a:gd name="connsiteY175" fmla="*/ 2466331 h 6736476"/>
              <a:gd name="connsiteX176" fmla="*/ 5731929 w 8411286"/>
              <a:gd name="connsiteY176" fmla="*/ 2199683 h 6736476"/>
              <a:gd name="connsiteX177" fmla="*/ 5826667 w 8411286"/>
              <a:gd name="connsiteY177" fmla="*/ 2087378 h 6736476"/>
              <a:gd name="connsiteX178" fmla="*/ 5894427 w 8411286"/>
              <a:gd name="connsiteY178" fmla="*/ 1910450 h 6736476"/>
              <a:gd name="connsiteX179" fmla="*/ 6199972 w 8411286"/>
              <a:gd name="connsiteY179" fmla="*/ 1572278 h 6736476"/>
              <a:gd name="connsiteX180" fmla="*/ 6236363 w 8411286"/>
              <a:gd name="connsiteY180" fmla="*/ 1530869 h 6736476"/>
              <a:gd name="connsiteX181" fmla="*/ 6233226 w 8411286"/>
              <a:gd name="connsiteY181" fmla="*/ 1470012 h 6736476"/>
              <a:gd name="connsiteX182" fmla="*/ 6184288 w 8411286"/>
              <a:gd name="connsiteY182" fmla="*/ 1457463 h 6736476"/>
              <a:gd name="connsiteX183" fmla="*/ 6119666 w 8411286"/>
              <a:gd name="connsiteY183" fmla="*/ 1467501 h 6736476"/>
              <a:gd name="connsiteX184" fmla="*/ 5976616 w 8411286"/>
              <a:gd name="connsiteY184" fmla="*/ 1475658 h 6736476"/>
              <a:gd name="connsiteX185" fmla="*/ 5893799 w 8411286"/>
              <a:gd name="connsiteY185" fmla="*/ 1374646 h 6736476"/>
              <a:gd name="connsiteX186" fmla="*/ 5956539 w 8411286"/>
              <a:gd name="connsiteY186" fmla="*/ 1308140 h 6736476"/>
              <a:gd name="connsiteX187" fmla="*/ 6087040 w 8411286"/>
              <a:gd name="connsiteY187" fmla="*/ 1246654 h 6736476"/>
              <a:gd name="connsiteX188" fmla="*/ 6108999 w 8411286"/>
              <a:gd name="connsiteY188" fmla="*/ 1201481 h 6736476"/>
              <a:gd name="connsiteX189" fmla="*/ 6058807 w 8411286"/>
              <a:gd name="connsiteY189" fmla="*/ 1185169 h 6736476"/>
              <a:gd name="connsiteX190" fmla="*/ 6009869 w 8411286"/>
              <a:gd name="connsiteY190" fmla="*/ 1225323 h 6736476"/>
              <a:gd name="connsiteX191" fmla="*/ 5906347 w 8411286"/>
              <a:gd name="connsiteY191" fmla="*/ 1288691 h 6736476"/>
              <a:gd name="connsiteX192" fmla="*/ 5689266 w 8411286"/>
              <a:gd name="connsiteY192" fmla="*/ 1229087 h 6736476"/>
              <a:gd name="connsiteX193" fmla="*/ 5573823 w 8411286"/>
              <a:gd name="connsiteY193" fmla="*/ 1109880 h 6736476"/>
              <a:gd name="connsiteX194" fmla="*/ 5601428 w 8411286"/>
              <a:gd name="connsiteY194" fmla="*/ 927306 h 6736476"/>
              <a:gd name="connsiteX195" fmla="*/ 5812863 w 8411286"/>
              <a:gd name="connsiteY195" fmla="*/ 805588 h 6736476"/>
              <a:gd name="connsiteX196" fmla="*/ 5938972 w 8411286"/>
              <a:gd name="connsiteY196" fmla="*/ 547725 h 6736476"/>
              <a:gd name="connsiteX197" fmla="*/ 5928306 w 8411286"/>
              <a:gd name="connsiteY197" fmla="*/ 479338 h 6736476"/>
              <a:gd name="connsiteX198" fmla="*/ 5984774 w 8411286"/>
              <a:gd name="connsiteY198" fmla="*/ 344446 h 6736476"/>
              <a:gd name="connsiteX199" fmla="*/ 6093941 w 8411286"/>
              <a:gd name="connsiteY199" fmla="*/ 259746 h 6736476"/>
              <a:gd name="connsiteX200" fmla="*/ 6622844 w 8411286"/>
              <a:gd name="connsiteY200" fmla="*/ 48310 h 6736476"/>
              <a:gd name="connsiteX201" fmla="*/ 6826123 w 8411286"/>
              <a:gd name="connsiteY201" fmla="*/ 37017 h 6736476"/>
              <a:gd name="connsiteX202" fmla="*/ 6937173 w 8411286"/>
              <a:gd name="connsiteY202" fmla="*/ 0 h 6736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</a:cxnLst>
            <a:rect l="l" t="t" r="r" b="b"/>
            <a:pathLst>
              <a:path w="8411286" h="6736476">
                <a:moveTo>
                  <a:pt x="5699762" y="5934811"/>
                </a:moveTo>
                <a:lnTo>
                  <a:pt x="5699473" y="5964269"/>
                </a:lnTo>
                <a:lnTo>
                  <a:pt x="5704951" y="6001406"/>
                </a:lnTo>
                <a:close/>
                <a:moveTo>
                  <a:pt x="5700507" y="5913361"/>
                </a:moveTo>
                <a:lnTo>
                  <a:pt x="5699940" y="5916657"/>
                </a:lnTo>
                <a:lnTo>
                  <a:pt x="5699858" y="5924998"/>
                </a:lnTo>
                <a:close/>
                <a:moveTo>
                  <a:pt x="6937173" y="0"/>
                </a:moveTo>
                <a:cubicBezTo>
                  <a:pt x="6995523" y="0"/>
                  <a:pt x="7054499" y="0"/>
                  <a:pt x="7112847" y="0"/>
                </a:cubicBezTo>
                <a:cubicBezTo>
                  <a:pt x="7130415" y="10666"/>
                  <a:pt x="7148610" y="20705"/>
                  <a:pt x="7165550" y="31998"/>
                </a:cubicBezTo>
                <a:cubicBezTo>
                  <a:pt x="7205704" y="59603"/>
                  <a:pt x="7230800" y="97248"/>
                  <a:pt x="7230172" y="147441"/>
                </a:cubicBezTo>
                <a:cubicBezTo>
                  <a:pt x="7228918" y="212063"/>
                  <a:pt x="7257779" y="259119"/>
                  <a:pt x="7308598" y="296136"/>
                </a:cubicBezTo>
                <a:cubicBezTo>
                  <a:pt x="7326165" y="309311"/>
                  <a:pt x="7344359" y="321859"/>
                  <a:pt x="7361927" y="334407"/>
                </a:cubicBezTo>
                <a:cubicBezTo>
                  <a:pt x="7612890" y="510081"/>
                  <a:pt x="7769741" y="742220"/>
                  <a:pt x="7786681" y="1054668"/>
                </a:cubicBezTo>
                <a:cubicBezTo>
                  <a:pt x="7790445" y="1124311"/>
                  <a:pt x="7809267" y="1188306"/>
                  <a:pt x="7843148" y="1247910"/>
                </a:cubicBezTo>
                <a:cubicBezTo>
                  <a:pt x="7890203" y="1330099"/>
                  <a:pt x="7939140" y="1412290"/>
                  <a:pt x="7989333" y="1492598"/>
                </a:cubicBezTo>
                <a:cubicBezTo>
                  <a:pt x="8092227" y="1658860"/>
                  <a:pt x="8187592" y="1828886"/>
                  <a:pt x="8255980" y="2013344"/>
                </a:cubicBezTo>
                <a:cubicBezTo>
                  <a:pt x="8324995" y="2201565"/>
                  <a:pt x="8356365" y="2395434"/>
                  <a:pt x="8328759" y="2595576"/>
                </a:cubicBezTo>
                <a:cubicBezTo>
                  <a:pt x="8291114" y="2865361"/>
                  <a:pt x="8316211" y="3128870"/>
                  <a:pt x="8394636" y="3388617"/>
                </a:cubicBezTo>
                <a:lnTo>
                  <a:pt x="8411286" y="3449238"/>
                </a:lnTo>
                <a:lnTo>
                  <a:pt x="8411286" y="6736476"/>
                </a:lnTo>
                <a:lnTo>
                  <a:pt x="7208192" y="6736476"/>
                </a:lnTo>
                <a:lnTo>
                  <a:pt x="7224525" y="6699435"/>
                </a:lnTo>
                <a:cubicBezTo>
                  <a:pt x="7227035" y="6691906"/>
                  <a:pt x="7218879" y="6676220"/>
                  <a:pt x="7211350" y="6671829"/>
                </a:cubicBezTo>
                <a:cubicBezTo>
                  <a:pt x="7206331" y="6668692"/>
                  <a:pt x="7191273" y="6676220"/>
                  <a:pt x="7184371" y="6683122"/>
                </a:cubicBezTo>
                <a:cubicBezTo>
                  <a:pt x="7173706" y="6694415"/>
                  <a:pt x="7168059" y="6710101"/>
                  <a:pt x="7158021" y="6721394"/>
                </a:cubicBezTo>
                <a:lnTo>
                  <a:pt x="7140347" y="6736476"/>
                </a:lnTo>
                <a:lnTo>
                  <a:pt x="7106917" y="6736476"/>
                </a:lnTo>
                <a:lnTo>
                  <a:pt x="7103015" y="6712307"/>
                </a:lnTo>
                <a:cubicBezTo>
                  <a:pt x="7099633" y="6663164"/>
                  <a:pt x="7103750" y="6615520"/>
                  <a:pt x="7059519" y="6580228"/>
                </a:cubicBezTo>
                <a:cubicBezTo>
                  <a:pt x="7051362" y="6607833"/>
                  <a:pt x="7042579" y="6635440"/>
                  <a:pt x="7043833" y="6663045"/>
                </a:cubicBezTo>
                <a:cubicBezTo>
                  <a:pt x="7044775" y="6683750"/>
                  <a:pt x="7047912" y="6704297"/>
                  <a:pt x="7051205" y="6724845"/>
                </a:cubicBezTo>
                <a:lnTo>
                  <a:pt x="7052770" y="6736476"/>
                </a:lnTo>
                <a:lnTo>
                  <a:pt x="6976399" y="6736476"/>
                </a:lnTo>
                <a:lnTo>
                  <a:pt x="6969171" y="6722022"/>
                </a:lnTo>
                <a:lnTo>
                  <a:pt x="6965668" y="6736476"/>
                </a:lnTo>
                <a:lnTo>
                  <a:pt x="5912639" y="6736476"/>
                </a:lnTo>
                <a:lnTo>
                  <a:pt x="5766309" y="6264493"/>
                </a:lnTo>
                <a:lnTo>
                  <a:pt x="5730397" y="6316172"/>
                </a:lnTo>
                <a:cubicBezTo>
                  <a:pt x="5723013" y="6324610"/>
                  <a:pt x="5717739" y="6334104"/>
                  <a:pt x="5716685" y="6345706"/>
                </a:cubicBezTo>
                <a:cubicBezTo>
                  <a:pt x="5710357" y="6415324"/>
                  <a:pt x="5685041" y="6477559"/>
                  <a:pt x="5642847" y="6530301"/>
                </a:cubicBezTo>
                <a:cubicBezTo>
                  <a:pt x="5614895" y="6565638"/>
                  <a:pt x="5591557" y="6602623"/>
                  <a:pt x="5571861" y="6640910"/>
                </a:cubicBezTo>
                <a:lnTo>
                  <a:pt x="5532211" y="6736476"/>
                </a:lnTo>
                <a:lnTo>
                  <a:pt x="5291750" y="6736476"/>
                </a:lnTo>
                <a:lnTo>
                  <a:pt x="5314799" y="6682196"/>
                </a:lnTo>
                <a:cubicBezTo>
                  <a:pt x="5382308" y="6499710"/>
                  <a:pt x="5380195" y="6314062"/>
                  <a:pt x="5336949" y="6127357"/>
                </a:cubicBezTo>
                <a:cubicBezTo>
                  <a:pt x="5331675" y="6105207"/>
                  <a:pt x="5325347" y="6103097"/>
                  <a:pt x="5305304" y="6110481"/>
                </a:cubicBezTo>
                <a:cubicBezTo>
                  <a:pt x="5234633" y="6135798"/>
                  <a:pt x="5171343" y="6172717"/>
                  <a:pt x="5111217" y="6218074"/>
                </a:cubicBezTo>
                <a:cubicBezTo>
                  <a:pt x="5079573" y="6241280"/>
                  <a:pt x="5074299" y="6269759"/>
                  <a:pt x="5080627" y="6304567"/>
                </a:cubicBezTo>
                <a:cubicBezTo>
                  <a:pt x="5086957" y="6341486"/>
                  <a:pt x="5104887" y="6374187"/>
                  <a:pt x="5130204" y="6400558"/>
                </a:cubicBezTo>
                <a:cubicBezTo>
                  <a:pt x="5201931" y="6474395"/>
                  <a:pt x="5216700" y="6560891"/>
                  <a:pt x="5197713" y="6657933"/>
                </a:cubicBezTo>
                <a:cubicBezTo>
                  <a:pt x="5193493" y="6679030"/>
                  <a:pt x="5193493" y="6701183"/>
                  <a:pt x="5190329" y="6723333"/>
                </a:cubicBezTo>
                <a:lnTo>
                  <a:pt x="5190795" y="6736476"/>
                </a:lnTo>
                <a:lnTo>
                  <a:pt x="5114216" y="6736476"/>
                </a:lnTo>
                <a:lnTo>
                  <a:pt x="5090121" y="6712785"/>
                </a:lnTo>
                <a:cubicBezTo>
                  <a:pt x="5075353" y="6701183"/>
                  <a:pt x="5079573" y="6680086"/>
                  <a:pt x="5078517" y="6664264"/>
                </a:cubicBezTo>
                <a:cubicBezTo>
                  <a:pt x="5074299" y="6607302"/>
                  <a:pt x="5052146" y="6565109"/>
                  <a:pt x="4997297" y="6540849"/>
                </a:cubicBezTo>
                <a:cubicBezTo>
                  <a:pt x="4947720" y="6519752"/>
                  <a:pt x="4920293" y="6478613"/>
                  <a:pt x="4908691" y="6426928"/>
                </a:cubicBezTo>
                <a:cubicBezTo>
                  <a:pt x="4903417" y="6402668"/>
                  <a:pt x="4897089" y="6379461"/>
                  <a:pt x="4889705" y="6356255"/>
                </a:cubicBezTo>
                <a:cubicBezTo>
                  <a:pt x="4872826" y="6304567"/>
                  <a:pt x="4840127" y="6286637"/>
                  <a:pt x="4786333" y="6299293"/>
                </a:cubicBezTo>
                <a:cubicBezTo>
                  <a:pt x="4690342" y="6320390"/>
                  <a:pt x="4593300" y="6324610"/>
                  <a:pt x="4495200" y="6323556"/>
                </a:cubicBezTo>
                <a:cubicBezTo>
                  <a:pt x="4380225" y="6323556"/>
                  <a:pt x="4265248" y="6322500"/>
                  <a:pt x="4150274" y="6322500"/>
                </a:cubicBezTo>
                <a:cubicBezTo>
                  <a:pt x="4096479" y="6321446"/>
                  <a:pt x="4042681" y="6329884"/>
                  <a:pt x="3989940" y="6338322"/>
                </a:cubicBezTo>
                <a:cubicBezTo>
                  <a:pt x="3968844" y="6341486"/>
                  <a:pt x="3950911" y="6349927"/>
                  <a:pt x="3937199" y="6367857"/>
                </a:cubicBezTo>
                <a:cubicBezTo>
                  <a:pt x="3924541" y="6384735"/>
                  <a:pt x="3906610" y="6399502"/>
                  <a:pt x="3891842" y="6415324"/>
                </a:cubicBezTo>
                <a:cubicBezTo>
                  <a:pt x="3869692" y="6438530"/>
                  <a:pt x="3846485" y="6454353"/>
                  <a:pt x="3810620" y="6455409"/>
                </a:cubicBezTo>
                <a:cubicBezTo>
                  <a:pt x="3756825" y="6457517"/>
                  <a:pt x="3718850" y="6501820"/>
                  <a:pt x="3670329" y="6521863"/>
                </a:cubicBezTo>
                <a:cubicBezTo>
                  <a:pt x="3656617" y="6528191"/>
                  <a:pt x="3665055" y="6544013"/>
                  <a:pt x="3665055" y="6555617"/>
                </a:cubicBezTo>
                <a:cubicBezTo>
                  <a:pt x="3666637" y="6592536"/>
                  <a:pt x="3670922" y="6628400"/>
                  <a:pt x="3677927" y="6663210"/>
                </a:cubicBezTo>
                <a:lnTo>
                  <a:pt x="3699047" y="6736476"/>
                </a:lnTo>
                <a:lnTo>
                  <a:pt x="2645249" y="6736476"/>
                </a:lnTo>
                <a:lnTo>
                  <a:pt x="2742086" y="6647385"/>
                </a:lnTo>
                <a:cubicBezTo>
                  <a:pt x="2760016" y="6631563"/>
                  <a:pt x="2758962" y="6618907"/>
                  <a:pt x="2743140" y="6603084"/>
                </a:cubicBezTo>
                <a:cubicBezTo>
                  <a:pt x="2724154" y="6585152"/>
                  <a:pt x="2707275" y="6565109"/>
                  <a:pt x="2687235" y="6550343"/>
                </a:cubicBezTo>
                <a:cubicBezTo>
                  <a:pt x="2619725" y="6501820"/>
                  <a:pt x="2572260" y="6437477"/>
                  <a:pt x="2540616" y="6362583"/>
                </a:cubicBezTo>
                <a:cubicBezTo>
                  <a:pt x="2486818" y="6232840"/>
                  <a:pt x="2408763" y="6123139"/>
                  <a:pt x="2301170" y="6031369"/>
                </a:cubicBezTo>
                <a:cubicBezTo>
                  <a:pt x="2231550" y="5972300"/>
                  <a:pt x="2188303" y="5894242"/>
                  <a:pt x="2170371" y="5803528"/>
                </a:cubicBezTo>
                <a:cubicBezTo>
                  <a:pt x="2144000" y="5668511"/>
                  <a:pt x="2083875" y="5547206"/>
                  <a:pt x="2008983" y="5434340"/>
                </a:cubicBezTo>
                <a:cubicBezTo>
                  <a:pt x="1900337" y="5270842"/>
                  <a:pt x="1812788" y="5098906"/>
                  <a:pt x="1746334" y="4914312"/>
                </a:cubicBezTo>
                <a:cubicBezTo>
                  <a:pt x="1737896" y="4891105"/>
                  <a:pt x="1726291" y="4870009"/>
                  <a:pt x="1717853" y="4846804"/>
                </a:cubicBezTo>
                <a:cubicBezTo>
                  <a:pt x="1702030" y="4800391"/>
                  <a:pt x="1680934" y="4769800"/>
                  <a:pt x="1620809" y="4780349"/>
                </a:cubicBezTo>
                <a:cubicBezTo>
                  <a:pt x="1576505" y="4788789"/>
                  <a:pt x="1536423" y="4763472"/>
                  <a:pt x="1502668" y="4732882"/>
                </a:cubicBezTo>
                <a:cubicBezTo>
                  <a:pt x="1477353" y="4709677"/>
                  <a:pt x="1452037" y="4686471"/>
                  <a:pt x="1431996" y="4659044"/>
                </a:cubicBezTo>
                <a:cubicBezTo>
                  <a:pt x="1362377" y="4559892"/>
                  <a:pt x="1263225" y="4520863"/>
                  <a:pt x="1147194" y="4510315"/>
                </a:cubicBezTo>
                <a:cubicBezTo>
                  <a:pt x="1074410" y="4502930"/>
                  <a:pt x="1003736" y="4505041"/>
                  <a:pt x="933065" y="4520863"/>
                </a:cubicBezTo>
                <a:cubicBezTo>
                  <a:pt x="872940" y="4533521"/>
                  <a:pt x="819143" y="4522973"/>
                  <a:pt x="779062" y="4470232"/>
                </a:cubicBezTo>
                <a:cubicBezTo>
                  <a:pt x="762183" y="4447025"/>
                  <a:pt x="740030" y="4429093"/>
                  <a:pt x="715772" y="4415381"/>
                </a:cubicBezTo>
                <a:cubicBezTo>
                  <a:pt x="644042" y="4375298"/>
                  <a:pt x="603960" y="4313062"/>
                  <a:pt x="583919" y="4235007"/>
                </a:cubicBezTo>
                <a:cubicBezTo>
                  <a:pt x="560713" y="4142182"/>
                  <a:pt x="536452" y="4050412"/>
                  <a:pt x="567041" y="3954424"/>
                </a:cubicBezTo>
                <a:cubicBezTo>
                  <a:pt x="580753" y="3912231"/>
                  <a:pt x="599742" y="3876367"/>
                  <a:pt x="635604" y="3848942"/>
                </a:cubicBezTo>
                <a:cubicBezTo>
                  <a:pt x="677797" y="3817297"/>
                  <a:pt x="711552" y="3777214"/>
                  <a:pt x="728428" y="3725527"/>
                </a:cubicBezTo>
                <a:cubicBezTo>
                  <a:pt x="733703" y="3708651"/>
                  <a:pt x="746361" y="3693882"/>
                  <a:pt x="756909" y="3679114"/>
                </a:cubicBezTo>
                <a:cubicBezTo>
                  <a:pt x="769567" y="3661184"/>
                  <a:pt x="784336" y="3645361"/>
                  <a:pt x="798047" y="3627429"/>
                </a:cubicBezTo>
                <a:cubicBezTo>
                  <a:pt x="857117" y="3550427"/>
                  <a:pt x="857117" y="3540933"/>
                  <a:pt x="804376" y="3462877"/>
                </a:cubicBezTo>
                <a:cubicBezTo>
                  <a:pt x="762183" y="3399588"/>
                  <a:pt x="719990" y="3337352"/>
                  <a:pt x="693620" y="3265625"/>
                </a:cubicBezTo>
                <a:cubicBezTo>
                  <a:pt x="682015" y="3232924"/>
                  <a:pt x="694676" y="3214994"/>
                  <a:pt x="730538" y="3218158"/>
                </a:cubicBezTo>
                <a:cubicBezTo>
                  <a:pt x="752691" y="3220268"/>
                  <a:pt x="774841" y="3228706"/>
                  <a:pt x="796992" y="3235034"/>
                </a:cubicBezTo>
                <a:cubicBezTo>
                  <a:pt x="812814" y="3239254"/>
                  <a:pt x="831803" y="3246638"/>
                  <a:pt x="844459" y="3233980"/>
                </a:cubicBezTo>
                <a:cubicBezTo>
                  <a:pt x="849733" y="3228706"/>
                  <a:pt x="845513" y="3210773"/>
                  <a:pt x="841295" y="3199171"/>
                </a:cubicBezTo>
                <a:cubicBezTo>
                  <a:pt x="833911" y="3181239"/>
                  <a:pt x="818088" y="3171744"/>
                  <a:pt x="800158" y="3174911"/>
                </a:cubicBezTo>
                <a:cubicBezTo>
                  <a:pt x="736870" y="3185457"/>
                  <a:pt x="676741" y="3169637"/>
                  <a:pt x="615564" y="3159086"/>
                </a:cubicBezTo>
                <a:cubicBezTo>
                  <a:pt x="485819" y="3136936"/>
                  <a:pt x="356076" y="3112675"/>
                  <a:pt x="235828" y="3056770"/>
                </a:cubicBezTo>
                <a:cubicBezTo>
                  <a:pt x="163044" y="3023015"/>
                  <a:pt x="101864" y="2975548"/>
                  <a:pt x="50177" y="2912259"/>
                </a:cubicBezTo>
                <a:cubicBezTo>
                  <a:pt x="-2564" y="2846859"/>
                  <a:pt x="-2564" y="2773021"/>
                  <a:pt x="1656" y="2697076"/>
                </a:cubicBezTo>
                <a:cubicBezTo>
                  <a:pt x="9041" y="2573661"/>
                  <a:pt x="51233" y="2459740"/>
                  <a:pt x="103975" y="2348984"/>
                </a:cubicBezTo>
                <a:cubicBezTo>
                  <a:pt x="110303" y="2335272"/>
                  <a:pt x="111359" y="2336326"/>
                  <a:pt x="149331" y="2344764"/>
                </a:cubicBezTo>
                <a:cubicBezTo>
                  <a:pt x="148277" y="2333162"/>
                  <a:pt x="127181" y="2332105"/>
                  <a:pt x="134563" y="2317339"/>
                </a:cubicBezTo>
                <a:cubicBezTo>
                  <a:pt x="171482" y="2328941"/>
                  <a:pt x="189415" y="2354258"/>
                  <a:pt x="191525" y="2400669"/>
                </a:cubicBezTo>
                <a:cubicBezTo>
                  <a:pt x="194688" y="2463958"/>
                  <a:pt x="175702" y="2524084"/>
                  <a:pt x="166208" y="2585263"/>
                </a:cubicBezTo>
                <a:cubicBezTo>
                  <a:pt x="158826" y="2628512"/>
                  <a:pt x="149331" y="2671759"/>
                  <a:pt x="160934" y="2716062"/>
                </a:cubicBezTo>
                <a:cubicBezTo>
                  <a:pt x="167264" y="2743487"/>
                  <a:pt x="180976" y="2761419"/>
                  <a:pt x="207347" y="2771968"/>
                </a:cubicBezTo>
                <a:cubicBezTo>
                  <a:pt x="308609" y="2814160"/>
                  <a:pt x="416201" y="2833147"/>
                  <a:pt x="523794" y="2843695"/>
                </a:cubicBezTo>
                <a:cubicBezTo>
                  <a:pt x="698894" y="2860571"/>
                  <a:pt x="875050" y="2857407"/>
                  <a:pt x="1049096" y="2824709"/>
                </a:cubicBezTo>
                <a:cubicBezTo>
                  <a:pt x="1076520" y="2819435"/>
                  <a:pt x="1095507" y="2806776"/>
                  <a:pt x="1113439" y="2786736"/>
                </a:cubicBezTo>
                <a:cubicBezTo>
                  <a:pt x="1227360" y="2653827"/>
                  <a:pt x="1373981" y="2596868"/>
                  <a:pt x="1546971" y="2606360"/>
                </a:cubicBezTo>
                <a:cubicBezTo>
                  <a:pt x="1628193" y="2610580"/>
                  <a:pt x="1706251" y="2588427"/>
                  <a:pt x="1784306" y="2570497"/>
                </a:cubicBezTo>
                <a:cubicBezTo>
                  <a:pt x="1828609" y="2561003"/>
                  <a:pt x="1871856" y="2551508"/>
                  <a:pt x="1917215" y="2546234"/>
                </a:cubicBezTo>
                <a:cubicBezTo>
                  <a:pt x="1956242" y="2542016"/>
                  <a:pt x="1993161" y="2544126"/>
                  <a:pt x="2025860" y="2568387"/>
                </a:cubicBezTo>
                <a:cubicBezTo>
                  <a:pt x="2045902" y="2583153"/>
                  <a:pt x="2069109" y="2584209"/>
                  <a:pt x="2092315" y="2577879"/>
                </a:cubicBezTo>
                <a:cubicBezTo>
                  <a:pt x="2114466" y="2572605"/>
                  <a:pt x="2135562" y="2567331"/>
                  <a:pt x="2156659" y="2562057"/>
                </a:cubicBezTo>
                <a:cubicBezTo>
                  <a:pt x="2208346" y="2548344"/>
                  <a:pt x="2250539" y="2562057"/>
                  <a:pt x="2279017" y="2608470"/>
                </a:cubicBezTo>
                <a:cubicBezTo>
                  <a:pt x="2288512" y="2624292"/>
                  <a:pt x="2299060" y="2628512"/>
                  <a:pt x="2316992" y="2628512"/>
                </a:cubicBezTo>
                <a:cubicBezTo>
                  <a:pt x="2363403" y="2627456"/>
                  <a:pt x="2409816" y="2628512"/>
                  <a:pt x="2459391" y="2628512"/>
                </a:cubicBezTo>
                <a:cubicBezTo>
                  <a:pt x="2449899" y="2607416"/>
                  <a:pt x="2431967" y="2596868"/>
                  <a:pt x="2417198" y="2585263"/>
                </a:cubicBezTo>
                <a:cubicBezTo>
                  <a:pt x="2320156" y="2508261"/>
                  <a:pt x="2210454" y="2451302"/>
                  <a:pt x="2108138" y="2382739"/>
                </a:cubicBezTo>
                <a:cubicBezTo>
                  <a:pt x="1986833" y="2300461"/>
                  <a:pt x="1879240" y="2204473"/>
                  <a:pt x="1772704" y="2105321"/>
                </a:cubicBezTo>
                <a:cubicBezTo>
                  <a:pt x="1741059" y="2075784"/>
                  <a:pt x="1715743" y="2042031"/>
                  <a:pt x="1714689" y="1995618"/>
                </a:cubicBezTo>
                <a:cubicBezTo>
                  <a:pt x="1714689" y="1976632"/>
                  <a:pt x="1718907" y="1969247"/>
                  <a:pt x="1738949" y="1969247"/>
                </a:cubicBezTo>
                <a:cubicBezTo>
                  <a:pt x="1770594" y="1970301"/>
                  <a:pt x="1796965" y="1980850"/>
                  <a:pt x="1819115" y="2000892"/>
                </a:cubicBezTo>
                <a:cubicBezTo>
                  <a:pt x="2052230" y="2217131"/>
                  <a:pt x="2344417" y="2316283"/>
                  <a:pt x="2635547" y="2418601"/>
                </a:cubicBezTo>
                <a:cubicBezTo>
                  <a:pt x="2669302" y="2431260"/>
                  <a:pt x="2703057" y="2441808"/>
                  <a:pt x="2734702" y="2456576"/>
                </a:cubicBezTo>
                <a:cubicBezTo>
                  <a:pt x="2845458" y="2506151"/>
                  <a:pt x="2907692" y="2628512"/>
                  <a:pt x="2884487" y="2744543"/>
                </a:cubicBezTo>
                <a:cubicBezTo>
                  <a:pt x="2869719" y="2818381"/>
                  <a:pt x="2822252" y="2864792"/>
                  <a:pt x="2753688" y="2889052"/>
                </a:cubicBezTo>
                <a:cubicBezTo>
                  <a:pt x="2691453" y="2911205"/>
                  <a:pt x="2628163" y="2930191"/>
                  <a:pt x="2565930" y="2950231"/>
                </a:cubicBezTo>
                <a:cubicBezTo>
                  <a:pt x="2561712" y="2952342"/>
                  <a:pt x="2557492" y="2955505"/>
                  <a:pt x="2551164" y="2958672"/>
                </a:cubicBezTo>
                <a:cubicBezTo>
                  <a:pt x="2617615" y="3005083"/>
                  <a:pt x="2688289" y="3040948"/>
                  <a:pt x="2756852" y="3079977"/>
                </a:cubicBezTo>
                <a:cubicBezTo>
                  <a:pt x="2869719" y="3143266"/>
                  <a:pt x="2985749" y="3204445"/>
                  <a:pt x="3097560" y="3270899"/>
                </a:cubicBezTo>
                <a:cubicBezTo>
                  <a:pt x="3171398" y="3314146"/>
                  <a:pt x="3247345" y="3356339"/>
                  <a:pt x="3309581" y="3413300"/>
                </a:cubicBezTo>
                <a:cubicBezTo>
                  <a:pt x="3366540" y="3466041"/>
                  <a:pt x="3431940" y="3496630"/>
                  <a:pt x="3500503" y="3527221"/>
                </a:cubicBezTo>
                <a:cubicBezTo>
                  <a:pt x="3628136" y="3584180"/>
                  <a:pt x="3748387" y="3653799"/>
                  <a:pt x="3864417" y="3729747"/>
                </a:cubicBezTo>
                <a:cubicBezTo>
                  <a:pt x="4014201" y="3827845"/>
                  <a:pt x="4178752" y="3881641"/>
                  <a:pt x="4351744" y="3916449"/>
                </a:cubicBezTo>
                <a:cubicBezTo>
                  <a:pt x="4622835" y="3971301"/>
                  <a:pt x="4898143" y="3994507"/>
                  <a:pt x="5174507" y="3980795"/>
                </a:cubicBezTo>
                <a:cubicBezTo>
                  <a:pt x="5218810" y="3978685"/>
                  <a:pt x="5262980" y="3975256"/>
                  <a:pt x="5307035" y="3970823"/>
                </a:cubicBezTo>
                <a:lnTo>
                  <a:pt x="5359406" y="3964465"/>
                </a:lnTo>
                <a:lnTo>
                  <a:pt x="5363328" y="3954536"/>
                </a:lnTo>
                <a:cubicBezTo>
                  <a:pt x="5372739" y="3937910"/>
                  <a:pt x="5387169" y="3924107"/>
                  <a:pt x="5408815" y="3914382"/>
                </a:cubicBezTo>
                <a:cubicBezTo>
                  <a:pt x="5433284" y="3903716"/>
                  <a:pt x="5453361" y="3883639"/>
                  <a:pt x="5475947" y="3868581"/>
                </a:cubicBezTo>
                <a:cubicBezTo>
                  <a:pt x="5499161" y="3852897"/>
                  <a:pt x="5520493" y="3833448"/>
                  <a:pt x="5546216" y="3821527"/>
                </a:cubicBezTo>
                <a:cubicBezTo>
                  <a:pt x="5697422" y="3753139"/>
                  <a:pt x="5806590" y="3625776"/>
                  <a:pt x="5943364" y="3538566"/>
                </a:cubicBezTo>
                <a:cubicBezTo>
                  <a:pt x="5966578" y="3524136"/>
                  <a:pt x="5959677" y="3492138"/>
                  <a:pt x="5933953" y="3480218"/>
                </a:cubicBezTo>
                <a:cubicBezTo>
                  <a:pt x="5923915" y="3475826"/>
                  <a:pt x="5911994" y="3473316"/>
                  <a:pt x="5900701" y="3472062"/>
                </a:cubicBezTo>
                <a:cubicBezTo>
                  <a:pt x="5725027" y="3455749"/>
                  <a:pt x="5549353" y="3438181"/>
                  <a:pt x="5373053" y="3424378"/>
                </a:cubicBezTo>
                <a:cubicBezTo>
                  <a:pt x="5287726" y="3417478"/>
                  <a:pt x="5201772" y="3416222"/>
                  <a:pt x="5116444" y="3414967"/>
                </a:cubicBezTo>
                <a:cubicBezTo>
                  <a:pt x="5075036" y="3414341"/>
                  <a:pt x="5055585" y="3431280"/>
                  <a:pt x="5043038" y="3470807"/>
                </a:cubicBezTo>
                <a:cubicBezTo>
                  <a:pt x="5038019" y="3485865"/>
                  <a:pt x="5035508" y="3500923"/>
                  <a:pt x="5031745" y="3516607"/>
                </a:cubicBezTo>
                <a:cubicBezTo>
                  <a:pt x="5022333" y="3554880"/>
                  <a:pt x="5015431" y="3594406"/>
                  <a:pt x="5001629" y="3631422"/>
                </a:cubicBezTo>
                <a:cubicBezTo>
                  <a:pt x="4980924" y="3688516"/>
                  <a:pt x="4943907" y="3729926"/>
                  <a:pt x="4881167" y="3743101"/>
                </a:cubicBezTo>
                <a:cubicBezTo>
                  <a:pt x="4847915" y="3750003"/>
                  <a:pt x="4830347" y="3773216"/>
                  <a:pt x="4819682" y="3803959"/>
                </a:cubicBezTo>
                <a:cubicBezTo>
                  <a:pt x="4813408" y="3823408"/>
                  <a:pt x="4806506" y="3844113"/>
                  <a:pt x="4793958" y="3860425"/>
                </a:cubicBezTo>
                <a:cubicBezTo>
                  <a:pt x="4777645" y="3882384"/>
                  <a:pt x="4758823" y="3877993"/>
                  <a:pt x="4745021" y="3854779"/>
                </a:cubicBezTo>
                <a:cubicBezTo>
                  <a:pt x="4738746" y="3844113"/>
                  <a:pt x="4731218" y="3834074"/>
                  <a:pt x="4721806" y="3819644"/>
                </a:cubicBezTo>
                <a:cubicBezTo>
                  <a:pt x="4714277" y="3833448"/>
                  <a:pt x="4709258" y="3840348"/>
                  <a:pt x="4706748" y="3847877"/>
                </a:cubicBezTo>
                <a:cubicBezTo>
                  <a:pt x="4701102" y="3869209"/>
                  <a:pt x="4699220" y="3891796"/>
                  <a:pt x="4690436" y="3911246"/>
                </a:cubicBezTo>
                <a:cubicBezTo>
                  <a:pt x="4684790" y="3923165"/>
                  <a:pt x="4669104" y="3932577"/>
                  <a:pt x="4656557" y="3936968"/>
                </a:cubicBezTo>
                <a:cubicBezTo>
                  <a:pt x="4652164" y="3938224"/>
                  <a:pt x="4638989" y="3920656"/>
                  <a:pt x="4634597" y="3909363"/>
                </a:cubicBezTo>
                <a:cubicBezTo>
                  <a:pt x="4628950" y="3894932"/>
                  <a:pt x="4627696" y="3878621"/>
                  <a:pt x="4624559" y="3862935"/>
                </a:cubicBezTo>
                <a:cubicBezTo>
                  <a:pt x="4617029" y="3873602"/>
                  <a:pt x="4618284" y="3884895"/>
                  <a:pt x="4614520" y="3893677"/>
                </a:cubicBezTo>
                <a:cubicBezTo>
                  <a:pt x="4608873" y="3905598"/>
                  <a:pt x="4598835" y="3923793"/>
                  <a:pt x="4591306" y="3923165"/>
                </a:cubicBezTo>
                <a:cubicBezTo>
                  <a:pt x="4579386" y="3922539"/>
                  <a:pt x="4560563" y="3911246"/>
                  <a:pt x="4557426" y="3900579"/>
                </a:cubicBezTo>
                <a:cubicBezTo>
                  <a:pt x="4546133" y="3865444"/>
                  <a:pt x="4538605" y="3828427"/>
                  <a:pt x="4532330" y="3791410"/>
                </a:cubicBezTo>
                <a:cubicBezTo>
                  <a:pt x="4529193" y="3771961"/>
                  <a:pt x="4531703" y="3750629"/>
                  <a:pt x="4531703" y="3723023"/>
                </a:cubicBezTo>
                <a:cubicBezTo>
                  <a:pt x="4489039" y="3786391"/>
                  <a:pt x="4489039" y="3786391"/>
                  <a:pt x="4448885" y="3766942"/>
                </a:cubicBezTo>
                <a:cubicBezTo>
                  <a:pt x="4448885" y="3697928"/>
                  <a:pt x="4448885" y="3628913"/>
                  <a:pt x="4448885" y="3559898"/>
                </a:cubicBezTo>
                <a:cubicBezTo>
                  <a:pt x="4453904" y="3551115"/>
                  <a:pt x="4459551" y="3542331"/>
                  <a:pt x="4463316" y="3532919"/>
                </a:cubicBezTo>
                <a:cubicBezTo>
                  <a:pt x="4539232" y="3348463"/>
                  <a:pt x="4617657" y="3164633"/>
                  <a:pt x="4690436" y="2978920"/>
                </a:cubicBezTo>
                <a:cubicBezTo>
                  <a:pt x="4737491" y="2859714"/>
                  <a:pt x="4812780" y="2770622"/>
                  <a:pt x="4927595" y="2711019"/>
                </a:cubicBezTo>
                <a:cubicBezTo>
                  <a:pt x="5054331" y="2645141"/>
                  <a:pt x="5170401" y="2562952"/>
                  <a:pt x="5275805" y="2466331"/>
                </a:cubicBezTo>
                <a:cubicBezTo>
                  <a:pt x="5408815" y="2343987"/>
                  <a:pt x="5557511" y="2251130"/>
                  <a:pt x="5731929" y="2199683"/>
                </a:cubicBezTo>
                <a:cubicBezTo>
                  <a:pt x="5787140" y="2183371"/>
                  <a:pt x="5821021" y="2146982"/>
                  <a:pt x="5826667" y="2087378"/>
                </a:cubicBezTo>
                <a:cubicBezTo>
                  <a:pt x="5832940" y="2022128"/>
                  <a:pt x="5859292" y="1965034"/>
                  <a:pt x="5894427" y="1910450"/>
                </a:cubicBezTo>
                <a:cubicBezTo>
                  <a:pt x="5978499" y="1781204"/>
                  <a:pt x="6077001" y="1665761"/>
                  <a:pt x="6199972" y="1572278"/>
                </a:cubicBezTo>
                <a:cubicBezTo>
                  <a:pt x="6214403" y="1560985"/>
                  <a:pt x="6231344" y="1547182"/>
                  <a:pt x="6236363" y="1530869"/>
                </a:cubicBezTo>
                <a:cubicBezTo>
                  <a:pt x="6242009" y="1512047"/>
                  <a:pt x="6242009" y="1486324"/>
                  <a:pt x="6233226" y="1470012"/>
                </a:cubicBezTo>
                <a:cubicBezTo>
                  <a:pt x="6227579" y="1459972"/>
                  <a:pt x="6201228" y="1456835"/>
                  <a:pt x="6184288" y="1457463"/>
                </a:cubicBezTo>
                <a:cubicBezTo>
                  <a:pt x="6162329" y="1457463"/>
                  <a:pt x="6140997" y="1465619"/>
                  <a:pt x="6119666" y="1467501"/>
                </a:cubicBezTo>
                <a:cubicBezTo>
                  <a:pt x="6071982" y="1471266"/>
                  <a:pt x="6023672" y="1479422"/>
                  <a:pt x="5976616" y="1475658"/>
                </a:cubicBezTo>
                <a:cubicBezTo>
                  <a:pt x="5930816" y="1471893"/>
                  <a:pt x="5898191" y="1425465"/>
                  <a:pt x="5893799" y="1374646"/>
                </a:cubicBezTo>
                <a:cubicBezTo>
                  <a:pt x="5890035" y="1329472"/>
                  <a:pt x="5926425" y="1321943"/>
                  <a:pt x="5956539" y="1308140"/>
                </a:cubicBezTo>
                <a:cubicBezTo>
                  <a:pt x="6000458" y="1288063"/>
                  <a:pt x="6043749" y="1267987"/>
                  <a:pt x="6087040" y="1246654"/>
                </a:cubicBezTo>
                <a:cubicBezTo>
                  <a:pt x="6104608" y="1237870"/>
                  <a:pt x="6119666" y="1224695"/>
                  <a:pt x="6108999" y="1201481"/>
                </a:cubicBezTo>
                <a:cubicBezTo>
                  <a:pt x="6098333" y="1178267"/>
                  <a:pt x="6077629" y="1175758"/>
                  <a:pt x="6058807" y="1185169"/>
                </a:cubicBezTo>
                <a:cubicBezTo>
                  <a:pt x="6040612" y="1194579"/>
                  <a:pt x="6021163" y="1208383"/>
                  <a:pt x="6009869" y="1225323"/>
                </a:cubicBezTo>
                <a:cubicBezTo>
                  <a:pt x="5984146" y="1262340"/>
                  <a:pt x="5950266" y="1282417"/>
                  <a:pt x="5906347" y="1288691"/>
                </a:cubicBezTo>
                <a:cubicBezTo>
                  <a:pt x="5825412" y="1299984"/>
                  <a:pt x="5751378" y="1281162"/>
                  <a:pt x="5689266" y="1229087"/>
                </a:cubicBezTo>
                <a:cubicBezTo>
                  <a:pt x="5647229" y="1193953"/>
                  <a:pt x="5609584" y="1152544"/>
                  <a:pt x="5573823" y="1109880"/>
                </a:cubicBezTo>
                <a:cubicBezTo>
                  <a:pt x="5509199" y="1033965"/>
                  <a:pt x="5517355" y="981262"/>
                  <a:pt x="5601428" y="927306"/>
                </a:cubicBezTo>
                <a:cubicBezTo>
                  <a:pt x="5669815" y="884015"/>
                  <a:pt x="5741339" y="844488"/>
                  <a:pt x="5812863" y="805588"/>
                </a:cubicBezTo>
                <a:cubicBezTo>
                  <a:pt x="5917641" y="748495"/>
                  <a:pt x="5959050" y="665050"/>
                  <a:pt x="5938972" y="547725"/>
                </a:cubicBezTo>
                <a:cubicBezTo>
                  <a:pt x="5935208" y="525139"/>
                  <a:pt x="5930816" y="502552"/>
                  <a:pt x="5928306" y="479338"/>
                </a:cubicBezTo>
                <a:cubicBezTo>
                  <a:pt x="5922660" y="424754"/>
                  <a:pt x="5939599" y="378325"/>
                  <a:pt x="5984774" y="344446"/>
                </a:cubicBezTo>
                <a:cubicBezTo>
                  <a:pt x="6021163" y="316840"/>
                  <a:pt x="6056298" y="286724"/>
                  <a:pt x="6093941" y="259746"/>
                </a:cubicBezTo>
                <a:cubicBezTo>
                  <a:pt x="6252675" y="145558"/>
                  <a:pt x="6425211" y="64622"/>
                  <a:pt x="6622844" y="48310"/>
                </a:cubicBezTo>
                <a:cubicBezTo>
                  <a:pt x="6690603" y="42664"/>
                  <a:pt x="6758991" y="45801"/>
                  <a:pt x="6826123" y="37017"/>
                </a:cubicBezTo>
                <a:cubicBezTo>
                  <a:pt x="6861886" y="36389"/>
                  <a:pt x="6898903" y="14431"/>
                  <a:pt x="6937173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557766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78855341-7087-46B2-9738-26BDE092C109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561962" y="0"/>
            <a:ext cx="11068076" cy="4046220"/>
          </a:xfrm>
          <a:custGeom>
            <a:avLst/>
            <a:gdLst>
              <a:gd name="connsiteX0" fmla="*/ 0 w 11068076"/>
              <a:gd name="connsiteY0" fmla="*/ 0 h 4046220"/>
              <a:gd name="connsiteX1" fmla="*/ 11068076 w 11068076"/>
              <a:gd name="connsiteY1" fmla="*/ 0 h 4046220"/>
              <a:gd name="connsiteX2" fmla="*/ 10988145 w 11068076"/>
              <a:gd name="connsiteY2" fmla="*/ 236229 h 4046220"/>
              <a:gd name="connsiteX3" fmla="*/ 5534038 w 11068076"/>
              <a:gd name="connsiteY3" fmla="*/ 4046220 h 4046220"/>
              <a:gd name="connsiteX4" fmla="*/ 79931 w 11068076"/>
              <a:gd name="connsiteY4" fmla="*/ 236229 h 4046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068076" h="4046220">
                <a:moveTo>
                  <a:pt x="0" y="0"/>
                </a:moveTo>
                <a:lnTo>
                  <a:pt x="11068076" y="0"/>
                </a:lnTo>
                <a:lnTo>
                  <a:pt x="10988145" y="236229"/>
                </a:lnTo>
                <a:cubicBezTo>
                  <a:pt x="10174085" y="2459531"/>
                  <a:pt x="8039357" y="4046220"/>
                  <a:pt x="5534038" y="4046220"/>
                </a:cubicBezTo>
                <a:cubicBezTo>
                  <a:pt x="3028719" y="4046220"/>
                  <a:pt x="893992" y="2459531"/>
                  <a:pt x="79931" y="236229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 algn="ctr">
              <a:buNone/>
              <a:defRPr lang="ko-KR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 And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185183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Slide lay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8C67255-373D-4313-9B6D-8A19B11B157D}"/>
              </a:ext>
            </a:extLst>
          </p:cNvPr>
          <p:cNvGrpSpPr/>
          <p:nvPr userDrawn="1"/>
        </p:nvGrpSpPr>
        <p:grpSpPr>
          <a:xfrm>
            <a:off x="1439781" y="458044"/>
            <a:ext cx="9415959" cy="5864435"/>
            <a:chOff x="1102808" y="1419517"/>
            <a:chExt cx="5383089" cy="3796702"/>
          </a:xfrm>
          <a:solidFill>
            <a:schemeClr val="bg1">
              <a:alpha val="6000"/>
            </a:schemeClr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E30FE16-31CC-4E60-B36B-CAD6FC491355}"/>
                </a:ext>
              </a:extLst>
            </p:cNvPr>
            <p:cNvGrpSpPr/>
            <p:nvPr/>
          </p:nvGrpSpPr>
          <p:grpSpPr>
            <a:xfrm>
              <a:off x="3564744" y="2898363"/>
              <a:ext cx="188449" cy="1471350"/>
              <a:chOff x="10641180" y="438150"/>
              <a:chExt cx="247650" cy="1828800"/>
            </a:xfrm>
            <a:grpFill/>
          </p:grpSpPr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B7351259-13D3-4E7F-8730-52C0E6C8AB7E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: Rounded Corners 76">
                <a:extLst>
                  <a:ext uri="{FF2B5EF4-FFF2-40B4-BE49-F238E27FC236}">
                    <a16:creationId xmlns:a16="http://schemas.microsoft.com/office/drawing/2014/main" id="{4A46EEDB-D7F2-4992-87CE-B2069F617779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97017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26A61E4F-F426-407E-A619-45AC28E02060}"/>
                </a:ext>
              </a:extLst>
            </p:cNvPr>
            <p:cNvGrpSpPr/>
            <p:nvPr/>
          </p:nvGrpSpPr>
          <p:grpSpPr>
            <a:xfrm>
              <a:off x="1537138" y="3468044"/>
              <a:ext cx="188449" cy="1391622"/>
              <a:chOff x="10641180" y="-97372"/>
              <a:chExt cx="247650" cy="1828800"/>
            </a:xfrm>
            <a:grpFill/>
          </p:grpSpPr>
          <p:sp>
            <p:nvSpPr>
              <p:cNvPr id="74" name="Rectangle: Rounded Corners 73">
                <a:extLst>
                  <a:ext uri="{FF2B5EF4-FFF2-40B4-BE49-F238E27FC236}">
                    <a16:creationId xmlns:a16="http://schemas.microsoft.com/office/drawing/2014/main" id="{718B48D2-3B0F-49B4-A2DE-C27D8D50B20F}"/>
                  </a:ext>
                </a:extLst>
              </p:cNvPr>
              <p:cNvSpPr/>
              <p:nvPr/>
            </p:nvSpPr>
            <p:spPr>
              <a:xfrm>
                <a:off x="10751289" y="-97372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: Rounded Corners 74">
                <a:extLst>
                  <a:ext uri="{FF2B5EF4-FFF2-40B4-BE49-F238E27FC236}">
                    <a16:creationId xmlns:a16="http://schemas.microsoft.com/office/drawing/2014/main" id="{1DE3CC93-1EAF-4A31-9980-27CC59E625ED}"/>
                  </a:ext>
                </a:extLst>
              </p:cNvPr>
              <p:cNvSpPr/>
              <p:nvPr/>
            </p:nvSpPr>
            <p:spPr>
              <a:xfrm>
                <a:off x="10641180" y="509010"/>
                <a:ext cx="247650" cy="7598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8C316E0-D350-4F59-9875-67317542DDE2}"/>
                </a:ext>
              </a:extLst>
            </p:cNvPr>
            <p:cNvGrpSpPr/>
            <p:nvPr/>
          </p:nvGrpSpPr>
          <p:grpSpPr>
            <a:xfrm>
              <a:off x="4244956" y="2379454"/>
              <a:ext cx="188449" cy="1600365"/>
              <a:chOff x="10641180" y="362514"/>
              <a:chExt cx="247650" cy="1989158"/>
            </a:xfrm>
            <a:grpFill/>
          </p:grpSpPr>
          <p:sp>
            <p:nvSpPr>
              <p:cNvPr id="72" name="Rectangle: Rounded Corners 71">
                <a:extLst>
                  <a:ext uri="{FF2B5EF4-FFF2-40B4-BE49-F238E27FC236}">
                    <a16:creationId xmlns:a16="http://schemas.microsoft.com/office/drawing/2014/main" id="{90F9DDD0-84A0-4CDD-9BF3-3B867D0BE8DA}"/>
                  </a:ext>
                </a:extLst>
              </p:cNvPr>
              <p:cNvSpPr/>
              <p:nvPr/>
            </p:nvSpPr>
            <p:spPr>
              <a:xfrm>
                <a:off x="10751289" y="362514"/>
                <a:ext cx="27432" cy="1989158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701AB5D1-4012-4821-90EB-B95FBEFFC13F}"/>
                  </a:ext>
                </a:extLst>
              </p:cNvPr>
              <p:cNvSpPr/>
              <p:nvPr/>
            </p:nvSpPr>
            <p:spPr>
              <a:xfrm>
                <a:off x="10641180" y="494815"/>
                <a:ext cx="247650" cy="1611559"/>
              </a:xfrm>
              <a:prstGeom prst="roundRect">
                <a:avLst>
                  <a:gd name="adj" fmla="val 46154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AF10234-0727-49A3-91D0-0A186685C088}"/>
                </a:ext>
              </a:extLst>
            </p:cNvPr>
            <p:cNvGrpSpPr/>
            <p:nvPr/>
          </p:nvGrpSpPr>
          <p:grpSpPr>
            <a:xfrm>
              <a:off x="4916748" y="1757491"/>
              <a:ext cx="188449" cy="1600365"/>
              <a:chOff x="10641180" y="362514"/>
              <a:chExt cx="247650" cy="1989158"/>
            </a:xfrm>
            <a:grpFill/>
          </p:grpSpPr>
          <p:sp>
            <p:nvSpPr>
              <p:cNvPr id="70" name="Rectangle: Rounded Corners 69">
                <a:extLst>
                  <a:ext uri="{FF2B5EF4-FFF2-40B4-BE49-F238E27FC236}">
                    <a16:creationId xmlns:a16="http://schemas.microsoft.com/office/drawing/2014/main" id="{82E303B6-8B3B-4EEB-B13B-9E53C10BD721}"/>
                  </a:ext>
                </a:extLst>
              </p:cNvPr>
              <p:cNvSpPr/>
              <p:nvPr/>
            </p:nvSpPr>
            <p:spPr>
              <a:xfrm>
                <a:off x="10751289" y="362514"/>
                <a:ext cx="27432" cy="1989158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: Rounded Corners 70">
                <a:extLst>
                  <a:ext uri="{FF2B5EF4-FFF2-40B4-BE49-F238E27FC236}">
                    <a16:creationId xmlns:a16="http://schemas.microsoft.com/office/drawing/2014/main" id="{516476AD-8824-4D1D-BBAB-80DAC15CD181}"/>
                  </a:ext>
                </a:extLst>
              </p:cNvPr>
              <p:cNvSpPr/>
              <p:nvPr/>
            </p:nvSpPr>
            <p:spPr>
              <a:xfrm>
                <a:off x="10641180" y="820641"/>
                <a:ext cx="247650" cy="959907"/>
              </a:xfrm>
              <a:prstGeom prst="roundRect">
                <a:avLst>
                  <a:gd name="adj" fmla="val 46154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8A49A07-7323-4061-B87D-1AE379496011}"/>
                </a:ext>
              </a:extLst>
            </p:cNvPr>
            <p:cNvGrpSpPr/>
            <p:nvPr/>
          </p:nvGrpSpPr>
          <p:grpSpPr>
            <a:xfrm>
              <a:off x="1976173" y="3527844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68" name="Rectangle: Rounded Corners 67">
                <a:extLst>
                  <a:ext uri="{FF2B5EF4-FFF2-40B4-BE49-F238E27FC236}">
                    <a16:creationId xmlns:a16="http://schemas.microsoft.com/office/drawing/2014/main" id="{C4FB2E94-C804-4D04-9748-F88BDD9B994A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: Rounded Corners 68">
                <a:extLst>
                  <a:ext uri="{FF2B5EF4-FFF2-40B4-BE49-F238E27FC236}">
                    <a16:creationId xmlns:a16="http://schemas.microsoft.com/office/drawing/2014/main" id="{01B76EFC-F62F-4A79-B8E7-7D7210F45FFE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3E00259-B083-4F25-B18B-B88EB245EE19}"/>
                </a:ext>
              </a:extLst>
            </p:cNvPr>
            <p:cNvGrpSpPr/>
            <p:nvPr/>
          </p:nvGrpSpPr>
          <p:grpSpPr>
            <a:xfrm>
              <a:off x="2673093" y="3824597"/>
              <a:ext cx="188449" cy="1391622"/>
              <a:chOff x="10630391" y="1182550"/>
              <a:chExt cx="247650" cy="1828800"/>
            </a:xfrm>
            <a:grpFill/>
          </p:grpSpPr>
          <p:sp>
            <p:nvSpPr>
              <p:cNvPr id="66" name="Rectangle: Rounded Corners 65">
                <a:extLst>
                  <a:ext uri="{FF2B5EF4-FFF2-40B4-BE49-F238E27FC236}">
                    <a16:creationId xmlns:a16="http://schemas.microsoft.com/office/drawing/2014/main" id="{986ADB56-9A55-4F74-8589-A3C8F571E9FC}"/>
                  </a:ext>
                </a:extLst>
              </p:cNvPr>
              <p:cNvSpPr/>
              <p:nvPr/>
            </p:nvSpPr>
            <p:spPr>
              <a:xfrm>
                <a:off x="10722133" y="11825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7" name="Rectangle: Rounded Corners 66">
                <a:extLst>
                  <a:ext uri="{FF2B5EF4-FFF2-40B4-BE49-F238E27FC236}">
                    <a16:creationId xmlns:a16="http://schemas.microsoft.com/office/drawing/2014/main" id="{46799C01-DD16-40A7-9EDB-0C751A2D7334}"/>
                  </a:ext>
                </a:extLst>
              </p:cNvPr>
              <p:cNvSpPr/>
              <p:nvPr/>
            </p:nvSpPr>
            <p:spPr>
              <a:xfrm>
                <a:off x="10630391" y="1455616"/>
                <a:ext cx="247650" cy="724247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30D2FA2-C0EF-4DA9-8079-99F6A791920A}"/>
                </a:ext>
              </a:extLst>
            </p:cNvPr>
            <p:cNvGrpSpPr/>
            <p:nvPr/>
          </p:nvGrpSpPr>
          <p:grpSpPr>
            <a:xfrm>
              <a:off x="4916748" y="1881571"/>
              <a:ext cx="188449" cy="1391622"/>
              <a:chOff x="10662618" y="438150"/>
              <a:chExt cx="247650" cy="1828800"/>
            </a:xfrm>
            <a:grpFill/>
          </p:grpSpPr>
          <p:sp>
            <p:nvSpPr>
              <p:cNvPr id="64" name="Rectangle: Rounded Corners 63">
                <a:extLst>
                  <a:ext uri="{FF2B5EF4-FFF2-40B4-BE49-F238E27FC236}">
                    <a16:creationId xmlns:a16="http://schemas.microsoft.com/office/drawing/2014/main" id="{DD9922D5-A155-4E8E-9FE9-9A11E979EF08}"/>
                  </a:ext>
                </a:extLst>
              </p:cNvPr>
              <p:cNvSpPr/>
              <p:nvPr/>
            </p:nvSpPr>
            <p:spPr>
              <a:xfrm>
                <a:off x="10772727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: Rounded Corners 64">
                <a:extLst>
                  <a:ext uri="{FF2B5EF4-FFF2-40B4-BE49-F238E27FC236}">
                    <a16:creationId xmlns:a16="http://schemas.microsoft.com/office/drawing/2014/main" id="{09054936-7CA6-4920-9461-21A163818561}"/>
                  </a:ext>
                </a:extLst>
              </p:cNvPr>
              <p:cNvSpPr/>
              <p:nvPr/>
            </p:nvSpPr>
            <p:spPr>
              <a:xfrm>
                <a:off x="10662618" y="736515"/>
                <a:ext cx="247650" cy="1014902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789811F-70C6-4A44-9806-934AC83D835A}"/>
                </a:ext>
              </a:extLst>
            </p:cNvPr>
            <p:cNvGrpSpPr/>
            <p:nvPr/>
          </p:nvGrpSpPr>
          <p:grpSpPr>
            <a:xfrm>
              <a:off x="4469241" y="2121847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62" name="Rectangle: Rounded Corners 61">
                <a:extLst>
                  <a:ext uri="{FF2B5EF4-FFF2-40B4-BE49-F238E27FC236}">
                    <a16:creationId xmlns:a16="http://schemas.microsoft.com/office/drawing/2014/main" id="{C9645C03-C2BD-4062-837B-69A66B88158E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: Rounded Corners 62">
                <a:extLst>
                  <a:ext uri="{FF2B5EF4-FFF2-40B4-BE49-F238E27FC236}">
                    <a16:creationId xmlns:a16="http://schemas.microsoft.com/office/drawing/2014/main" id="{363DDD87-B25B-4AF3-9442-6D80311020B4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389377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ED06CA1-B16E-41C2-BCDE-B241236BC85C}"/>
                </a:ext>
              </a:extLst>
            </p:cNvPr>
            <p:cNvGrpSpPr/>
            <p:nvPr/>
          </p:nvGrpSpPr>
          <p:grpSpPr>
            <a:xfrm>
              <a:off x="4685783" y="2027235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60" name="Rectangle: Rounded Corners 59">
                <a:extLst>
                  <a:ext uri="{FF2B5EF4-FFF2-40B4-BE49-F238E27FC236}">
                    <a16:creationId xmlns:a16="http://schemas.microsoft.com/office/drawing/2014/main" id="{9042B2E7-5DE2-4F76-9798-F635C7746D6F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: Rounded Corners 60">
                <a:extLst>
                  <a:ext uri="{FF2B5EF4-FFF2-40B4-BE49-F238E27FC236}">
                    <a16:creationId xmlns:a16="http://schemas.microsoft.com/office/drawing/2014/main" id="{4F6B5B3A-A7EB-4338-9C4A-82CBF2903F25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02723029-3927-49BF-8A75-948D79C7460F}"/>
                </a:ext>
              </a:extLst>
            </p:cNvPr>
            <p:cNvGrpSpPr/>
            <p:nvPr/>
          </p:nvGrpSpPr>
          <p:grpSpPr>
            <a:xfrm>
              <a:off x="2217350" y="3528766"/>
              <a:ext cx="188449" cy="1391622"/>
              <a:chOff x="10653055" y="438150"/>
              <a:chExt cx="247650" cy="1828800"/>
            </a:xfrm>
            <a:grpFill/>
          </p:grpSpPr>
          <p:sp>
            <p:nvSpPr>
              <p:cNvPr id="58" name="Rectangle: Rounded Corners 57">
                <a:extLst>
                  <a:ext uri="{FF2B5EF4-FFF2-40B4-BE49-F238E27FC236}">
                    <a16:creationId xmlns:a16="http://schemas.microsoft.com/office/drawing/2014/main" id="{1D8E37D4-7970-4629-BDF0-A101C4EA4BFB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: Rounded Corners 58">
                <a:extLst>
                  <a:ext uri="{FF2B5EF4-FFF2-40B4-BE49-F238E27FC236}">
                    <a16:creationId xmlns:a16="http://schemas.microsoft.com/office/drawing/2014/main" id="{F611CDC3-6598-46B2-8EBA-51C34DC083E6}"/>
                  </a:ext>
                </a:extLst>
              </p:cNvPr>
              <p:cNvSpPr/>
              <p:nvPr/>
            </p:nvSpPr>
            <p:spPr>
              <a:xfrm>
                <a:off x="10653055" y="682991"/>
                <a:ext cx="247650" cy="1056674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1DC98D9-A145-4C9E-89E8-C3947B729F29}"/>
                </a:ext>
              </a:extLst>
            </p:cNvPr>
            <p:cNvGrpSpPr/>
            <p:nvPr/>
          </p:nvGrpSpPr>
          <p:grpSpPr>
            <a:xfrm>
              <a:off x="2440455" y="3979819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D0A2FBE0-BE6D-4EBE-B9A7-8A4A7330B5A6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: Rounded Corners 56">
                <a:extLst>
                  <a:ext uri="{FF2B5EF4-FFF2-40B4-BE49-F238E27FC236}">
                    <a16:creationId xmlns:a16="http://schemas.microsoft.com/office/drawing/2014/main" id="{79293FE0-7B92-4043-8813-8D7BFCE5EA7F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D51D24A6-DED4-4CDA-8771-E87C8103A45E}"/>
                </a:ext>
              </a:extLst>
            </p:cNvPr>
            <p:cNvGrpSpPr/>
            <p:nvPr/>
          </p:nvGrpSpPr>
          <p:grpSpPr>
            <a:xfrm>
              <a:off x="1317620" y="3801808"/>
              <a:ext cx="188449" cy="834973"/>
              <a:chOff x="10641180" y="278676"/>
              <a:chExt cx="247650" cy="1097280"/>
            </a:xfrm>
            <a:grpFill/>
          </p:grpSpPr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E06420D7-0BF4-43C1-B41E-8A9D83217900}"/>
                  </a:ext>
                </a:extLst>
              </p:cNvPr>
              <p:cNvSpPr/>
              <p:nvPr/>
            </p:nvSpPr>
            <p:spPr>
              <a:xfrm>
                <a:off x="10751289" y="27867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: Rounded Corners 54">
                <a:extLst>
                  <a:ext uri="{FF2B5EF4-FFF2-40B4-BE49-F238E27FC236}">
                    <a16:creationId xmlns:a16="http://schemas.microsoft.com/office/drawing/2014/main" id="{898EF58C-03E6-49A3-A860-0D488D07BFF6}"/>
                  </a:ext>
                </a:extLst>
              </p:cNvPr>
              <p:cNvSpPr/>
              <p:nvPr/>
            </p:nvSpPr>
            <p:spPr>
              <a:xfrm>
                <a:off x="10641180" y="519299"/>
                <a:ext cx="247650" cy="6160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DB206F2-EBE9-4E85-A4AD-4DA00AB3EFB9}"/>
                </a:ext>
              </a:extLst>
            </p:cNvPr>
            <p:cNvGrpSpPr/>
            <p:nvPr/>
          </p:nvGrpSpPr>
          <p:grpSpPr>
            <a:xfrm>
              <a:off x="1102808" y="4055614"/>
              <a:ext cx="188449" cy="834973"/>
              <a:chOff x="10641180" y="278676"/>
              <a:chExt cx="247650" cy="1097280"/>
            </a:xfrm>
            <a:grpFill/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11474C22-4EA0-40F1-854E-E3B7401C5A51}"/>
                  </a:ext>
                </a:extLst>
              </p:cNvPr>
              <p:cNvSpPr/>
              <p:nvPr/>
            </p:nvSpPr>
            <p:spPr>
              <a:xfrm>
                <a:off x="10751289" y="27867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: Rounded Corners 52">
                <a:extLst>
                  <a:ext uri="{FF2B5EF4-FFF2-40B4-BE49-F238E27FC236}">
                    <a16:creationId xmlns:a16="http://schemas.microsoft.com/office/drawing/2014/main" id="{85A1A914-5EB2-4791-AACB-00BA02983E2F}"/>
                  </a:ext>
                </a:extLst>
              </p:cNvPr>
              <p:cNvSpPr/>
              <p:nvPr/>
            </p:nvSpPr>
            <p:spPr>
              <a:xfrm>
                <a:off x="10641180" y="357773"/>
                <a:ext cx="247650" cy="6160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6017347B-C23A-4C66-9BAE-63E7D0B211C4}"/>
                </a:ext>
              </a:extLst>
            </p:cNvPr>
            <p:cNvGrpSpPr/>
            <p:nvPr/>
          </p:nvGrpSpPr>
          <p:grpSpPr>
            <a:xfrm>
              <a:off x="6297448" y="1419517"/>
              <a:ext cx="188449" cy="834973"/>
              <a:chOff x="10641180" y="605206"/>
              <a:chExt cx="247650" cy="1097280"/>
            </a:xfrm>
            <a:grpFill/>
          </p:grpSpPr>
          <p:sp>
            <p:nvSpPr>
              <p:cNvPr id="50" name="Rectangle: Rounded Corners 49">
                <a:extLst>
                  <a:ext uri="{FF2B5EF4-FFF2-40B4-BE49-F238E27FC236}">
                    <a16:creationId xmlns:a16="http://schemas.microsoft.com/office/drawing/2014/main" id="{A684E804-F449-42C7-9D4A-8FC4FA427DD9}"/>
                  </a:ext>
                </a:extLst>
              </p:cNvPr>
              <p:cNvSpPr/>
              <p:nvPr/>
            </p:nvSpPr>
            <p:spPr>
              <a:xfrm>
                <a:off x="10751289" y="60520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: Rounded Corners 50">
                <a:extLst>
                  <a:ext uri="{FF2B5EF4-FFF2-40B4-BE49-F238E27FC236}">
                    <a16:creationId xmlns:a16="http://schemas.microsoft.com/office/drawing/2014/main" id="{BD700BBF-C4CB-4ADB-B9F3-FD3980022DC2}"/>
                  </a:ext>
                </a:extLst>
              </p:cNvPr>
              <p:cNvSpPr/>
              <p:nvPr/>
            </p:nvSpPr>
            <p:spPr>
              <a:xfrm>
                <a:off x="10641180" y="684304"/>
                <a:ext cx="247650" cy="6160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67549EC-C631-4154-89C8-777D85720E6F}"/>
                </a:ext>
              </a:extLst>
            </p:cNvPr>
            <p:cNvGrpSpPr/>
            <p:nvPr/>
          </p:nvGrpSpPr>
          <p:grpSpPr>
            <a:xfrm>
              <a:off x="5615340" y="1500297"/>
              <a:ext cx="188449" cy="1471350"/>
              <a:chOff x="10641180" y="438150"/>
              <a:chExt cx="247650" cy="1828800"/>
            </a:xfrm>
            <a:grpFill/>
          </p:grpSpPr>
          <p:sp>
            <p:nvSpPr>
              <p:cNvPr id="48" name="Rectangle: Rounded Corners 47">
                <a:extLst>
                  <a:ext uri="{FF2B5EF4-FFF2-40B4-BE49-F238E27FC236}">
                    <a16:creationId xmlns:a16="http://schemas.microsoft.com/office/drawing/2014/main" id="{5BFBDD0A-55E1-40FB-B546-533C1EC5A866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6DC0EC65-CBE7-43AB-B6D1-5F2CE905F997}"/>
                  </a:ext>
                </a:extLst>
              </p:cNvPr>
              <p:cNvSpPr/>
              <p:nvPr/>
            </p:nvSpPr>
            <p:spPr>
              <a:xfrm>
                <a:off x="10641180" y="1044533"/>
                <a:ext cx="247650" cy="5752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931175F8-B57E-4927-9BDF-74E9AF5D0C34}"/>
                </a:ext>
              </a:extLst>
            </p:cNvPr>
            <p:cNvGrpSpPr/>
            <p:nvPr/>
          </p:nvGrpSpPr>
          <p:grpSpPr>
            <a:xfrm>
              <a:off x="5378386" y="1777351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46" name="Rectangle: Rounded Corners 45">
                <a:extLst>
                  <a:ext uri="{FF2B5EF4-FFF2-40B4-BE49-F238E27FC236}">
                    <a16:creationId xmlns:a16="http://schemas.microsoft.com/office/drawing/2014/main" id="{30B35DDD-42F4-428E-BBA3-551328C75ECF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: Rounded Corners 46">
                <a:extLst>
                  <a:ext uri="{FF2B5EF4-FFF2-40B4-BE49-F238E27FC236}">
                    <a16:creationId xmlns:a16="http://schemas.microsoft.com/office/drawing/2014/main" id="{EF5528ED-1E05-43B1-9A43-D8C99729AAE9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A929C28-23BC-43FC-939D-3937EA1E9953}"/>
                </a:ext>
              </a:extLst>
            </p:cNvPr>
            <p:cNvGrpSpPr/>
            <p:nvPr/>
          </p:nvGrpSpPr>
          <p:grpSpPr>
            <a:xfrm>
              <a:off x="5836292" y="1859500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44" name="Rectangle: Rounded Corners 43">
                <a:extLst>
                  <a:ext uri="{FF2B5EF4-FFF2-40B4-BE49-F238E27FC236}">
                    <a16:creationId xmlns:a16="http://schemas.microsoft.com/office/drawing/2014/main" id="{8657F4D1-8049-4E1E-ACBD-C9209845AA04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: Rounded Corners 44">
                <a:extLst>
                  <a:ext uri="{FF2B5EF4-FFF2-40B4-BE49-F238E27FC236}">
                    <a16:creationId xmlns:a16="http://schemas.microsoft.com/office/drawing/2014/main" id="{DA8B4CF2-29AE-4A7D-A009-26190E0105A1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698171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A8C3091C-A44B-428D-8915-B1D61246DC80}"/>
                </a:ext>
              </a:extLst>
            </p:cNvPr>
            <p:cNvGrpSpPr/>
            <p:nvPr/>
          </p:nvGrpSpPr>
          <p:grpSpPr>
            <a:xfrm>
              <a:off x="5161382" y="1476120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id="{8DDA6924-DE6E-417E-9FAD-4C50621B2B60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756F2321-F7B6-4734-A942-16895D732A1D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7E1AA17B-A86F-42CA-9361-DEC902955A7D}"/>
                </a:ext>
              </a:extLst>
            </p:cNvPr>
            <p:cNvGrpSpPr/>
            <p:nvPr/>
          </p:nvGrpSpPr>
          <p:grpSpPr>
            <a:xfrm>
              <a:off x="1758760" y="3523581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40" name="Rectangle: Rounded Corners 39">
                <a:extLst>
                  <a:ext uri="{FF2B5EF4-FFF2-40B4-BE49-F238E27FC236}">
                    <a16:creationId xmlns:a16="http://schemas.microsoft.com/office/drawing/2014/main" id="{655E01AA-AEB4-4B66-AF6F-54793F45EF72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: Rounded Corners 40">
                <a:extLst>
                  <a:ext uri="{FF2B5EF4-FFF2-40B4-BE49-F238E27FC236}">
                    <a16:creationId xmlns:a16="http://schemas.microsoft.com/office/drawing/2014/main" id="{1729C273-5310-4452-B424-12D3A8A9878E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837951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DA003A2-9CD4-4F78-968E-4D8465C7D9EA}"/>
                </a:ext>
              </a:extLst>
            </p:cNvPr>
            <p:cNvGrpSpPr/>
            <p:nvPr/>
          </p:nvGrpSpPr>
          <p:grpSpPr>
            <a:xfrm>
              <a:off x="2890003" y="3736385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8" name="Rectangle: Rounded Corners 37">
                <a:extLst>
                  <a:ext uri="{FF2B5EF4-FFF2-40B4-BE49-F238E27FC236}">
                    <a16:creationId xmlns:a16="http://schemas.microsoft.com/office/drawing/2014/main" id="{E830E0EC-0F5A-471D-A329-C070325C3B1B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: Rounded Corners 38">
                <a:extLst>
                  <a:ext uri="{FF2B5EF4-FFF2-40B4-BE49-F238E27FC236}">
                    <a16:creationId xmlns:a16="http://schemas.microsoft.com/office/drawing/2014/main" id="{6B7F74B8-329D-49D6-9458-09790843BAEE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744129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E32B3FA3-8826-47F0-9D57-7AE1CF78DBDF}"/>
                </a:ext>
              </a:extLst>
            </p:cNvPr>
            <p:cNvGrpSpPr/>
            <p:nvPr/>
          </p:nvGrpSpPr>
          <p:grpSpPr>
            <a:xfrm>
              <a:off x="3127455" y="3327948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6" name="Rectangle: Rounded Corners 35">
                <a:extLst>
                  <a:ext uri="{FF2B5EF4-FFF2-40B4-BE49-F238E27FC236}">
                    <a16:creationId xmlns:a16="http://schemas.microsoft.com/office/drawing/2014/main" id="{0FDC0D33-C985-4FAF-82F2-73747D352F6A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: Rounded Corners 36">
                <a:extLst>
                  <a:ext uri="{FF2B5EF4-FFF2-40B4-BE49-F238E27FC236}">
                    <a16:creationId xmlns:a16="http://schemas.microsoft.com/office/drawing/2014/main" id="{4B332085-8CC9-4079-B374-FA97CAAF2D52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78437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C72FBD34-65BC-4B68-866E-E5636C1582AA}"/>
                </a:ext>
              </a:extLst>
            </p:cNvPr>
            <p:cNvGrpSpPr/>
            <p:nvPr/>
          </p:nvGrpSpPr>
          <p:grpSpPr>
            <a:xfrm>
              <a:off x="3351373" y="3111280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4" name="Rectangle: Rounded Corners 33">
                <a:extLst>
                  <a:ext uri="{FF2B5EF4-FFF2-40B4-BE49-F238E27FC236}">
                    <a16:creationId xmlns:a16="http://schemas.microsoft.com/office/drawing/2014/main" id="{262FD932-6B09-41EA-81FD-8FE314F1E7F5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: Rounded Corners 34">
                <a:extLst>
                  <a:ext uri="{FF2B5EF4-FFF2-40B4-BE49-F238E27FC236}">
                    <a16:creationId xmlns:a16="http://schemas.microsoft.com/office/drawing/2014/main" id="{26A08D8E-153C-4801-9199-6FAEA3F376C1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4DCBD306-B238-412D-ADB5-01EA50C57D35}"/>
                </a:ext>
              </a:extLst>
            </p:cNvPr>
            <p:cNvGrpSpPr/>
            <p:nvPr/>
          </p:nvGrpSpPr>
          <p:grpSpPr>
            <a:xfrm>
              <a:off x="4028873" y="3339995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2" name="Rectangle: Rounded Corners 31">
                <a:extLst>
                  <a:ext uri="{FF2B5EF4-FFF2-40B4-BE49-F238E27FC236}">
                    <a16:creationId xmlns:a16="http://schemas.microsoft.com/office/drawing/2014/main" id="{24FC6308-85BC-4515-B071-F08BBEF58F67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: Rounded Corners 32">
                <a:extLst>
                  <a:ext uri="{FF2B5EF4-FFF2-40B4-BE49-F238E27FC236}">
                    <a16:creationId xmlns:a16="http://schemas.microsoft.com/office/drawing/2014/main" id="{F40C510D-955A-4FF9-845A-85DAA963E2E2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396217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0F2D6E25-1502-4056-8B94-771299A6869D}"/>
                </a:ext>
              </a:extLst>
            </p:cNvPr>
            <p:cNvGrpSpPr/>
            <p:nvPr/>
          </p:nvGrpSpPr>
          <p:grpSpPr>
            <a:xfrm>
              <a:off x="3780152" y="3424981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30" name="Rectangle: Rounded Corners 29">
                <a:extLst>
                  <a:ext uri="{FF2B5EF4-FFF2-40B4-BE49-F238E27FC236}">
                    <a16:creationId xmlns:a16="http://schemas.microsoft.com/office/drawing/2014/main" id="{837059E7-B9E7-4868-B0C9-6E79F33BBE4D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: Rounded Corners 30">
                <a:extLst>
                  <a:ext uri="{FF2B5EF4-FFF2-40B4-BE49-F238E27FC236}">
                    <a16:creationId xmlns:a16="http://schemas.microsoft.com/office/drawing/2014/main" id="{47F25B6B-32A3-4E66-BC23-1E18DD05FACF}"/>
                  </a:ext>
                </a:extLst>
              </p:cNvPr>
              <p:cNvSpPr/>
              <p:nvPr/>
            </p:nvSpPr>
            <p:spPr>
              <a:xfrm>
                <a:off x="10641180" y="1044533"/>
                <a:ext cx="247650" cy="363382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E3E5821D-6395-49D7-ACFD-E51B0C242DCA}"/>
                </a:ext>
              </a:extLst>
            </p:cNvPr>
            <p:cNvGrpSpPr/>
            <p:nvPr/>
          </p:nvGrpSpPr>
          <p:grpSpPr>
            <a:xfrm>
              <a:off x="6056432" y="1499565"/>
              <a:ext cx="188449" cy="834973"/>
              <a:chOff x="10641180" y="605206"/>
              <a:chExt cx="247650" cy="1097280"/>
            </a:xfrm>
            <a:grpFill/>
          </p:grpSpPr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5634B1B0-23FD-480B-8D7B-EC1723883EE9}"/>
                  </a:ext>
                </a:extLst>
              </p:cNvPr>
              <p:cNvSpPr/>
              <p:nvPr/>
            </p:nvSpPr>
            <p:spPr>
              <a:xfrm>
                <a:off x="10751289" y="60520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: Rounded Corners 28">
                <a:extLst>
                  <a:ext uri="{FF2B5EF4-FFF2-40B4-BE49-F238E27FC236}">
                    <a16:creationId xmlns:a16="http://schemas.microsoft.com/office/drawing/2014/main" id="{27D0B594-C5A4-46B6-B62D-0FA775DA4FA9}"/>
                  </a:ext>
                </a:extLst>
              </p:cNvPr>
              <p:cNvSpPr/>
              <p:nvPr/>
            </p:nvSpPr>
            <p:spPr>
              <a:xfrm>
                <a:off x="10641180" y="684304"/>
                <a:ext cx="247650" cy="825773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2601556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11378139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6678424-AB4B-4B51-9264-B1527D32E233}"/>
              </a:ext>
            </a:extLst>
          </p:cNvPr>
          <p:cNvGrpSpPr/>
          <p:nvPr userDrawn="1"/>
        </p:nvGrpSpPr>
        <p:grpSpPr>
          <a:xfrm>
            <a:off x="1213538" y="2960016"/>
            <a:ext cx="4348277" cy="3060805"/>
            <a:chOff x="1102808" y="1419517"/>
            <a:chExt cx="5383089" cy="3796702"/>
          </a:xfrm>
          <a:solidFill>
            <a:schemeClr val="bg1">
              <a:alpha val="10000"/>
            </a:schemeClr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6E2C3740-3515-48DB-B9BC-CF286513563D}"/>
                </a:ext>
              </a:extLst>
            </p:cNvPr>
            <p:cNvGrpSpPr/>
            <p:nvPr/>
          </p:nvGrpSpPr>
          <p:grpSpPr>
            <a:xfrm>
              <a:off x="3564744" y="2898363"/>
              <a:ext cx="188449" cy="1471350"/>
              <a:chOff x="10641180" y="438150"/>
              <a:chExt cx="247650" cy="1828800"/>
            </a:xfrm>
            <a:grpFill/>
          </p:grpSpPr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E4BB7623-DA04-4BE7-A523-8182FEA18B13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: Rounded Corners 76">
                <a:extLst>
                  <a:ext uri="{FF2B5EF4-FFF2-40B4-BE49-F238E27FC236}">
                    <a16:creationId xmlns:a16="http://schemas.microsoft.com/office/drawing/2014/main" id="{1BB34BDE-6A68-423D-A477-F07F19313C29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97017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A832730-2028-4E64-9108-8502A44148A9}"/>
                </a:ext>
              </a:extLst>
            </p:cNvPr>
            <p:cNvGrpSpPr/>
            <p:nvPr/>
          </p:nvGrpSpPr>
          <p:grpSpPr>
            <a:xfrm>
              <a:off x="1537138" y="3468044"/>
              <a:ext cx="188449" cy="1391622"/>
              <a:chOff x="10641180" y="-97372"/>
              <a:chExt cx="247650" cy="1828800"/>
            </a:xfrm>
            <a:grpFill/>
          </p:grpSpPr>
          <p:sp>
            <p:nvSpPr>
              <p:cNvPr id="74" name="Rectangle: Rounded Corners 73">
                <a:extLst>
                  <a:ext uri="{FF2B5EF4-FFF2-40B4-BE49-F238E27FC236}">
                    <a16:creationId xmlns:a16="http://schemas.microsoft.com/office/drawing/2014/main" id="{4ACA74F3-9852-465B-B34B-43DF741C26F3}"/>
                  </a:ext>
                </a:extLst>
              </p:cNvPr>
              <p:cNvSpPr/>
              <p:nvPr/>
            </p:nvSpPr>
            <p:spPr>
              <a:xfrm>
                <a:off x="10751289" y="-97372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: Rounded Corners 74">
                <a:extLst>
                  <a:ext uri="{FF2B5EF4-FFF2-40B4-BE49-F238E27FC236}">
                    <a16:creationId xmlns:a16="http://schemas.microsoft.com/office/drawing/2014/main" id="{A43D949C-C10A-4151-8284-48F99C4B0B3C}"/>
                  </a:ext>
                </a:extLst>
              </p:cNvPr>
              <p:cNvSpPr/>
              <p:nvPr/>
            </p:nvSpPr>
            <p:spPr>
              <a:xfrm>
                <a:off x="10641180" y="509010"/>
                <a:ext cx="247650" cy="7598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5203F07-9019-4B35-ADDF-163B5E78A552}"/>
                </a:ext>
              </a:extLst>
            </p:cNvPr>
            <p:cNvGrpSpPr/>
            <p:nvPr/>
          </p:nvGrpSpPr>
          <p:grpSpPr>
            <a:xfrm>
              <a:off x="4244956" y="2379454"/>
              <a:ext cx="188449" cy="1600365"/>
              <a:chOff x="10641180" y="362514"/>
              <a:chExt cx="247650" cy="1989158"/>
            </a:xfrm>
            <a:grpFill/>
          </p:grpSpPr>
          <p:sp>
            <p:nvSpPr>
              <p:cNvPr id="72" name="Rectangle: Rounded Corners 71">
                <a:extLst>
                  <a:ext uri="{FF2B5EF4-FFF2-40B4-BE49-F238E27FC236}">
                    <a16:creationId xmlns:a16="http://schemas.microsoft.com/office/drawing/2014/main" id="{FBD7D43E-A367-4533-A09E-26C3C5B13758}"/>
                  </a:ext>
                </a:extLst>
              </p:cNvPr>
              <p:cNvSpPr/>
              <p:nvPr/>
            </p:nvSpPr>
            <p:spPr>
              <a:xfrm>
                <a:off x="10751289" y="362514"/>
                <a:ext cx="27432" cy="1989158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4E264C05-7750-49FF-8CF5-55F537CF367F}"/>
                  </a:ext>
                </a:extLst>
              </p:cNvPr>
              <p:cNvSpPr/>
              <p:nvPr/>
            </p:nvSpPr>
            <p:spPr>
              <a:xfrm>
                <a:off x="10641180" y="494815"/>
                <a:ext cx="247650" cy="1611559"/>
              </a:xfrm>
              <a:prstGeom prst="roundRect">
                <a:avLst>
                  <a:gd name="adj" fmla="val 46154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79101B3-7DA7-4024-BEA7-E12D6EB51FC6}"/>
                </a:ext>
              </a:extLst>
            </p:cNvPr>
            <p:cNvGrpSpPr/>
            <p:nvPr/>
          </p:nvGrpSpPr>
          <p:grpSpPr>
            <a:xfrm>
              <a:off x="4916748" y="1757491"/>
              <a:ext cx="188449" cy="1600365"/>
              <a:chOff x="10641180" y="362514"/>
              <a:chExt cx="247650" cy="1989158"/>
            </a:xfrm>
            <a:grpFill/>
          </p:grpSpPr>
          <p:sp>
            <p:nvSpPr>
              <p:cNvPr id="70" name="Rectangle: Rounded Corners 69">
                <a:extLst>
                  <a:ext uri="{FF2B5EF4-FFF2-40B4-BE49-F238E27FC236}">
                    <a16:creationId xmlns:a16="http://schemas.microsoft.com/office/drawing/2014/main" id="{3E772851-13CA-43AD-AAE9-00E4E8066565}"/>
                  </a:ext>
                </a:extLst>
              </p:cNvPr>
              <p:cNvSpPr/>
              <p:nvPr/>
            </p:nvSpPr>
            <p:spPr>
              <a:xfrm>
                <a:off x="10751289" y="362514"/>
                <a:ext cx="27432" cy="1989158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: Rounded Corners 70">
                <a:extLst>
                  <a:ext uri="{FF2B5EF4-FFF2-40B4-BE49-F238E27FC236}">
                    <a16:creationId xmlns:a16="http://schemas.microsoft.com/office/drawing/2014/main" id="{E49E143D-AFEA-4BCC-A48C-872B07D2C133}"/>
                  </a:ext>
                </a:extLst>
              </p:cNvPr>
              <p:cNvSpPr/>
              <p:nvPr/>
            </p:nvSpPr>
            <p:spPr>
              <a:xfrm>
                <a:off x="10641180" y="820641"/>
                <a:ext cx="247650" cy="959907"/>
              </a:xfrm>
              <a:prstGeom prst="roundRect">
                <a:avLst>
                  <a:gd name="adj" fmla="val 46154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AAE5C6B-4937-4E4D-B1E5-269C32590ACC}"/>
                </a:ext>
              </a:extLst>
            </p:cNvPr>
            <p:cNvGrpSpPr/>
            <p:nvPr/>
          </p:nvGrpSpPr>
          <p:grpSpPr>
            <a:xfrm>
              <a:off x="1976173" y="3527844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68" name="Rectangle: Rounded Corners 67">
                <a:extLst>
                  <a:ext uri="{FF2B5EF4-FFF2-40B4-BE49-F238E27FC236}">
                    <a16:creationId xmlns:a16="http://schemas.microsoft.com/office/drawing/2014/main" id="{AA9C3DB5-43B5-4AC9-88CE-DCBE0732B4C9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: Rounded Corners 68">
                <a:extLst>
                  <a:ext uri="{FF2B5EF4-FFF2-40B4-BE49-F238E27FC236}">
                    <a16:creationId xmlns:a16="http://schemas.microsoft.com/office/drawing/2014/main" id="{2F6D5303-7217-4B36-A5D7-6A81FEEAA232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449F5BF-D581-4D96-9D29-95DB1C40BD36}"/>
                </a:ext>
              </a:extLst>
            </p:cNvPr>
            <p:cNvGrpSpPr/>
            <p:nvPr/>
          </p:nvGrpSpPr>
          <p:grpSpPr>
            <a:xfrm>
              <a:off x="2673093" y="3824597"/>
              <a:ext cx="188449" cy="1391622"/>
              <a:chOff x="10630391" y="1182550"/>
              <a:chExt cx="247650" cy="1828800"/>
            </a:xfrm>
            <a:grpFill/>
          </p:grpSpPr>
          <p:sp>
            <p:nvSpPr>
              <p:cNvPr id="66" name="Rectangle: Rounded Corners 65">
                <a:extLst>
                  <a:ext uri="{FF2B5EF4-FFF2-40B4-BE49-F238E27FC236}">
                    <a16:creationId xmlns:a16="http://schemas.microsoft.com/office/drawing/2014/main" id="{EF45A6FE-A365-4B13-913F-FF015943170B}"/>
                  </a:ext>
                </a:extLst>
              </p:cNvPr>
              <p:cNvSpPr/>
              <p:nvPr/>
            </p:nvSpPr>
            <p:spPr>
              <a:xfrm>
                <a:off x="10722133" y="11825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7" name="Rectangle: Rounded Corners 66">
                <a:extLst>
                  <a:ext uri="{FF2B5EF4-FFF2-40B4-BE49-F238E27FC236}">
                    <a16:creationId xmlns:a16="http://schemas.microsoft.com/office/drawing/2014/main" id="{E921FBB2-5C1C-4FFD-8D57-1A00AEC25DA9}"/>
                  </a:ext>
                </a:extLst>
              </p:cNvPr>
              <p:cNvSpPr/>
              <p:nvPr/>
            </p:nvSpPr>
            <p:spPr>
              <a:xfrm>
                <a:off x="10630391" y="1455616"/>
                <a:ext cx="247650" cy="724247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CF8A5DA-F9FE-4245-920C-18629E38E4F8}"/>
                </a:ext>
              </a:extLst>
            </p:cNvPr>
            <p:cNvGrpSpPr/>
            <p:nvPr/>
          </p:nvGrpSpPr>
          <p:grpSpPr>
            <a:xfrm>
              <a:off x="4916748" y="1881571"/>
              <a:ext cx="188449" cy="1391622"/>
              <a:chOff x="10662618" y="438150"/>
              <a:chExt cx="247650" cy="1828800"/>
            </a:xfrm>
            <a:grpFill/>
          </p:grpSpPr>
          <p:sp>
            <p:nvSpPr>
              <p:cNvPr id="64" name="Rectangle: Rounded Corners 63">
                <a:extLst>
                  <a:ext uri="{FF2B5EF4-FFF2-40B4-BE49-F238E27FC236}">
                    <a16:creationId xmlns:a16="http://schemas.microsoft.com/office/drawing/2014/main" id="{30AB3DED-75B4-45AF-ABE1-A733C5254EB0}"/>
                  </a:ext>
                </a:extLst>
              </p:cNvPr>
              <p:cNvSpPr/>
              <p:nvPr/>
            </p:nvSpPr>
            <p:spPr>
              <a:xfrm>
                <a:off x="10772727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: Rounded Corners 64">
                <a:extLst>
                  <a:ext uri="{FF2B5EF4-FFF2-40B4-BE49-F238E27FC236}">
                    <a16:creationId xmlns:a16="http://schemas.microsoft.com/office/drawing/2014/main" id="{44FDF777-1A9E-46DB-9601-C33C64ECFD7F}"/>
                  </a:ext>
                </a:extLst>
              </p:cNvPr>
              <p:cNvSpPr/>
              <p:nvPr/>
            </p:nvSpPr>
            <p:spPr>
              <a:xfrm>
                <a:off x="10662618" y="736515"/>
                <a:ext cx="247650" cy="1014902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9BACA28-CBFA-4E8D-8A14-7CECA1EB3029}"/>
                </a:ext>
              </a:extLst>
            </p:cNvPr>
            <p:cNvGrpSpPr/>
            <p:nvPr/>
          </p:nvGrpSpPr>
          <p:grpSpPr>
            <a:xfrm>
              <a:off x="4469241" y="2121847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62" name="Rectangle: Rounded Corners 61">
                <a:extLst>
                  <a:ext uri="{FF2B5EF4-FFF2-40B4-BE49-F238E27FC236}">
                    <a16:creationId xmlns:a16="http://schemas.microsoft.com/office/drawing/2014/main" id="{E99A938A-52A8-4BB9-ACAC-6E510CDD8B0F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: Rounded Corners 62">
                <a:extLst>
                  <a:ext uri="{FF2B5EF4-FFF2-40B4-BE49-F238E27FC236}">
                    <a16:creationId xmlns:a16="http://schemas.microsoft.com/office/drawing/2014/main" id="{A64F99C1-39DD-46B3-B02A-4FAC625B71E7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389377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DCF0ECB-5B3E-43C9-90E1-9A755A9F299C}"/>
                </a:ext>
              </a:extLst>
            </p:cNvPr>
            <p:cNvGrpSpPr/>
            <p:nvPr/>
          </p:nvGrpSpPr>
          <p:grpSpPr>
            <a:xfrm>
              <a:off x="4685783" y="2027235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60" name="Rectangle: Rounded Corners 59">
                <a:extLst>
                  <a:ext uri="{FF2B5EF4-FFF2-40B4-BE49-F238E27FC236}">
                    <a16:creationId xmlns:a16="http://schemas.microsoft.com/office/drawing/2014/main" id="{0AB61FF3-CA49-473C-A8EE-0142BC171D18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: Rounded Corners 60">
                <a:extLst>
                  <a:ext uri="{FF2B5EF4-FFF2-40B4-BE49-F238E27FC236}">
                    <a16:creationId xmlns:a16="http://schemas.microsoft.com/office/drawing/2014/main" id="{8AAE6F60-FC0C-4AAF-97F7-37AB22BB44E4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27A7B06A-DF44-4AD1-81BE-E0A019C511DC}"/>
                </a:ext>
              </a:extLst>
            </p:cNvPr>
            <p:cNvGrpSpPr/>
            <p:nvPr/>
          </p:nvGrpSpPr>
          <p:grpSpPr>
            <a:xfrm>
              <a:off x="2217350" y="3528766"/>
              <a:ext cx="188449" cy="1391622"/>
              <a:chOff x="10653055" y="438150"/>
              <a:chExt cx="247650" cy="1828800"/>
            </a:xfrm>
            <a:grpFill/>
          </p:grpSpPr>
          <p:sp>
            <p:nvSpPr>
              <p:cNvPr id="58" name="Rectangle: Rounded Corners 57">
                <a:extLst>
                  <a:ext uri="{FF2B5EF4-FFF2-40B4-BE49-F238E27FC236}">
                    <a16:creationId xmlns:a16="http://schemas.microsoft.com/office/drawing/2014/main" id="{142FD01E-CEB0-47CA-AD70-F5EF908D9DFA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: Rounded Corners 58">
                <a:extLst>
                  <a:ext uri="{FF2B5EF4-FFF2-40B4-BE49-F238E27FC236}">
                    <a16:creationId xmlns:a16="http://schemas.microsoft.com/office/drawing/2014/main" id="{E4C7DC0A-1F6A-4D76-9375-15BD1C70FF55}"/>
                  </a:ext>
                </a:extLst>
              </p:cNvPr>
              <p:cNvSpPr/>
              <p:nvPr/>
            </p:nvSpPr>
            <p:spPr>
              <a:xfrm>
                <a:off x="10653055" y="682991"/>
                <a:ext cx="247650" cy="1056674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76BCA299-6AE5-48A2-8550-CDA44B2DA536}"/>
                </a:ext>
              </a:extLst>
            </p:cNvPr>
            <p:cNvGrpSpPr/>
            <p:nvPr/>
          </p:nvGrpSpPr>
          <p:grpSpPr>
            <a:xfrm>
              <a:off x="2440455" y="3979819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28AB0286-71E9-4882-8678-9153FED38EB0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: Rounded Corners 56">
                <a:extLst>
                  <a:ext uri="{FF2B5EF4-FFF2-40B4-BE49-F238E27FC236}">
                    <a16:creationId xmlns:a16="http://schemas.microsoft.com/office/drawing/2014/main" id="{9A0804D6-AD13-466B-B473-1A0BE1DD0846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481190C-BCB8-4961-97D5-A7F9C330F90C}"/>
                </a:ext>
              </a:extLst>
            </p:cNvPr>
            <p:cNvGrpSpPr/>
            <p:nvPr/>
          </p:nvGrpSpPr>
          <p:grpSpPr>
            <a:xfrm>
              <a:off x="1317620" y="3801808"/>
              <a:ext cx="188449" cy="834973"/>
              <a:chOff x="10641180" y="278676"/>
              <a:chExt cx="247650" cy="1097280"/>
            </a:xfrm>
            <a:grpFill/>
          </p:grpSpPr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75498A1B-F0D6-400C-BBCC-4ACB11BEA073}"/>
                  </a:ext>
                </a:extLst>
              </p:cNvPr>
              <p:cNvSpPr/>
              <p:nvPr/>
            </p:nvSpPr>
            <p:spPr>
              <a:xfrm>
                <a:off x="10751289" y="27867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: Rounded Corners 54">
                <a:extLst>
                  <a:ext uri="{FF2B5EF4-FFF2-40B4-BE49-F238E27FC236}">
                    <a16:creationId xmlns:a16="http://schemas.microsoft.com/office/drawing/2014/main" id="{BB286B35-1360-4CE3-9BA1-697ECD5BBDD3}"/>
                  </a:ext>
                </a:extLst>
              </p:cNvPr>
              <p:cNvSpPr/>
              <p:nvPr/>
            </p:nvSpPr>
            <p:spPr>
              <a:xfrm>
                <a:off x="10641180" y="519299"/>
                <a:ext cx="247650" cy="6160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69BAB6AF-518C-4D0D-8713-756C11FDF074}"/>
                </a:ext>
              </a:extLst>
            </p:cNvPr>
            <p:cNvGrpSpPr/>
            <p:nvPr/>
          </p:nvGrpSpPr>
          <p:grpSpPr>
            <a:xfrm>
              <a:off x="1102808" y="4055614"/>
              <a:ext cx="188449" cy="834973"/>
              <a:chOff x="10641180" y="278676"/>
              <a:chExt cx="247650" cy="1097280"/>
            </a:xfrm>
            <a:grpFill/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8C232E70-BD9B-4D4C-B2D7-422F3D23558B}"/>
                  </a:ext>
                </a:extLst>
              </p:cNvPr>
              <p:cNvSpPr/>
              <p:nvPr/>
            </p:nvSpPr>
            <p:spPr>
              <a:xfrm>
                <a:off x="10751289" y="27867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: Rounded Corners 52">
                <a:extLst>
                  <a:ext uri="{FF2B5EF4-FFF2-40B4-BE49-F238E27FC236}">
                    <a16:creationId xmlns:a16="http://schemas.microsoft.com/office/drawing/2014/main" id="{C4CA7BC6-9891-46CB-A993-CBF6F027C3EB}"/>
                  </a:ext>
                </a:extLst>
              </p:cNvPr>
              <p:cNvSpPr/>
              <p:nvPr/>
            </p:nvSpPr>
            <p:spPr>
              <a:xfrm>
                <a:off x="10641180" y="357773"/>
                <a:ext cx="247650" cy="6160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694A376-F279-47E9-86A4-081A3D4942E2}"/>
                </a:ext>
              </a:extLst>
            </p:cNvPr>
            <p:cNvGrpSpPr/>
            <p:nvPr/>
          </p:nvGrpSpPr>
          <p:grpSpPr>
            <a:xfrm>
              <a:off x="6297448" y="1419517"/>
              <a:ext cx="188449" cy="834973"/>
              <a:chOff x="10641180" y="605206"/>
              <a:chExt cx="247650" cy="1097280"/>
            </a:xfrm>
            <a:grpFill/>
          </p:grpSpPr>
          <p:sp>
            <p:nvSpPr>
              <p:cNvPr id="50" name="Rectangle: Rounded Corners 49">
                <a:extLst>
                  <a:ext uri="{FF2B5EF4-FFF2-40B4-BE49-F238E27FC236}">
                    <a16:creationId xmlns:a16="http://schemas.microsoft.com/office/drawing/2014/main" id="{79E8D22E-906E-4F98-A528-33111AA095CA}"/>
                  </a:ext>
                </a:extLst>
              </p:cNvPr>
              <p:cNvSpPr/>
              <p:nvPr/>
            </p:nvSpPr>
            <p:spPr>
              <a:xfrm>
                <a:off x="10751289" y="60520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: Rounded Corners 50">
                <a:extLst>
                  <a:ext uri="{FF2B5EF4-FFF2-40B4-BE49-F238E27FC236}">
                    <a16:creationId xmlns:a16="http://schemas.microsoft.com/office/drawing/2014/main" id="{94E3A3F2-199D-4777-AD81-0D105600D319}"/>
                  </a:ext>
                </a:extLst>
              </p:cNvPr>
              <p:cNvSpPr/>
              <p:nvPr/>
            </p:nvSpPr>
            <p:spPr>
              <a:xfrm>
                <a:off x="10641180" y="684304"/>
                <a:ext cx="247650" cy="6160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87CACF56-EEF3-470C-B308-5F80B9F45404}"/>
                </a:ext>
              </a:extLst>
            </p:cNvPr>
            <p:cNvGrpSpPr/>
            <p:nvPr/>
          </p:nvGrpSpPr>
          <p:grpSpPr>
            <a:xfrm>
              <a:off x="5615340" y="1500297"/>
              <a:ext cx="188449" cy="1471350"/>
              <a:chOff x="10641180" y="438150"/>
              <a:chExt cx="247650" cy="1828800"/>
            </a:xfrm>
            <a:grpFill/>
          </p:grpSpPr>
          <p:sp>
            <p:nvSpPr>
              <p:cNvPr id="48" name="Rectangle: Rounded Corners 47">
                <a:extLst>
                  <a:ext uri="{FF2B5EF4-FFF2-40B4-BE49-F238E27FC236}">
                    <a16:creationId xmlns:a16="http://schemas.microsoft.com/office/drawing/2014/main" id="{2AFAA53D-0D6E-4C55-8814-E5DCBC36EA14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89AF3859-2CD6-4167-8D74-C2728953592D}"/>
                  </a:ext>
                </a:extLst>
              </p:cNvPr>
              <p:cNvSpPr/>
              <p:nvPr/>
            </p:nvSpPr>
            <p:spPr>
              <a:xfrm>
                <a:off x="10641180" y="1044533"/>
                <a:ext cx="247650" cy="57523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263C937-6949-4715-BE39-28F66F38265B}"/>
                </a:ext>
              </a:extLst>
            </p:cNvPr>
            <p:cNvGrpSpPr/>
            <p:nvPr/>
          </p:nvGrpSpPr>
          <p:grpSpPr>
            <a:xfrm>
              <a:off x="5378386" y="1777351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46" name="Rectangle: Rounded Corners 45">
                <a:extLst>
                  <a:ext uri="{FF2B5EF4-FFF2-40B4-BE49-F238E27FC236}">
                    <a16:creationId xmlns:a16="http://schemas.microsoft.com/office/drawing/2014/main" id="{5FC90F32-188D-4E1A-9DE3-97BDD66FA06F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: Rounded Corners 46">
                <a:extLst>
                  <a:ext uri="{FF2B5EF4-FFF2-40B4-BE49-F238E27FC236}">
                    <a16:creationId xmlns:a16="http://schemas.microsoft.com/office/drawing/2014/main" id="{D9C5D5C0-DDD0-43D1-82BC-64B45F7CD875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BCA8BA88-804C-4ABC-9976-9A1156D5ACCA}"/>
                </a:ext>
              </a:extLst>
            </p:cNvPr>
            <p:cNvGrpSpPr/>
            <p:nvPr/>
          </p:nvGrpSpPr>
          <p:grpSpPr>
            <a:xfrm>
              <a:off x="5836292" y="1859500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44" name="Rectangle: Rounded Corners 43">
                <a:extLst>
                  <a:ext uri="{FF2B5EF4-FFF2-40B4-BE49-F238E27FC236}">
                    <a16:creationId xmlns:a16="http://schemas.microsoft.com/office/drawing/2014/main" id="{C28136FC-04AE-413B-B43C-B054C9C63986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: Rounded Corners 44">
                <a:extLst>
                  <a:ext uri="{FF2B5EF4-FFF2-40B4-BE49-F238E27FC236}">
                    <a16:creationId xmlns:a16="http://schemas.microsoft.com/office/drawing/2014/main" id="{F759CDD2-7810-42AD-A64D-95CA2A8273E3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698171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3D8FB4AF-6BEA-4BBC-BBC7-656B087707D8}"/>
                </a:ext>
              </a:extLst>
            </p:cNvPr>
            <p:cNvGrpSpPr/>
            <p:nvPr/>
          </p:nvGrpSpPr>
          <p:grpSpPr>
            <a:xfrm>
              <a:off x="5161382" y="1476120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id="{75A358F4-2573-4206-882D-C1E2ED88188D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9F3E42F7-F846-4450-8210-7C6862E68696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8C80E25A-5B25-4B94-AD46-AACC9B146C22}"/>
                </a:ext>
              </a:extLst>
            </p:cNvPr>
            <p:cNvGrpSpPr/>
            <p:nvPr/>
          </p:nvGrpSpPr>
          <p:grpSpPr>
            <a:xfrm>
              <a:off x="1758760" y="3523581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40" name="Rectangle: Rounded Corners 39">
                <a:extLst>
                  <a:ext uri="{FF2B5EF4-FFF2-40B4-BE49-F238E27FC236}">
                    <a16:creationId xmlns:a16="http://schemas.microsoft.com/office/drawing/2014/main" id="{30F0498C-0AE9-4C1A-AFF7-4160B7834AC1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: Rounded Corners 40">
                <a:extLst>
                  <a:ext uri="{FF2B5EF4-FFF2-40B4-BE49-F238E27FC236}">
                    <a16:creationId xmlns:a16="http://schemas.microsoft.com/office/drawing/2014/main" id="{664C0B0C-238A-4851-BFD2-94B66E031CD0}"/>
                  </a:ext>
                </a:extLst>
              </p:cNvPr>
              <p:cNvSpPr/>
              <p:nvPr/>
            </p:nvSpPr>
            <p:spPr>
              <a:xfrm>
                <a:off x="10641180" y="1044532"/>
                <a:ext cx="247650" cy="837951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662E168D-D205-4A54-8D66-157DF5AE8C96}"/>
                </a:ext>
              </a:extLst>
            </p:cNvPr>
            <p:cNvGrpSpPr/>
            <p:nvPr/>
          </p:nvGrpSpPr>
          <p:grpSpPr>
            <a:xfrm>
              <a:off x="2890003" y="3736385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8" name="Rectangle: Rounded Corners 37">
                <a:extLst>
                  <a:ext uri="{FF2B5EF4-FFF2-40B4-BE49-F238E27FC236}">
                    <a16:creationId xmlns:a16="http://schemas.microsoft.com/office/drawing/2014/main" id="{606D6F3F-D16F-421B-B513-617E0ECF0E1B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: Rounded Corners 38">
                <a:extLst>
                  <a:ext uri="{FF2B5EF4-FFF2-40B4-BE49-F238E27FC236}">
                    <a16:creationId xmlns:a16="http://schemas.microsoft.com/office/drawing/2014/main" id="{929EEB28-FDEE-43AA-AA1A-BD86BE745666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744129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ED0B381-435B-4CAD-A07D-A2C0A1AEC8D6}"/>
                </a:ext>
              </a:extLst>
            </p:cNvPr>
            <p:cNvGrpSpPr/>
            <p:nvPr/>
          </p:nvGrpSpPr>
          <p:grpSpPr>
            <a:xfrm>
              <a:off x="3127455" y="3327948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6" name="Rectangle: Rounded Corners 35">
                <a:extLst>
                  <a:ext uri="{FF2B5EF4-FFF2-40B4-BE49-F238E27FC236}">
                    <a16:creationId xmlns:a16="http://schemas.microsoft.com/office/drawing/2014/main" id="{7F75C118-54DB-4620-9968-886B251DF25C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: Rounded Corners 36">
                <a:extLst>
                  <a:ext uri="{FF2B5EF4-FFF2-40B4-BE49-F238E27FC236}">
                    <a16:creationId xmlns:a16="http://schemas.microsoft.com/office/drawing/2014/main" id="{28D5725F-C862-48E1-8153-9C1E5F642524}"/>
                  </a:ext>
                </a:extLst>
              </p:cNvPr>
              <p:cNvSpPr/>
              <p:nvPr/>
            </p:nvSpPr>
            <p:spPr>
              <a:xfrm>
                <a:off x="10641180" y="579815"/>
                <a:ext cx="247650" cy="784376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F2AE4F1A-AF00-452F-B70D-802EE70F9A2A}"/>
                </a:ext>
              </a:extLst>
            </p:cNvPr>
            <p:cNvGrpSpPr/>
            <p:nvPr/>
          </p:nvGrpSpPr>
          <p:grpSpPr>
            <a:xfrm>
              <a:off x="3351373" y="3111280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4" name="Rectangle: Rounded Corners 33">
                <a:extLst>
                  <a:ext uri="{FF2B5EF4-FFF2-40B4-BE49-F238E27FC236}">
                    <a16:creationId xmlns:a16="http://schemas.microsoft.com/office/drawing/2014/main" id="{7DF9C44C-9084-442C-AC91-6841AF810CDB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: Rounded Corners 34">
                <a:extLst>
                  <a:ext uri="{FF2B5EF4-FFF2-40B4-BE49-F238E27FC236}">
                    <a16:creationId xmlns:a16="http://schemas.microsoft.com/office/drawing/2014/main" id="{66DCBBF2-0F61-47E7-AF24-8A924B264DDC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616035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E899445-F237-42CE-AF79-A0B4F14447DC}"/>
                </a:ext>
              </a:extLst>
            </p:cNvPr>
            <p:cNvGrpSpPr/>
            <p:nvPr/>
          </p:nvGrpSpPr>
          <p:grpSpPr>
            <a:xfrm>
              <a:off x="4028873" y="3339995"/>
              <a:ext cx="188449" cy="834973"/>
              <a:chOff x="10641180" y="500718"/>
              <a:chExt cx="247650" cy="1097280"/>
            </a:xfrm>
            <a:grpFill/>
          </p:grpSpPr>
          <p:sp>
            <p:nvSpPr>
              <p:cNvPr id="32" name="Rectangle: Rounded Corners 31">
                <a:extLst>
                  <a:ext uri="{FF2B5EF4-FFF2-40B4-BE49-F238E27FC236}">
                    <a16:creationId xmlns:a16="http://schemas.microsoft.com/office/drawing/2014/main" id="{9972A998-667E-458E-8CDA-6A58053A6687}"/>
                  </a:ext>
                </a:extLst>
              </p:cNvPr>
              <p:cNvSpPr/>
              <p:nvPr/>
            </p:nvSpPr>
            <p:spPr>
              <a:xfrm>
                <a:off x="10751289" y="500718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: Rounded Corners 32">
                <a:extLst>
                  <a:ext uri="{FF2B5EF4-FFF2-40B4-BE49-F238E27FC236}">
                    <a16:creationId xmlns:a16="http://schemas.microsoft.com/office/drawing/2014/main" id="{8E5E3818-E5C4-47D8-924D-1F2C97394D0F}"/>
                  </a:ext>
                </a:extLst>
              </p:cNvPr>
              <p:cNvSpPr/>
              <p:nvPr/>
            </p:nvSpPr>
            <p:spPr>
              <a:xfrm>
                <a:off x="10641180" y="741341"/>
                <a:ext cx="247650" cy="396217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79ED4EC9-993D-47AE-8678-1B4F1545A618}"/>
                </a:ext>
              </a:extLst>
            </p:cNvPr>
            <p:cNvGrpSpPr/>
            <p:nvPr/>
          </p:nvGrpSpPr>
          <p:grpSpPr>
            <a:xfrm>
              <a:off x="3780152" y="3424981"/>
              <a:ext cx="188449" cy="1391622"/>
              <a:chOff x="10641180" y="438150"/>
              <a:chExt cx="247650" cy="1828800"/>
            </a:xfrm>
            <a:grpFill/>
          </p:grpSpPr>
          <p:sp>
            <p:nvSpPr>
              <p:cNvPr id="30" name="Rectangle: Rounded Corners 29">
                <a:extLst>
                  <a:ext uri="{FF2B5EF4-FFF2-40B4-BE49-F238E27FC236}">
                    <a16:creationId xmlns:a16="http://schemas.microsoft.com/office/drawing/2014/main" id="{308DB118-4E59-40D0-9E16-5738C8FDED78}"/>
                  </a:ext>
                </a:extLst>
              </p:cNvPr>
              <p:cNvSpPr/>
              <p:nvPr/>
            </p:nvSpPr>
            <p:spPr>
              <a:xfrm>
                <a:off x="10751289" y="438150"/>
                <a:ext cx="27432" cy="1828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: Rounded Corners 30">
                <a:extLst>
                  <a:ext uri="{FF2B5EF4-FFF2-40B4-BE49-F238E27FC236}">
                    <a16:creationId xmlns:a16="http://schemas.microsoft.com/office/drawing/2014/main" id="{BC868BB4-C851-4F5C-B60A-329132579981}"/>
                  </a:ext>
                </a:extLst>
              </p:cNvPr>
              <p:cNvSpPr/>
              <p:nvPr/>
            </p:nvSpPr>
            <p:spPr>
              <a:xfrm>
                <a:off x="10641180" y="1044533"/>
                <a:ext cx="247650" cy="363382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0992C526-58B9-4A6F-AA23-738D55BA973D}"/>
                </a:ext>
              </a:extLst>
            </p:cNvPr>
            <p:cNvGrpSpPr/>
            <p:nvPr/>
          </p:nvGrpSpPr>
          <p:grpSpPr>
            <a:xfrm>
              <a:off x="6056432" y="1499565"/>
              <a:ext cx="188449" cy="834973"/>
              <a:chOff x="10641180" y="605206"/>
              <a:chExt cx="247650" cy="1097280"/>
            </a:xfrm>
            <a:grpFill/>
          </p:grpSpPr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FD6CA93D-3744-4D49-8E2E-A52847527F86}"/>
                  </a:ext>
                </a:extLst>
              </p:cNvPr>
              <p:cNvSpPr/>
              <p:nvPr/>
            </p:nvSpPr>
            <p:spPr>
              <a:xfrm>
                <a:off x="10751289" y="605206"/>
                <a:ext cx="27432" cy="109728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: Rounded Corners 28">
                <a:extLst>
                  <a:ext uri="{FF2B5EF4-FFF2-40B4-BE49-F238E27FC236}">
                    <a16:creationId xmlns:a16="http://schemas.microsoft.com/office/drawing/2014/main" id="{F69910D7-B978-45ED-AC4D-E9038025E415}"/>
                  </a:ext>
                </a:extLst>
              </p:cNvPr>
              <p:cNvSpPr/>
              <p:nvPr/>
            </p:nvSpPr>
            <p:spPr>
              <a:xfrm>
                <a:off x="10641180" y="684304"/>
                <a:ext cx="247650" cy="825773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289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1310287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6BB03475-DADF-4C47-BB65-2D3F7BB6CC5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3245694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s slide layout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6BB03475-DADF-4C47-BB65-2D3F7BB6CC5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40339019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3850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14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2273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7448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1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1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4.xml"/><Relationship Id="rId16" Type="http://schemas.openxmlformats.org/officeDocument/2006/relationships/slideLayout" Target="../slideLayouts/slideLayout18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2.xml"/><Relationship Id="rId19" Type="http://schemas.openxmlformats.org/officeDocument/2006/relationships/slideLayout" Target="../slideLayouts/slideLayout21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1046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655" r:id="rId2"/>
  </p:sldLayoutIdLst>
  <p:txStyles>
    <p:titleStyle>
      <a:lvl1pPr algn="l" defTabSz="91442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5" indent="-228605" algn="l" defTabSz="91442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1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2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40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2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63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7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8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9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1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23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3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5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8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9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0174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43" r:id="rId2"/>
    <p:sldLayoutId id="2147483747" r:id="rId3"/>
    <p:sldLayoutId id="2147483746" r:id="rId4"/>
    <p:sldLayoutId id="2147483731" r:id="rId5"/>
    <p:sldLayoutId id="2147483737" r:id="rId6"/>
    <p:sldLayoutId id="2147483736" r:id="rId7"/>
    <p:sldLayoutId id="2147483740" r:id="rId8"/>
    <p:sldLayoutId id="2147483741" r:id="rId9"/>
    <p:sldLayoutId id="2147483744" r:id="rId10"/>
    <p:sldLayoutId id="2147483742" r:id="rId11"/>
    <p:sldLayoutId id="2147483745" r:id="rId12"/>
    <p:sldLayoutId id="2147483748" r:id="rId13"/>
    <p:sldLayoutId id="2147483749" r:id="rId14"/>
    <p:sldLayoutId id="2147483753" r:id="rId15"/>
    <p:sldLayoutId id="2147483754" r:id="rId16"/>
    <p:sldLayoutId id="2147483750" r:id="rId17"/>
    <p:sldLayoutId id="2147483751" r:id="rId18"/>
    <p:sldLayoutId id="2147483752" r:id="rId19"/>
  </p:sldLayoutIdLst>
  <p:txStyles>
    <p:titleStyle>
      <a:lvl1pPr algn="l" defTabSz="91442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5" indent="-228605" algn="l" defTabSz="91442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1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2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40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2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63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7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8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9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1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23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3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5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8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9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5178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755" r:id="rId2"/>
    <p:sldLayoutId id="2147483756" r:id="rId3"/>
  </p:sldLayoutIdLst>
  <p:txStyles>
    <p:titleStyle>
      <a:lvl1pPr algn="l" defTabSz="91442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5" indent="-228605" algn="l" defTabSz="91442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1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2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40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2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63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7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8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9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1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23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3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5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8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9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9.png"/><Relationship Id="rId4" Type="http://schemas.openxmlformats.org/officeDocument/2006/relationships/image" Target="../media/image18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7A17751-16AD-4EBD-B1E4-9D4A2FB56604}"/>
              </a:ext>
            </a:extLst>
          </p:cNvPr>
          <p:cNvSpPr/>
          <p:nvPr/>
        </p:nvSpPr>
        <p:spPr>
          <a:xfrm>
            <a:off x="0" y="4535055"/>
            <a:ext cx="12192000" cy="2062798"/>
          </a:xfrm>
          <a:prstGeom prst="rect">
            <a:avLst/>
          </a:prstGeom>
          <a:gradFill flip="none" rotWithShape="1">
            <a:gsLst>
              <a:gs pos="16000">
                <a:schemeClr val="accent2">
                  <a:alpha val="0"/>
                </a:schemeClr>
              </a:gs>
              <a:gs pos="43000">
                <a:schemeClr val="accent1">
                  <a:alpha val="76000"/>
                </a:schemeClr>
              </a:gs>
              <a:gs pos="94000">
                <a:schemeClr val="accent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21F751-3C5B-4561-AD14-8637C5B66736}"/>
              </a:ext>
            </a:extLst>
          </p:cNvPr>
          <p:cNvSpPr txBox="1"/>
          <p:nvPr/>
        </p:nvSpPr>
        <p:spPr>
          <a:xfrm>
            <a:off x="0" y="4867853"/>
            <a:ext cx="11887200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/>
            <a:r>
              <a:rPr lang="en-US" altLang="ko-KR" sz="5400" dirty="0" smtClean="0">
                <a:solidFill>
                  <a:schemeClr val="bg1"/>
                </a:solidFill>
                <a:cs typeface="Arial" pitchFamily="34" charset="0"/>
              </a:rPr>
              <a:t>Time Series Analysis : ARIMA </a:t>
            </a:r>
            <a:endParaRPr lang="ko-KR" altLang="en-US" sz="5400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F166F6B-B975-4F3C-BCF2-9971086140FB}"/>
              </a:ext>
            </a:extLst>
          </p:cNvPr>
          <p:cNvSpPr txBox="1"/>
          <p:nvPr/>
        </p:nvSpPr>
        <p:spPr>
          <a:xfrm>
            <a:off x="0" y="5939315"/>
            <a:ext cx="11887056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/>
            <a:r>
              <a:rPr lang="en-US" altLang="ko-KR" dirty="0" smtClean="0">
                <a:solidFill>
                  <a:schemeClr val="bg1"/>
                </a:solidFill>
                <a:cs typeface="Arial" pitchFamily="34" charset="0"/>
              </a:rPr>
              <a:t>Nanda Fadhli</a:t>
            </a:r>
          </a:p>
        </p:txBody>
      </p:sp>
    </p:spTree>
    <p:extLst>
      <p:ext uri="{BB962C8B-B14F-4D97-AF65-F5344CB8AC3E}">
        <p14:creationId xmlns:p14="http://schemas.microsoft.com/office/powerpoint/2010/main" val="407777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solidFill>
            <a:schemeClr val="accent1"/>
          </a:solidFill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Moving Average / MA (q) Model </a:t>
            </a:r>
            <a:r>
              <a:rPr lang="en-US" sz="3600" dirty="0" smtClean="0">
                <a:solidFill>
                  <a:schemeClr val="bg1"/>
                </a:solidFill>
              </a:rPr>
              <a:t>(cont.)</a:t>
            </a:r>
            <a:endParaRPr lang="en-US" sz="48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030" y="1264237"/>
            <a:ext cx="10384193" cy="511684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284573" y="6381086"/>
            <a:ext cx="69074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>
                <a:cs typeface="Arial" pitchFamily="34" charset="0"/>
              </a:rPr>
              <a:t>Cryer, J.D and Chan, K.S. 2008. </a:t>
            </a:r>
            <a:r>
              <a:rPr lang="en-US" altLang="ko-KR" sz="1400" i="1" dirty="0">
                <a:cs typeface="Arial" pitchFamily="34" charset="0"/>
              </a:rPr>
              <a:t>Time Series Analysis with Application in R</a:t>
            </a:r>
            <a:r>
              <a:rPr lang="en-US" altLang="ko-KR" sz="1400" dirty="0">
                <a:cs typeface="Arial" pitchFamily="34" charset="0"/>
              </a:rPr>
              <a:t>. Springer</a:t>
            </a:r>
            <a:endParaRPr lang="ko-KR" altLang="en-US" sz="1400" dirty="0"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30096" y="4880919"/>
            <a:ext cx="5177481" cy="39541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8030" y="5276335"/>
            <a:ext cx="367073" cy="3459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09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solidFill>
            <a:schemeClr val="accent1"/>
          </a:solidFill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Moving Average / MA (q) Model </a:t>
            </a:r>
            <a:r>
              <a:rPr lang="en-US" sz="3600" dirty="0">
                <a:solidFill>
                  <a:schemeClr val="bg1"/>
                </a:solidFill>
              </a:rPr>
              <a:t>(cont.)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84573" y="6381086"/>
            <a:ext cx="69074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 smtClean="0">
                <a:cs typeface="Arial" pitchFamily="34" charset="0"/>
              </a:rPr>
              <a:t>Montgomery, D.C., et.al.2008. </a:t>
            </a:r>
            <a:r>
              <a:rPr lang="en-US" altLang="ko-KR" sz="1400" i="1" dirty="0" smtClean="0">
                <a:cs typeface="Arial" pitchFamily="34" charset="0"/>
              </a:rPr>
              <a:t>Forecasting Time Series Analysis 2nd</a:t>
            </a:r>
            <a:r>
              <a:rPr lang="en-US" altLang="ko-KR" sz="1400" dirty="0" smtClean="0">
                <a:cs typeface="Arial" pitchFamily="34" charset="0"/>
              </a:rPr>
              <a:t>. John Wiley</a:t>
            </a:r>
            <a:endParaRPr lang="ko-KR" altLang="en-US" sz="1400" dirty="0"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414" y="1754660"/>
            <a:ext cx="9877425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23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solidFill>
            <a:schemeClr val="accent1"/>
          </a:solidFill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Moving Average / MA (q) Model </a:t>
            </a:r>
            <a:r>
              <a:rPr lang="en-US" sz="3600" dirty="0">
                <a:solidFill>
                  <a:schemeClr val="bg1"/>
                </a:solidFill>
              </a:rPr>
              <a:t>(cont.)</a:t>
            </a:r>
            <a:endParaRPr lang="en-US" sz="48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8077" y="1617396"/>
            <a:ext cx="9944100" cy="42100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284573" y="6381086"/>
            <a:ext cx="69074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 smtClean="0">
                <a:cs typeface="Arial" pitchFamily="34" charset="0"/>
              </a:rPr>
              <a:t>Montgomery, D.C., et.al.2008. </a:t>
            </a:r>
            <a:r>
              <a:rPr lang="en-US" altLang="ko-KR" sz="1400" i="1" dirty="0" smtClean="0">
                <a:cs typeface="Arial" pitchFamily="34" charset="0"/>
              </a:rPr>
              <a:t>Forecasting Time Series Analysis 2nd</a:t>
            </a:r>
            <a:r>
              <a:rPr lang="en-US" altLang="ko-KR" sz="1400" dirty="0" smtClean="0">
                <a:cs typeface="Arial" pitchFamily="34" charset="0"/>
              </a:rPr>
              <a:t>. John Wiley</a:t>
            </a:r>
            <a:endParaRPr lang="ko-KR" altLang="en-US" sz="1400" dirty="0"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05866" y="1432730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>
                <a:cs typeface="Arial" pitchFamily="34" charset="0"/>
              </a:rPr>
              <a:t>ACF PL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16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solidFill>
            <a:schemeClr val="accent1"/>
          </a:solidFill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Autoregressive / AR (p) Model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84573" y="6381086"/>
            <a:ext cx="69074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>
                <a:cs typeface="Arial" pitchFamily="34" charset="0"/>
              </a:rPr>
              <a:t>Cryer, J.D and Chan, K.S. 2008. Time Series Analysis with Application in R. Springer</a:t>
            </a:r>
            <a:endParaRPr lang="ko-KR" altLang="en-US" sz="1400" dirty="0"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50431" y="1567867"/>
            <a:ext cx="32657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General Equation of AR (p)</a:t>
            </a:r>
            <a:endParaRPr lang="en-US" sz="20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372" y="2230008"/>
            <a:ext cx="9352006" cy="3139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623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solidFill>
            <a:schemeClr val="accent1"/>
          </a:solidFill>
        </p:spPr>
        <p:txBody>
          <a:bodyPr/>
          <a:lstStyle/>
          <a:p>
            <a:r>
              <a:rPr lang="en-US" sz="4800" dirty="0" err="1" smtClean="0">
                <a:solidFill>
                  <a:schemeClr val="bg1"/>
                </a:solidFill>
              </a:rPr>
              <a:t>AutoRegressive</a:t>
            </a:r>
            <a:r>
              <a:rPr lang="en-US" sz="4800" dirty="0" smtClean="0">
                <a:solidFill>
                  <a:schemeClr val="bg1"/>
                </a:solidFill>
              </a:rPr>
              <a:t> </a:t>
            </a:r>
            <a:r>
              <a:rPr lang="en-US" sz="4800" dirty="0" smtClean="0">
                <a:solidFill>
                  <a:schemeClr val="bg1"/>
                </a:solidFill>
              </a:rPr>
              <a:t>/ </a:t>
            </a:r>
            <a:r>
              <a:rPr lang="en-US" sz="4800" dirty="0" smtClean="0">
                <a:solidFill>
                  <a:schemeClr val="bg1"/>
                </a:solidFill>
              </a:rPr>
              <a:t>AR (p) </a:t>
            </a:r>
            <a:r>
              <a:rPr lang="en-US" sz="4800" dirty="0" smtClean="0">
                <a:solidFill>
                  <a:schemeClr val="bg1"/>
                </a:solidFill>
              </a:rPr>
              <a:t>Model </a:t>
            </a:r>
            <a:r>
              <a:rPr lang="en-US" sz="3600" dirty="0">
                <a:solidFill>
                  <a:schemeClr val="bg1"/>
                </a:solidFill>
              </a:rPr>
              <a:t>(cont.)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84573" y="6381086"/>
            <a:ext cx="69074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 smtClean="0">
                <a:cs typeface="Arial" pitchFamily="34" charset="0"/>
              </a:rPr>
              <a:t>Montgomery, D.C., et.al.2008. </a:t>
            </a:r>
            <a:r>
              <a:rPr lang="en-US" altLang="ko-KR" sz="1400" i="1" dirty="0" smtClean="0">
                <a:cs typeface="Arial" pitchFamily="34" charset="0"/>
              </a:rPr>
              <a:t>Forecasting Time Series Analysis 2nd</a:t>
            </a:r>
            <a:r>
              <a:rPr lang="en-US" altLang="ko-KR" sz="1400" dirty="0" smtClean="0">
                <a:cs typeface="Arial" pitchFamily="34" charset="0"/>
              </a:rPr>
              <a:t>. John Wiley</a:t>
            </a:r>
            <a:endParaRPr lang="ko-KR" altLang="en-US" sz="1400" dirty="0">
              <a:cs typeface="Arial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232" y="1568354"/>
            <a:ext cx="5048250" cy="38385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0127" y="1501679"/>
            <a:ext cx="4772025" cy="39052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99269" y="5510504"/>
                <a:ext cx="3587199" cy="38350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R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ocess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=8+0.8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269" y="5510504"/>
                <a:ext cx="3587199" cy="383503"/>
              </a:xfrm>
              <a:prstGeom prst="rect">
                <a:avLst/>
              </a:prstGeom>
              <a:blipFill>
                <a:blip r:embed="rId4"/>
                <a:stretch>
                  <a:fillRect b="-615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048664" y="5498253"/>
                <a:ext cx="3574375" cy="38350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A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ocess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=8−0.8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664" y="5498253"/>
                <a:ext cx="3574375" cy="383503"/>
              </a:xfrm>
              <a:prstGeom prst="rect">
                <a:avLst/>
              </a:prstGeom>
              <a:blipFill>
                <a:blip r:embed="rId5"/>
                <a:stretch>
                  <a:fillRect b="-615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5686468" y="1215558"/>
            <a:ext cx="14499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cs typeface="Arial" pitchFamily="34" charset="0"/>
              </a:rPr>
              <a:t>P</a:t>
            </a:r>
            <a:r>
              <a:rPr lang="en-US" altLang="ko-KR" dirty="0" smtClean="0">
                <a:cs typeface="Arial" pitchFamily="34" charset="0"/>
              </a:rPr>
              <a:t>ACF PL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31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solidFill>
            <a:schemeClr val="accent1"/>
          </a:solidFill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ARMA (p, q) Model</a:t>
            </a:r>
            <a:endParaRPr lang="en-US" sz="48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785" y="2236829"/>
            <a:ext cx="9822683" cy="306421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284573" y="6381086"/>
            <a:ext cx="69074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>
                <a:cs typeface="Arial" pitchFamily="34" charset="0"/>
              </a:rPr>
              <a:t>Cryer, J.D and Chan, K.S. 2008. Time Series Analysis with Application in R. Springer</a:t>
            </a:r>
            <a:endParaRPr lang="ko-KR" altLang="en-US" sz="1400" dirty="0"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56703" y="3138616"/>
            <a:ext cx="4164226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561438" y="3138616"/>
            <a:ext cx="2570205" cy="86497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90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solidFill>
            <a:schemeClr val="accent1"/>
          </a:solidFill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ARMA (p, q) Model</a:t>
            </a:r>
            <a:endParaRPr lang="en-US" sz="4800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1877" y="2197571"/>
            <a:ext cx="10096500" cy="32289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284573" y="6381086"/>
            <a:ext cx="69074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 smtClean="0">
                <a:cs typeface="Arial" pitchFamily="34" charset="0"/>
              </a:rPr>
              <a:t>Montgomery, D.C., et.al.2008. </a:t>
            </a:r>
            <a:r>
              <a:rPr lang="en-US" altLang="ko-KR" sz="1400" i="1" dirty="0" smtClean="0">
                <a:cs typeface="Arial" pitchFamily="34" charset="0"/>
              </a:rPr>
              <a:t>Forecasting Time Series Analysis 2nd</a:t>
            </a:r>
            <a:r>
              <a:rPr lang="en-US" altLang="ko-KR" sz="1400" dirty="0" smtClean="0">
                <a:cs typeface="Arial" pitchFamily="34" charset="0"/>
              </a:rPr>
              <a:t>. John Wiley</a:t>
            </a:r>
            <a:endParaRPr lang="ko-KR" altLang="en-US" sz="1400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13609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ED4BC38B-FA1A-4786-9E4C-2DBEA1CD8EB2}"/>
              </a:ext>
            </a:extLst>
          </p:cNvPr>
          <p:cNvGrpSpPr/>
          <p:nvPr/>
        </p:nvGrpSpPr>
        <p:grpSpPr>
          <a:xfrm>
            <a:off x="0" y="5595675"/>
            <a:ext cx="12192000" cy="1262326"/>
            <a:chOff x="0" y="5595675"/>
            <a:chExt cx="12192000" cy="1262326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FEEE6C76-568F-4AC1-B2CA-80EE863AF8D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5595675"/>
              <a:ext cx="6664569" cy="1262326"/>
            </a:xfrm>
            <a:custGeom>
              <a:avLst/>
              <a:gdLst>
                <a:gd name="connsiteX0" fmla="*/ 1649375 w 8882887"/>
                <a:gd name="connsiteY0" fmla="*/ 0 h 1682495"/>
                <a:gd name="connsiteX1" fmla="*/ 1652414 w 8882887"/>
                <a:gd name="connsiteY1" fmla="*/ 369665 h 1682495"/>
                <a:gd name="connsiteX2" fmla="*/ 1710174 w 8882887"/>
                <a:gd name="connsiteY2" fmla="*/ 489644 h 1682495"/>
                <a:gd name="connsiteX3" fmla="*/ 1713215 w 8882887"/>
                <a:gd name="connsiteY3" fmla="*/ 489644 h 1682495"/>
                <a:gd name="connsiteX4" fmla="*/ 1734495 w 8882887"/>
                <a:gd name="connsiteY4" fmla="*/ 489644 h 1682495"/>
                <a:gd name="connsiteX5" fmla="*/ 1734495 w 8882887"/>
                <a:gd name="connsiteY5" fmla="*/ 525312 h 1682495"/>
                <a:gd name="connsiteX6" fmla="*/ 1735256 w 8882887"/>
                <a:gd name="connsiteY6" fmla="*/ 526529 h 1682495"/>
                <a:gd name="connsiteX7" fmla="*/ 1740575 w 8882887"/>
                <a:gd name="connsiteY7" fmla="*/ 535041 h 1682495"/>
                <a:gd name="connsiteX8" fmla="*/ 1740575 w 8882887"/>
                <a:gd name="connsiteY8" fmla="*/ 706902 h 1682495"/>
                <a:gd name="connsiteX9" fmla="*/ 1743995 w 8882887"/>
                <a:gd name="connsiteY9" fmla="*/ 706902 h 1682495"/>
                <a:gd name="connsiteX10" fmla="*/ 1767936 w 8882887"/>
                <a:gd name="connsiteY10" fmla="*/ 706902 h 1682495"/>
                <a:gd name="connsiteX11" fmla="*/ 1767936 w 8882887"/>
                <a:gd name="connsiteY11" fmla="*/ 917675 h 1682495"/>
                <a:gd name="connsiteX12" fmla="*/ 1770216 w 8882887"/>
                <a:gd name="connsiteY12" fmla="*/ 917270 h 1682495"/>
                <a:gd name="connsiteX13" fmla="*/ 1786176 w 8882887"/>
                <a:gd name="connsiteY13" fmla="*/ 914433 h 1682495"/>
                <a:gd name="connsiteX14" fmla="*/ 1783136 w 8882887"/>
                <a:gd name="connsiteY14" fmla="*/ 1047381 h 1682495"/>
                <a:gd name="connsiteX15" fmla="*/ 1785416 w 8882887"/>
                <a:gd name="connsiteY15" fmla="*/ 1047788 h 1682495"/>
                <a:gd name="connsiteX16" fmla="*/ 1801376 w 8882887"/>
                <a:gd name="connsiteY16" fmla="*/ 1050624 h 1682495"/>
                <a:gd name="connsiteX17" fmla="*/ 1801755 w 8882887"/>
                <a:gd name="connsiteY17" fmla="*/ 1051841 h 1682495"/>
                <a:gd name="connsiteX18" fmla="*/ 1804416 w 8882887"/>
                <a:gd name="connsiteY18" fmla="*/ 1060353 h 1682495"/>
                <a:gd name="connsiteX19" fmla="*/ 1805556 w 8882887"/>
                <a:gd name="connsiteY19" fmla="*/ 1056705 h 1682495"/>
                <a:gd name="connsiteX20" fmla="*/ 1813536 w 8882887"/>
                <a:gd name="connsiteY20" fmla="*/ 1031169 h 1682495"/>
                <a:gd name="connsiteX21" fmla="*/ 1816196 w 8882887"/>
                <a:gd name="connsiteY21" fmla="*/ 1031169 h 1682495"/>
                <a:gd name="connsiteX22" fmla="*/ 1834817 w 8882887"/>
                <a:gd name="connsiteY22" fmla="*/ 1031169 h 1682495"/>
                <a:gd name="connsiteX23" fmla="*/ 1834817 w 8882887"/>
                <a:gd name="connsiteY23" fmla="*/ 1079808 h 1682495"/>
                <a:gd name="connsiteX24" fmla="*/ 1836336 w 8882887"/>
                <a:gd name="connsiteY24" fmla="*/ 1080620 h 1682495"/>
                <a:gd name="connsiteX25" fmla="*/ 1846977 w 8882887"/>
                <a:gd name="connsiteY25" fmla="*/ 1086294 h 1682495"/>
                <a:gd name="connsiteX26" fmla="*/ 1846977 w 8882887"/>
                <a:gd name="connsiteY26" fmla="*/ 1088321 h 1682495"/>
                <a:gd name="connsiteX27" fmla="*/ 1846977 w 8882887"/>
                <a:gd name="connsiteY27" fmla="*/ 1102508 h 1682495"/>
                <a:gd name="connsiteX28" fmla="*/ 1913858 w 8882887"/>
                <a:gd name="connsiteY28" fmla="*/ 1102508 h 1682495"/>
                <a:gd name="connsiteX29" fmla="*/ 1913858 w 8882887"/>
                <a:gd name="connsiteY29" fmla="*/ 1104129 h 1682495"/>
                <a:gd name="connsiteX30" fmla="*/ 1913858 w 8882887"/>
                <a:gd name="connsiteY30" fmla="*/ 1115478 h 1682495"/>
                <a:gd name="connsiteX31" fmla="*/ 1916897 w 8882887"/>
                <a:gd name="connsiteY31" fmla="*/ 1115478 h 1682495"/>
                <a:gd name="connsiteX32" fmla="*/ 1938177 w 8882887"/>
                <a:gd name="connsiteY32" fmla="*/ 1115478 h 1682495"/>
                <a:gd name="connsiteX33" fmla="*/ 1938177 w 8882887"/>
                <a:gd name="connsiteY33" fmla="*/ 1070081 h 1682495"/>
                <a:gd name="connsiteX34" fmla="*/ 2005058 w 8882887"/>
                <a:gd name="connsiteY34" fmla="*/ 1070081 h 1682495"/>
                <a:gd name="connsiteX35" fmla="*/ 2005058 w 8882887"/>
                <a:gd name="connsiteY35" fmla="*/ 1068054 h 1682495"/>
                <a:gd name="connsiteX36" fmla="*/ 2005058 w 8882887"/>
                <a:gd name="connsiteY36" fmla="*/ 1053867 h 1682495"/>
                <a:gd name="connsiteX37" fmla="*/ 2006579 w 8882887"/>
                <a:gd name="connsiteY37" fmla="*/ 1053867 h 1682495"/>
                <a:gd name="connsiteX38" fmla="*/ 2017218 w 8882887"/>
                <a:gd name="connsiteY38" fmla="*/ 1053867 h 1682495"/>
                <a:gd name="connsiteX39" fmla="*/ 2017218 w 8882887"/>
                <a:gd name="connsiteY39" fmla="*/ 1051031 h 1682495"/>
                <a:gd name="connsiteX40" fmla="*/ 2017218 w 8882887"/>
                <a:gd name="connsiteY40" fmla="*/ 1031169 h 1682495"/>
                <a:gd name="connsiteX41" fmla="*/ 2018358 w 8882887"/>
                <a:gd name="connsiteY41" fmla="*/ 1031169 h 1682495"/>
                <a:gd name="connsiteX42" fmla="*/ 2026338 w 8882887"/>
                <a:gd name="connsiteY42" fmla="*/ 1031169 h 1682495"/>
                <a:gd name="connsiteX43" fmla="*/ 2026338 w 8882887"/>
                <a:gd name="connsiteY43" fmla="*/ 1029548 h 1682495"/>
                <a:gd name="connsiteX44" fmla="*/ 2026338 w 8882887"/>
                <a:gd name="connsiteY44" fmla="*/ 1018197 h 1682495"/>
                <a:gd name="connsiteX45" fmla="*/ 2029379 w 8882887"/>
                <a:gd name="connsiteY45" fmla="*/ 1018197 h 1682495"/>
                <a:gd name="connsiteX46" fmla="*/ 2050659 w 8882887"/>
                <a:gd name="connsiteY46" fmla="*/ 1018197 h 1682495"/>
                <a:gd name="connsiteX47" fmla="*/ 2050659 w 8882887"/>
                <a:gd name="connsiteY47" fmla="*/ 1019819 h 1682495"/>
                <a:gd name="connsiteX48" fmla="*/ 2050659 w 8882887"/>
                <a:gd name="connsiteY48" fmla="*/ 1031169 h 1682495"/>
                <a:gd name="connsiteX49" fmla="*/ 2084099 w 8882887"/>
                <a:gd name="connsiteY49" fmla="*/ 1031169 h 1682495"/>
                <a:gd name="connsiteX50" fmla="*/ 2084099 w 8882887"/>
                <a:gd name="connsiteY50" fmla="*/ 1028331 h 1682495"/>
                <a:gd name="connsiteX51" fmla="*/ 2084099 w 8882887"/>
                <a:gd name="connsiteY51" fmla="*/ 1008470 h 1682495"/>
                <a:gd name="connsiteX52" fmla="*/ 2086760 w 8882887"/>
                <a:gd name="connsiteY52" fmla="*/ 1008470 h 1682495"/>
                <a:gd name="connsiteX53" fmla="*/ 2105379 w 8882887"/>
                <a:gd name="connsiteY53" fmla="*/ 1008470 h 1682495"/>
                <a:gd name="connsiteX54" fmla="*/ 2105379 w 8882887"/>
                <a:gd name="connsiteY54" fmla="*/ 1044140 h 1682495"/>
                <a:gd name="connsiteX55" fmla="*/ 2106900 w 8882887"/>
                <a:gd name="connsiteY55" fmla="*/ 1044140 h 1682495"/>
                <a:gd name="connsiteX56" fmla="*/ 2117540 w 8882887"/>
                <a:gd name="connsiteY56" fmla="*/ 1044140 h 1682495"/>
                <a:gd name="connsiteX57" fmla="*/ 2117540 w 8882887"/>
                <a:gd name="connsiteY57" fmla="*/ 1042518 h 1682495"/>
                <a:gd name="connsiteX58" fmla="*/ 2117540 w 8882887"/>
                <a:gd name="connsiteY58" fmla="*/ 1031169 h 1682495"/>
                <a:gd name="connsiteX59" fmla="*/ 2120199 w 8882887"/>
                <a:gd name="connsiteY59" fmla="*/ 1031169 h 1682495"/>
                <a:gd name="connsiteX60" fmla="*/ 2138820 w 8882887"/>
                <a:gd name="connsiteY60" fmla="*/ 1031169 h 1682495"/>
                <a:gd name="connsiteX61" fmla="*/ 2138820 w 8882887"/>
                <a:gd name="connsiteY61" fmla="*/ 1070081 h 1682495"/>
                <a:gd name="connsiteX62" fmla="*/ 2141861 w 8882887"/>
                <a:gd name="connsiteY62" fmla="*/ 1070081 h 1682495"/>
                <a:gd name="connsiteX63" fmla="*/ 2163140 w 8882887"/>
                <a:gd name="connsiteY63" fmla="*/ 1070081 h 1682495"/>
                <a:gd name="connsiteX64" fmla="*/ 2163140 w 8882887"/>
                <a:gd name="connsiteY64" fmla="*/ 1072512 h 1682495"/>
                <a:gd name="connsiteX65" fmla="*/ 2163140 w 8882887"/>
                <a:gd name="connsiteY65" fmla="*/ 1089537 h 1682495"/>
                <a:gd name="connsiteX66" fmla="*/ 2164280 w 8882887"/>
                <a:gd name="connsiteY66" fmla="*/ 1089537 h 1682495"/>
                <a:gd name="connsiteX67" fmla="*/ 2172261 w 8882887"/>
                <a:gd name="connsiteY67" fmla="*/ 1089537 h 1682495"/>
                <a:gd name="connsiteX68" fmla="*/ 2172261 w 8882887"/>
                <a:gd name="connsiteY68" fmla="*/ 1088321 h 1682495"/>
                <a:gd name="connsiteX69" fmla="*/ 2172261 w 8882887"/>
                <a:gd name="connsiteY69" fmla="*/ 1079808 h 1682495"/>
                <a:gd name="connsiteX70" fmla="*/ 2217861 w 8882887"/>
                <a:gd name="connsiteY70" fmla="*/ 1079808 h 1682495"/>
                <a:gd name="connsiteX71" fmla="*/ 2217861 w 8882887"/>
                <a:gd name="connsiteY71" fmla="*/ 1115478 h 1682495"/>
                <a:gd name="connsiteX72" fmla="*/ 2219381 w 8882887"/>
                <a:gd name="connsiteY72" fmla="*/ 1115478 h 1682495"/>
                <a:gd name="connsiteX73" fmla="*/ 2230022 w 8882887"/>
                <a:gd name="connsiteY73" fmla="*/ 1115478 h 1682495"/>
                <a:gd name="connsiteX74" fmla="*/ 2230022 w 8882887"/>
                <a:gd name="connsiteY74" fmla="*/ 1117100 h 1682495"/>
                <a:gd name="connsiteX75" fmla="*/ 2230022 w 8882887"/>
                <a:gd name="connsiteY75" fmla="*/ 1128449 h 1682495"/>
                <a:gd name="connsiteX76" fmla="*/ 2231162 w 8882887"/>
                <a:gd name="connsiteY76" fmla="*/ 1128449 h 1682495"/>
                <a:gd name="connsiteX77" fmla="*/ 2239142 w 8882887"/>
                <a:gd name="connsiteY77" fmla="*/ 1128449 h 1682495"/>
                <a:gd name="connsiteX78" fmla="*/ 2239142 w 8882887"/>
                <a:gd name="connsiteY78" fmla="*/ 1125206 h 1682495"/>
                <a:gd name="connsiteX79" fmla="*/ 2239142 w 8882887"/>
                <a:gd name="connsiteY79" fmla="*/ 1102508 h 1682495"/>
                <a:gd name="connsiteX80" fmla="*/ 2240661 w 8882887"/>
                <a:gd name="connsiteY80" fmla="*/ 1102508 h 1682495"/>
                <a:gd name="connsiteX81" fmla="*/ 2251302 w 8882887"/>
                <a:gd name="connsiteY81" fmla="*/ 1102508 h 1682495"/>
                <a:gd name="connsiteX82" fmla="*/ 2251302 w 8882887"/>
                <a:gd name="connsiteY82" fmla="*/ 1104129 h 1682495"/>
                <a:gd name="connsiteX83" fmla="*/ 2251302 w 8882887"/>
                <a:gd name="connsiteY83" fmla="*/ 1115478 h 1682495"/>
                <a:gd name="connsiteX84" fmla="*/ 2259282 w 8882887"/>
                <a:gd name="connsiteY84" fmla="*/ 1112489 h 1682495"/>
                <a:gd name="connsiteX85" fmla="*/ 2260422 w 8882887"/>
                <a:gd name="connsiteY85" fmla="*/ 1111019 h 1682495"/>
                <a:gd name="connsiteX86" fmla="*/ 2260422 w 8882887"/>
                <a:gd name="connsiteY86" fmla="*/ 1102508 h 1682495"/>
                <a:gd name="connsiteX87" fmla="*/ 2318183 w 8882887"/>
                <a:gd name="connsiteY87" fmla="*/ 1102508 h 1682495"/>
                <a:gd name="connsiteX88" fmla="*/ 2318183 w 8882887"/>
                <a:gd name="connsiteY88" fmla="*/ 1138176 h 1682495"/>
                <a:gd name="connsiteX89" fmla="*/ 2321222 w 8882887"/>
                <a:gd name="connsiteY89" fmla="*/ 1138176 h 1682495"/>
                <a:gd name="connsiteX90" fmla="*/ 2342502 w 8882887"/>
                <a:gd name="connsiteY90" fmla="*/ 1138176 h 1682495"/>
                <a:gd name="connsiteX91" fmla="*/ 2342502 w 8882887"/>
                <a:gd name="connsiteY91" fmla="*/ 1139798 h 1682495"/>
                <a:gd name="connsiteX92" fmla="*/ 2342502 w 8882887"/>
                <a:gd name="connsiteY92" fmla="*/ 1151147 h 1682495"/>
                <a:gd name="connsiteX93" fmla="*/ 2345163 w 8882887"/>
                <a:gd name="connsiteY93" fmla="*/ 1151147 h 1682495"/>
                <a:gd name="connsiteX94" fmla="*/ 2363783 w 8882887"/>
                <a:gd name="connsiteY94" fmla="*/ 1151147 h 1682495"/>
                <a:gd name="connsiteX95" fmla="*/ 2363783 w 8882887"/>
                <a:gd name="connsiteY95" fmla="*/ 1115478 h 1682495"/>
                <a:gd name="connsiteX96" fmla="*/ 2365302 w 8882887"/>
                <a:gd name="connsiteY96" fmla="*/ 1115478 h 1682495"/>
                <a:gd name="connsiteX97" fmla="*/ 2375943 w 8882887"/>
                <a:gd name="connsiteY97" fmla="*/ 1115478 h 1682495"/>
                <a:gd name="connsiteX98" fmla="*/ 2375943 w 8882887"/>
                <a:gd name="connsiteY98" fmla="*/ 1066838 h 1682495"/>
                <a:gd name="connsiteX99" fmla="*/ 2377463 w 8882887"/>
                <a:gd name="connsiteY99" fmla="*/ 1066838 h 1682495"/>
                <a:gd name="connsiteX100" fmla="*/ 2388104 w 8882887"/>
                <a:gd name="connsiteY100" fmla="*/ 1066838 h 1682495"/>
                <a:gd name="connsiteX101" fmla="*/ 2388104 w 8882887"/>
                <a:gd name="connsiteY101" fmla="*/ 1064001 h 1682495"/>
                <a:gd name="connsiteX102" fmla="*/ 2388104 w 8882887"/>
                <a:gd name="connsiteY102" fmla="*/ 1044140 h 1682495"/>
                <a:gd name="connsiteX103" fmla="*/ 2386203 w 8882887"/>
                <a:gd name="connsiteY103" fmla="*/ 1041707 h 1682495"/>
                <a:gd name="connsiteX104" fmla="*/ 2394183 w 8882887"/>
                <a:gd name="connsiteY104" fmla="*/ 1024683 h 1682495"/>
                <a:gd name="connsiteX105" fmla="*/ 2406344 w 8882887"/>
                <a:gd name="connsiteY105" fmla="*/ 1066838 h 1682495"/>
                <a:gd name="connsiteX106" fmla="*/ 2407484 w 8882887"/>
                <a:gd name="connsiteY106" fmla="*/ 1066838 h 1682495"/>
                <a:gd name="connsiteX107" fmla="*/ 2415464 w 8882887"/>
                <a:gd name="connsiteY107" fmla="*/ 1066838 h 1682495"/>
                <a:gd name="connsiteX108" fmla="*/ 2415464 w 8882887"/>
                <a:gd name="connsiteY108" fmla="*/ 907947 h 1682495"/>
                <a:gd name="connsiteX109" fmla="*/ 2417744 w 8882887"/>
                <a:gd name="connsiteY109" fmla="*/ 907947 h 1682495"/>
                <a:gd name="connsiteX110" fmla="*/ 2433704 w 8882887"/>
                <a:gd name="connsiteY110" fmla="*/ 907947 h 1682495"/>
                <a:gd name="connsiteX111" fmla="*/ 2433704 w 8882887"/>
                <a:gd name="connsiteY111" fmla="*/ 836609 h 1682495"/>
                <a:gd name="connsiteX112" fmla="*/ 2473224 w 8882887"/>
                <a:gd name="connsiteY112" fmla="*/ 836609 h 1682495"/>
                <a:gd name="connsiteX113" fmla="*/ 2473224 w 8882887"/>
                <a:gd name="connsiteY113" fmla="*/ 804182 h 1682495"/>
                <a:gd name="connsiteX114" fmla="*/ 2524905 w 8882887"/>
                <a:gd name="connsiteY114" fmla="*/ 804182 h 1682495"/>
                <a:gd name="connsiteX115" fmla="*/ 2524905 w 8882887"/>
                <a:gd name="connsiteY115" fmla="*/ 807830 h 1682495"/>
                <a:gd name="connsiteX116" fmla="*/ 2524905 w 8882887"/>
                <a:gd name="connsiteY116" fmla="*/ 833366 h 1682495"/>
                <a:gd name="connsiteX117" fmla="*/ 2528325 w 8882887"/>
                <a:gd name="connsiteY117" fmla="*/ 833366 h 1682495"/>
                <a:gd name="connsiteX118" fmla="*/ 2552265 w 8882887"/>
                <a:gd name="connsiteY118" fmla="*/ 833366 h 1682495"/>
                <a:gd name="connsiteX119" fmla="*/ 2552265 w 8882887"/>
                <a:gd name="connsiteY119" fmla="*/ 904704 h 1682495"/>
                <a:gd name="connsiteX120" fmla="*/ 2553785 w 8882887"/>
                <a:gd name="connsiteY120" fmla="*/ 904704 h 1682495"/>
                <a:gd name="connsiteX121" fmla="*/ 2564426 w 8882887"/>
                <a:gd name="connsiteY121" fmla="*/ 904704 h 1682495"/>
                <a:gd name="connsiteX122" fmla="*/ 2585706 w 8882887"/>
                <a:gd name="connsiteY122" fmla="*/ 911190 h 1682495"/>
                <a:gd name="connsiteX123" fmla="*/ 2585706 w 8882887"/>
                <a:gd name="connsiteY123" fmla="*/ 969558 h 1682495"/>
                <a:gd name="connsiteX124" fmla="*/ 2587226 w 8882887"/>
                <a:gd name="connsiteY124" fmla="*/ 969558 h 1682495"/>
                <a:gd name="connsiteX125" fmla="*/ 2597865 w 8882887"/>
                <a:gd name="connsiteY125" fmla="*/ 969558 h 1682495"/>
                <a:gd name="connsiteX126" fmla="*/ 2597865 w 8882887"/>
                <a:gd name="connsiteY126" fmla="*/ 971990 h 1682495"/>
                <a:gd name="connsiteX127" fmla="*/ 2597865 w 8882887"/>
                <a:gd name="connsiteY127" fmla="*/ 989013 h 1682495"/>
                <a:gd name="connsiteX128" fmla="*/ 2600906 w 8882887"/>
                <a:gd name="connsiteY128" fmla="*/ 989013 h 1682495"/>
                <a:gd name="connsiteX129" fmla="*/ 2622186 w 8882887"/>
                <a:gd name="connsiteY129" fmla="*/ 989013 h 1682495"/>
                <a:gd name="connsiteX130" fmla="*/ 2631306 w 8882887"/>
                <a:gd name="connsiteY130" fmla="*/ 998742 h 1682495"/>
                <a:gd name="connsiteX131" fmla="*/ 2631306 w 8882887"/>
                <a:gd name="connsiteY131" fmla="*/ 1031169 h 1682495"/>
                <a:gd name="connsiteX132" fmla="*/ 2634726 w 8882887"/>
                <a:gd name="connsiteY132" fmla="*/ 1031169 h 1682495"/>
                <a:gd name="connsiteX133" fmla="*/ 2658666 w 8882887"/>
                <a:gd name="connsiteY133" fmla="*/ 1031169 h 1682495"/>
                <a:gd name="connsiteX134" fmla="*/ 2658666 w 8882887"/>
                <a:gd name="connsiteY134" fmla="*/ 1032789 h 1682495"/>
                <a:gd name="connsiteX135" fmla="*/ 2658666 w 8882887"/>
                <a:gd name="connsiteY135" fmla="*/ 1044140 h 1682495"/>
                <a:gd name="connsiteX136" fmla="*/ 2660567 w 8882887"/>
                <a:gd name="connsiteY136" fmla="*/ 1044140 h 1682495"/>
                <a:gd name="connsiteX137" fmla="*/ 2673867 w 8882887"/>
                <a:gd name="connsiteY137" fmla="*/ 1044140 h 1682495"/>
                <a:gd name="connsiteX138" fmla="*/ 2673867 w 8882887"/>
                <a:gd name="connsiteY138" fmla="*/ 1047381 h 1682495"/>
                <a:gd name="connsiteX139" fmla="*/ 2673867 w 8882887"/>
                <a:gd name="connsiteY139" fmla="*/ 1070081 h 1682495"/>
                <a:gd name="connsiteX140" fmla="*/ 2679947 w 8882887"/>
                <a:gd name="connsiteY140" fmla="*/ 1067243 h 1682495"/>
                <a:gd name="connsiteX141" fmla="*/ 2679947 w 8882887"/>
                <a:gd name="connsiteY141" fmla="*/ 1047381 h 1682495"/>
                <a:gd name="connsiteX142" fmla="*/ 2681466 w 8882887"/>
                <a:gd name="connsiteY142" fmla="*/ 1047381 h 1682495"/>
                <a:gd name="connsiteX143" fmla="*/ 2692107 w 8882887"/>
                <a:gd name="connsiteY143" fmla="*/ 1047381 h 1682495"/>
                <a:gd name="connsiteX144" fmla="*/ 2692107 w 8882887"/>
                <a:gd name="connsiteY144" fmla="*/ 1049814 h 1682495"/>
                <a:gd name="connsiteX145" fmla="*/ 2692107 w 8882887"/>
                <a:gd name="connsiteY145" fmla="*/ 1066838 h 1682495"/>
                <a:gd name="connsiteX146" fmla="*/ 2693247 w 8882887"/>
                <a:gd name="connsiteY146" fmla="*/ 1066838 h 1682495"/>
                <a:gd name="connsiteX147" fmla="*/ 2701227 w 8882887"/>
                <a:gd name="connsiteY147" fmla="*/ 1066838 h 1682495"/>
                <a:gd name="connsiteX148" fmla="*/ 2774187 w 8882887"/>
                <a:gd name="connsiteY148" fmla="*/ 1060353 h 1682495"/>
                <a:gd name="connsiteX149" fmla="*/ 2774187 w 8882887"/>
                <a:gd name="connsiteY149" fmla="*/ 1062380 h 1682495"/>
                <a:gd name="connsiteX150" fmla="*/ 2774187 w 8882887"/>
                <a:gd name="connsiteY150" fmla="*/ 1076565 h 1682495"/>
                <a:gd name="connsiteX151" fmla="*/ 2775327 w 8882887"/>
                <a:gd name="connsiteY151" fmla="*/ 1076565 h 1682495"/>
                <a:gd name="connsiteX152" fmla="*/ 2783309 w 8882887"/>
                <a:gd name="connsiteY152" fmla="*/ 1076565 h 1682495"/>
                <a:gd name="connsiteX153" fmla="*/ 2783309 w 8882887"/>
                <a:gd name="connsiteY153" fmla="*/ 1079808 h 1682495"/>
                <a:gd name="connsiteX154" fmla="*/ 2783309 w 8882887"/>
                <a:gd name="connsiteY154" fmla="*/ 1102508 h 1682495"/>
                <a:gd name="connsiteX155" fmla="*/ 2786348 w 8882887"/>
                <a:gd name="connsiteY155" fmla="*/ 1100481 h 1682495"/>
                <a:gd name="connsiteX156" fmla="*/ 2807628 w 8882887"/>
                <a:gd name="connsiteY156" fmla="*/ 1086294 h 1682495"/>
                <a:gd name="connsiteX157" fmla="*/ 2816748 w 8882887"/>
                <a:gd name="connsiteY157" fmla="*/ 1024683 h 1682495"/>
                <a:gd name="connsiteX158" fmla="*/ 2817888 w 8882887"/>
                <a:gd name="connsiteY158" fmla="*/ 1024278 h 1682495"/>
                <a:gd name="connsiteX159" fmla="*/ 2825868 w 8882887"/>
                <a:gd name="connsiteY159" fmla="*/ 1021440 h 1682495"/>
                <a:gd name="connsiteX160" fmla="*/ 2828909 w 8882887"/>
                <a:gd name="connsiteY160" fmla="*/ 917675 h 1682495"/>
                <a:gd name="connsiteX161" fmla="*/ 2831949 w 8882887"/>
                <a:gd name="connsiteY161" fmla="*/ 1021440 h 1682495"/>
                <a:gd name="connsiteX162" fmla="*/ 2833089 w 8882887"/>
                <a:gd name="connsiteY162" fmla="*/ 1021845 h 1682495"/>
                <a:gd name="connsiteX163" fmla="*/ 2841069 w 8882887"/>
                <a:gd name="connsiteY163" fmla="*/ 1024683 h 1682495"/>
                <a:gd name="connsiteX164" fmla="*/ 2841069 w 8882887"/>
                <a:gd name="connsiteY164" fmla="*/ 894977 h 1682495"/>
                <a:gd name="connsiteX165" fmla="*/ 2847149 w 8882887"/>
                <a:gd name="connsiteY165" fmla="*/ 846336 h 1682495"/>
                <a:gd name="connsiteX166" fmla="*/ 2904909 w 8882887"/>
                <a:gd name="connsiteY166" fmla="*/ 846336 h 1682495"/>
                <a:gd name="connsiteX167" fmla="*/ 2904909 w 8882887"/>
                <a:gd name="connsiteY167" fmla="*/ 894977 h 1682495"/>
                <a:gd name="connsiteX168" fmla="*/ 2906049 w 8882887"/>
                <a:gd name="connsiteY168" fmla="*/ 894977 h 1682495"/>
                <a:gd name="connsiteX169" fmla="*/ 2914029 w 8882887"/>
                <a:gd name="connsiteY169" fmla="*/ 894977 h 1682495"/>
                <a:gd name="connsiteX170" fmla="*/ 2914029 w 8882887"/>
                <a:gd name="connsiteY170" fmla="*/ 771755 h 1682495"/>
                <a:gd name="connsiteX171" fmla="*/ 2916690 w 8882887"/>
                <a:gd name="connsiteY171" fmla="*/ 771755 h 1682495"/>
                <a:gd name="connsiteX172" fmla="*/ 2935310 w 8882887"/>
                <a:gd name="connsiteY172" fmla="*/ 771755 h 1682495"/>
                <a:gd name="connsiteX173" fmla="*/ 2935310 w 8882887"/>
                <a:gd name="connsiteY173" fmla="*/ 768918 h 1682495"/>
                <a:gd name="connsiteX174" fmla="*/ 2935310 w 8882887"/>
                <a:gd name="connsiteY174" fmla="*/ 749057 h 1682495"/>
                <a:gd name="connsiteX175" fmla="*/ 2968751 w 8882887"/>
                <a:gd name="connsiteY175" fmla="*/ 749057 h 1682495"/>
                <a:gd name="connsiteX176" fmla="*/ 2968751 w 8882887"/>
                <a:gd name="connsiteY176" fmla="*/ 747435 h 1682495"/>
                <a:gd name="connsiteX177" fmla="*/ 2968751 w 8882887"/>
                <a:gd name="connsiteY177" fmla="*/ 736086 h 1682495"/>
                <a:gd name="connsiteX178" fmla="*/ 2971410 w 8882887"/>
                <a:gd name="connsiteY178" fmla="*/ 736086 h 1682495"/>
                <a:gd name="connsiteX179" fmla="*/ 2990031 w 8882887"/>
                <a:gd name="connsiteY179" fmla="*/ 736086 h 1682495"/>
                <a:gd name="connsiteX180" fmla="*/ 2990031 w 8882887"/>
                <a:gd name="connsiteY180" fmla="*/ 737708 h 1682495"/>
                <a:gd name="connsiteX181" fmla="*/ 2990031 w 8882887"/>
                <a:gd name="connsiteY181" fmla="*/ 749057 h 1682495"/>
                <a:gd name="connsiteX182" fmla="*/ 2991171 w 8882887"/>
                <a:gd name="connsiteY182" fmla="*/ 749057 h 1682495"/>
                <a:gd name="connsiteX183" fmla="*/ 2999151 w 8882887"/>
                <a:gd name="connsiteY183" fmla="*/ 749057 h 1682495"/>
                <a:gd name="connsiteX184" fmla="*/ 3014351 w 8882887"/>
                <a:gd name="connsiteY184" fmla="*/ 742571 h 1682495"/>
                <a:gd name="connsiteX185" fmla="*/ 3020430 w 8882887"/>
                <a:gd name="connsiteY185" fmla="*/ 747435 h 1682495"/>
                <a:gd name="connsiteX186" fmla="*/ 3020430 w 8882887"/>
                <a:gd name="connsiteY186" fmla="*/ 736086 h 1682495"/>
                <a:gd name="connsiteX187" fmla="*/ 3023850 w 8882887"/>
                <a:gd name="connsiteY187" fmla="*/ 736086 h 1682495"/>
                <a:gd name="connsiteX188" fmla="*/ 3047792 w 8882887"/>
                <a:gd name="connsiteY188" fmla="*/ 736086 h 1682495"/>
                <a:gd name="connsiteX189" fmla="*/ 3047792 w 8882887"/>
                <a:gd name="connsiteY189" fmla="*/ 737708 h 1682495"/>
                <a:gd name="connsiteX190" fmla="*/ 3047792 w 8882887"/>
                <a:gd name="connsiteY190" fmla="*/ 749057 h 1682495"/>
                <a:gd name="connsiteX191" fmla="*/ 3093392 w 8882887"/>
                <a:gd name="connsiteY191" fmla="*/ 749057 h 1682495"/>
                <a:gd name="connsiteX192" fmla="*/ 3093392 w 8882887"/>
                <a:gd name="connsiteY192" fmla="*/ 751488 h 1682495"/>
                <a:gd name="connsiteX193" fmla="*/ 3093392 w 8882887"/>
                <a:gd name="connsiteY193" fmla="*/ 768513 h 1682495"/>
                <a:gd name="connsiteX194" fmla="*/ 3132912 w 8882887"/>
                <a:gd name="connsiteY194" fmla="*/ 768513 h 1682495"/>
                <a:gd name="connsiteX195" fmla="*/ 3132912 w 8882887"/>
                <a:gd name="connsiteY195" fmla="*/ 813909 h 1682495"/>
                <a:gd name="connsiteX196" fmla="*/ 3134052 w 8882887"/>
                <a:gd name="connsiteY196" fmla="*/ 813909 h 1682495"/>
                <a:gd name="connsiteX197" fmla="*/ 3142032 w 8882887"/>
                <a:gd name="connsiteY197" fmla="*/ 813909 h 1682495"/>
                <a:gd name="connsiteX198" fmla="*/ 3142032 w 8882887"/>
                <a:gd name="connsiteY198" fmla="*/ 815531 h 1682495"/>
                <a:gd name="connsiteX199" fmla="*/ 3142032 w 8882887"/>
                <a:gd name="connsiteY199" fmla="*/ 826881 h 1682495"/>
                <a:gd name="connsiteX200" fmla="*/ 3148113 w 8882887"/>
                <a:gd name="connsiteY200" fmla="*/ 872277 h 1682495"/>
                <a:gd name="connsiteX201" fmla="*/ 3149253 w 8882887"/>
                <a:gd name="connsiteY201" fmla="*/ 872277 h 1682495"/>
                <a:gd name="connsiteX202" fmla="*/ 3157233 w 8882887"/>
                <a:gd name="connsiteY202" fmla="*/ 872277 h 1682495"/>
                <a:gd name="connsiteX203" fmla="*/ 3157233 w 8882887"/>
                <a:gd name="connsiteY203" fmla="*/ 873494 h 1682495"/>
                <a:gd name="connsiteX204" fmla="*/ 3157233 w 8882887"/>
                <a:gd name="connsiteY204" fmla="*/ 882006 h 1682495"/>
                <a:gd name="connsiteX205" fmla="*/ 3158753 w 8882887"/>
                <a:gd name="connsiteY205" fmla="*/ 882006 h 1682495"/>
                <a:gd name="connsiteX206" fmla="*/ 3169392 w 8882887"/>
                <a:gd name="connsiteY206" fmla="*/ 882006 h 1682495"/>
                <a:gd name="connsiteX207" fmla="*/ 3169392 w 8882887"/>
                <a:gd name="connsiteY207" fmla="*/ 927404 h 1682495"/>
                <a:gd name="connsiteX208" fmla="*/ 3172433 w 8882887"/>
                <a:gd name="connsiteY208" fmla="*/ 927404 h 1682495"/>
                <a:gd name="connsiteX209" fmla="*/ 3193713 w 8882887"/>
                <a:gd name="connsiteY209" fmla="*/ 927404 h 1682495"/>
                <a:gd name="connsiteX210" fmla="*/ 3193713 w 8882887"/>
                <a:gd name="connsiteY210" fmla="*/ 963072 h 1682495"/>
                <a:gd name="connsiteX211" fmla="*/ 3196754 w 8882887"/>
                <a:gd name="connsiteY211" fmla="*/ 965504 h 1682495"/>
                <a:gd name="connsiteX212" fmla="*/ 3196754 w 8882887"/>
                <a:gd name="connsiteY212" fmla="*/ 982529 h 1682495"/>
                <a:gd name="connsiteX213" fmla="*/ 3197894 w 8882887"/>
                <a:gd name="connsiteY213" fmla="*/ 982529 h 1682495"/>
                <a:gd name="connsiteX214" fmla="*/ 3205874 w 8882887"/>
                <a:gd name="connsiteY214" fmla="*/ 982529 h 1682495"/>
                <a:gd name="connsiteX215" fmla="*/ 3205874 w 8882887"/>
                <a:gd name="connsiteY215" fmla="*/ 1018197 h 1682495"/>
                <a:gd name="connsiteX216" fmla="*/ 3207773 w 8882887"/>
                <a:gd name="connsiteY216" fmla="*/ 1018197 h 1682495"/>
                <a:gd name="connsiteX217" fmla="*/ 3221073 w 8882887"/>
                <a:gd name="connsiteY217" fmla="*/ 1018197 h 1682495"/>
                <a:gd name="connsiteX218" fmla="*/ 3224114 w 8882887"/>
                <a:gd name="connsiteY218" fmla="*/ 1024278 h 1682495"/>
                <a:gd name="connsiteX219" fmla="*/ 3224114 w 8882887"/>
                <a:gd name="connsiteY219" fmla="*/ 1044140 h 1682495"/>
                <a:gd name="connsiteX220" fmla="*/ 3226394 w 8882887"/>
                <a:gd name="connsiteY220" fmla="*/ 1041302 h 1682495"/>
                <a:gd name="connsiteX221" fmla="*/ 3242354 w 8882887"/>
                <a:gd name="connsiteY221" fmla="*/ 1021440 h 1682495"/>
                <a:gd name="connsiteX222" fmla="*/ 3284915 w 8882887"/>
                <a:gd name="connsiteY222" fmla="*/ 1021440 h 1682495"/>
                <a:gd name="connsiteX223" fmla="*/ 3284915 w 8882887"/>
                <a:gd name="connsiteY223" fmla="*/ 1151147 h 1682495"/>
                <a:gd name="connsiteX224" fmla="*/ 3286055 w 8882887"/>
                <a:gd name="connsiteY224" fmla="*/ 1151147 h 1682495"/>
                <a:gd name="connsiteX225" fmla="*/ 3294035 w 8882887"/>
                <a:gd name="connsiteY225" fmla="*/ 1151147 h 1682495"/>
                <a:gd name="connsiteX226" fmla="*/ 3295175 w 8882887"/>
                <a:gd name="connsiteY226" fmla="*/ 1149120 h 1682495"/>
                <a:gd name="connsiteX227" fmla="*/ 3303155 w 8882887"/>
                <a:gd name="connsiteY227" fmla="*/ 1134933 h 1682495"/>
                <a:gd name="connsiteX228" fmla="*/ 3303155 w 8882887"/>
                <a:gd name="connsiteY228" fmla="*/ 1137771 h 1682495"/>
                <a:gd name="connsiteX229" fmla="*/ 3303155 w 8882887"/>
                <a:gd name="connsiteY229" fmla="*/ 1157633 h 1682495"/>
                <a:gd name="connsiteX230" fmla="*/ 3309234 w 8882887"/>
                <a:gd name="connsiteY230" fmla="*/ 1089537 h 1682495"/>
                <a:gd name="connsiteX231" fmla="*/ 3310374 w 8882887"/>
                <a:gd name="connsiteY231" fmla="*/ 1089537 h 1682495"/>
                <a:gd name="connsiteX232" fmla="*/ 3318354 w 8882887"/>
                <a:gd name="connsiteY232" fmla="*/ 1089537 h 1682495"/>
                <a:gd name="connsiteX233" fmla="*/ 3318354 w 8882887"/>
                <a:gd name="connsiteY233" fmla="*/ 992256 h 1682495"/>
                <a:gd name="connsiteX234" fmla="*/ 3319875 w 8882887"/>
                <a:gd name="connsiteY234" fmla="*/ 992256 h 1682495"/>
                <a:gd name="connsiteX235" fmla="*/ 3330515 w 8882887"/>
                <a:gd name="connsiteY235" fmla="*/ 992256 h 1682495"/>
                <a:gd name="connsiteX236" fmla="*/ 3348755 w 8882887"/>
                <a:gd name="connsiteY236" fmla="*/ 927404 h 1682495"/>
                <a:gd name="connsiteX237" fmla="*/ 3350655 w 8882887"/>
                <a:gd name="connsiteY237" fmla="*/ 927404 h 1682495"/>
                <a:gd name="connsiteX238" fmla="*/ 3363956 w 8882887"/>
                <a:gd name="connsiteY238" fmla="*/ 927404 h 1682495"/>
                <a:gd name="connsiteX239" fmla="*/ 3379155 w 8882887"/>
                <a:gd name="connsiteY239" fmla="*/ 992256 h 1682495"/>
                <a:gd name="connsiteX240" fmla="*/ 3380675 w 8882887"/>
                <a:gd name="connsiteY240" fmla="*/ 992256 h 1682495"/>
                <a:gd name="connsiteX241" fmla="*/ 3391316 w 8882887"/>
                <a:gd name="connsiteY241" fmla="*/ 992256 h 1682495"/>
                <a:gd name="connsiteX242" fmla="*/ 3391316 w 8882887"/>
                <a:gd name="connsiteY242" fmla="*/ 1050624 h 1682495"/>
                <a:gd name="connsiteX243" fmla="*/ 3393975 w 8882887"/>
                <a:gd name="connsiteY243" fmla="*/ 1050624 h 1682495"/>
                <a:gd name="connsiteX244" fmla="*/ 3412596 w 8882887"/>
                <a:gd name="connsiteY244" fmla="*/ 1050624 h 1682495"/>
                <a:gd name="connsiteX245" fmla="*/ 3412596 w 8882887"/>
                <a:gd name="connsiteY245" fmla="*/ 1053867 h 1682495"/>
                <a:gd name="connsiteX246" fmla="*/ 3412596 w 8882887"/>
                <a:gd name="connsiteY246" fmla="*/ 1076565 h 1682495"/>
                <a:gd name="connsiteX247" fmla="*/ 3418676 w 8882887"/>
                <a:gd name="connsiteY247" fmla="*/ 1073324 h 1682495"/>
                <a:gd name="connsiteX248" fmla="*/ 3418676 w 8882887"/>
                <a:gd name="connsiteY248" fmla="*/ 1050624 h 1682495"/>
                <a:gd name="connsiteX249" fmla="*/ 3420956 w 8882887"/>
                <a:gd name="connsiteY249" fmla="*/ 1050624 h 1682495"/>
                <a:gd name="connsiteX250" fmla="*/ 3436916 w 8882887"/>
                <a:gd name="connsiteY250" fmla="*/ 1050624 h 1682495"/>
                <a:gd name="connsiteX251" fmla="*/ 3436916 w 8882887"/>
                <a:gd name="connsiteY251" fmla="*/ 1053056 h 1682495"/>
                <a:gd name="connsiteX252" fmla="*/ 3436916 w 8882887"/>
                <a:gd name="connsiteY252" fmla="*/ 1070081 h 1682495"/>
                <a:gd name="connsiteX253" fmla="*/ 3482517 w 8882887"/>
                <a:gd name="connsiteY253" fmla="*/ 1070081 h 1682495"/>
                <a:gd name="connsiteX254" fmla="*/ 3482517 w 8882887"/>
                <a:gd name="connsiteY254" fmla="*/ 1014956 h 1682495"/>
                <a:gd name="connsiteX255" fmla="*/ 3484416 w 8882887"/>
                <a:gd name="connsiteY255" fmla="*/ 1014956 h 1682495"/>
                <a:gd name="connsiteX256" fmla="*/ 3497717 w 8882887"/>
                <a:gd name="connsiteY256" fmla="*/ 1014956 h 1682495"/>
                <a:gd name="connsiteX257" fmla="*/ 3497717 w 8882887"/>
                <a:gd name="connsiteY257" fmla="*/ 1047381 h 1682495"/>
                <a:gd name="connsiteX258" fmla="*/ 3500757 w 8882887"/>
                <a:gd name="connsiteY258" fmla="*/ 998742 h 1682495"/>
                <a:gd name="connsiteX259" fmla="*/ 3534197 w 8882887"/>
                <a:gd name="connsiteY259" fmla="*/ 998742 h 1682495"/>
                <a:gd name="connsiteX260" fmla="*/ 3534197 w 8882887"/>
                <a:gd name="connsiteY260" fmla="*/ 996309 h 1682495"/>
                <a:gd name="connsiteX261" fmla="*/ 3534197 w 8882887"/>
                <a:gd name="connsiteY261" fmla="*/ 979286 h 1682495"/>
                <a:gd name="connsiteX262" fmla="*/ 3535337 w 8882887"/>
                <a:gd name="connsiteY262" fmla="*/ 979286 h 1682495"/>
                <a:gd name="connsiteX263" fmla="*/ 3543317 w 8882887"/>
                <a:gd name="connsiteY263" fmla="*/ 979286 h 1682495"/>
                <a:gd name="connsiteX264" fmla="*/ 3543317 w 8882887"/>
                <a:gd name="connsiteY264" fmla="*/ 976449 h 1682495"/>
                <a:gd name="connsiteX265" fmla="*/ 3543317 w 8882887"/>
                <a:gd name="connsiteY265" fmla="*/ 956588 h 1682495"/>
                <a:gd name="connsiteX266" fmla="*/ 3549398 w 8882887"/>
                <a:gd name="connsiteY266" fmla="*/ 966315 h 1682495"/>
                <a:gd name="connsiteX267" fmla="*/ 3552818 w 8882887"/>
                <a:gd name="connsiteY267" fmla="*/ 966315 h 1682495"/>
                <a:gd name="connsiteX268" fmla="*/ 3576758 w 8882887"/>
                <a:gd name="connsiteY268" fmla="*/ 966315 h 1682495"/>
                <a:gd name="connsiteX269" fmla="*/ 3576758 w 8882887"/>
                <a:gd name="connsiteY269" fmla="*/ 965099 h 1682495"/>
                <a:gd name="connsiteX270" fmla="*/ 3576758 w 8882887"/>
                <a:gd name="connsiteY270" fmla="*/ 956588 h 1682495"/>
                <a:gd name="connsiteX271" fmla="*/ 3577898 w 8882887"/>
                <a:gd name="connsiteY271" fmla="*/ 956588 h 1682495"/>
                <a:gd name="connsiteX272" fmla="*/ 3585878 w 8882887"/>
                <a:gd name="connsiteY272" fmla="*/ 956588 h 1682495"/>
                <a:gd name="connsiteX273" fmla="*/ 3585878 w 8882887"/>
                <a:gd name="connsiteY273" fmla="*/ 958614 h 1682495"/>
                <a:gd name="connsiteX274" fmla="*/ 3585878 w 8882887"/>
                <a:gd name="connsiteY274" fmla="*/ 972801 h 1682495"/>
                <a:gd name="connsiteX275" fmla="*/ 3643638 w 8882887"/>
                <a:gd name="connsiteY275" fmla="*/ 972801 h 1682495"/>
                <a:gd name="connsiteX276" fmla="*/ 3643638 w 8882887"/>
                <a:gd name="connsiteY276" fmla="*/ 1180331 h 1682495"/>
                <a:gd name="connsiteX277" fmla="*/ 3645918 w 8882887"/>
                <a:gd name="connsiteY277" fmla="*/ 1180331 h 1682495"/>
                <a:gd name="connsiteX278" fmla="*/ 3661878 w 8882887"/>
                <a:gd name="connsiteY278" fmla="*/ 1180331 h 1682495"/>
                <a:gd name="connsiteX279" fmla="*/ 3661878 w 8882887"/>
                <a:gd name="connsiteY279" fmla="*/ 1160876 h 1682495"/>
                <a:gd name="connsiteX280" fmla="*/ 3667959 w 8882887"/>
                <a:gd name="connsiteY280" fmla="*/ 1160876 h 1682495"/>
                <a:gd name="connsiteX281" fmla="*/ 3667959 w 8882887"/>
                <a:gd name="connsiteY281" fmla="*/ 1180331 h 1682495"/>
                <a:gd name="connsiteX282" fmla="*/ 3713559 w 8882887"/>
                <a:gd name="connsiteY282" fmla="*/ 1180331 h 1682495"/>
                <a:gd name="connsiteX283" fmla="*/ 3713559 w 8882887"/>
                <a:gd name="connsiteY283" fmla="*/ 1134933 h 1682495"/>
                <a:gd name="connsiteX284" fmla="*/ 3731799 w 8882887"/>
                <a:gd name="connsiteY284" fmla="*/ 1134933 h 1682495"/>
                <a:gd name="connsiteX285" fmla="*/ 3750039 w 8882887"/>
                <a:gd name="connsiteY285" fmla="*/ 1131692 h 1682495"/>
                <a:gd name="connsiteX286" fmla="*/ 3756120 w 8882887"/>
                <a:gd name="connsiteY286" fmla="*/ 1134933 h 1682495"/>
                <a:gd name="connsiteX287" fmla="*/ 3771320 w 8882887"/>
                <a:gd name="connsiteY287" fmla="*/ 1134933 h 1682495"/>
                <a:gd name="connsiteX288" fmla="*/ 3771320 w 8882887"/>
                <a:gd name="connsiteY288" fmla="*/ 1180331 h 1682495"/>
                <a:gd name="connsiteX289" fmla="*/ 3783480 w 8882887"/>
                <a:gd name="connsiteY289" fmla="*/ 1180331 h 1682495"/>
                <a:gd name="connsiteX290" fmla="*/ 3783480 w 8882887"/>
                <a:gd name="connsiteY290" fmla="*/ 1206273 h 1682495"/>
                <a:gd name="connsiteX291" fmla="*/ 3797484 w 8882887"/>
                <a:gd name="connsiteY291" fmla="*/ 1207631 h 1682495"/>
                <a:gd name="connsiteX292" fmla="*/ 3816921 w 8882887"/>
                <a:gd name="connsiteY292" fmla="*/ 1207631 h 1682495"/>
                <a:gd name="connsiteX293" fmla="*/ 3816921 w 8882887"/>
                <a:gd name="connsiteY293" fmla="*/ 1183574 h 1682495"/>
                <a:gd name="connsiteX294" fmla="*/ 3918855 w 8882887"/>
                <a:gd name="connsiteY294" fmla="*/ 1183574 h 1682495"/>
                <a:gd name="connsiteX295" fmla="*/ 3918855 w 8882887"/>
                <a:gd name="connsiteY295" fmla="*/ 1055694 h 1682495"/>
                <a:gd name="connsiteX296" fmla="*/ 4026867 w 8882887"/>
                <a:gd name="connsiteY296" fmla="*/ 1055694 h 1682495"/>
                <a:gd name="connsiteX297" fmla="*/ 4026867 w 8882887"/>
                <a:gd name="connsiteY297" fmla="*/ 1173846 h 1682495"/>
                <a:gd name="connsiteX298" fmla="*/ 4029723 w 8882887"/>
                <a:gd name="connsiteY298" fmla="*/ 1173846 h 1682495"/>
                <a:gd name="connsiteX299" fmla="*/ 4031586 w 8882887"/>
                <a:gd name="connsiteY299" fmla="*/ 1207631 h 1682495"/>
                <a:gd name="connsiteX300" fmla="*/ 4046100 w 8882887"/>
                <a:gd name="connsiteY300" fmla="*/ 1207631 h 1682495"/>
                <a:gd name="connsiteX301" fmla="*/ 4047963 w 8882887"/>
                <a:gd name="connsiteY301" fmla="*/ 1173846 h 1682495"/>
                <a:gd name="connsiteX302" fmla="*/ 4057083 w 8882887"/>
                <a:gd name="connsiteY302" fmla="*/ 1173846 h 1682495"/>
                <a:gd name="connsiteX303" fmla="*/ 4058946 w 8882887"/>
                <a:gd name="connsiteY303" fmla="*/ 1207631 h 1682495"/>
                <a:gd name="connsiteX304" fmla="*/ 4134879 w 8882887"/>
                <a:gd name="connsiteY304" fmla="*/ 1207631 h 1682495"/>
                <a:gd name="connsiteX305" fmla="*/ 4134879 w 8882887"/>
                <a:gd name="connsiteY305" fmla="*/ 963089 h 1682495"/>
                <a:gd name="connsiteX306" fmla="*/ 4430870 w 8882887"/>
                <a:gd name="connsiteY306" fmla="*/ 963089 h 1682495"/>
                <a:gd name="connsiteX307" fmla="*/ 4430870 w 8882887"/>
                <a:gd name="connsiteY307" fmla="*/ 1207631 h 1682495"/>
                <a:gd name="connsiteX308" fmla="*/ 4458915 w 8882887"/>
                <a:gd name="connsiteY308" fmla="*/ 1207631 h 1682495"/>
                <a:gd name="connsiteX309" fmla="*/ 4458915 w 8882887"/>
                <a:gd name="connsiteY309" fmla="*/ 1083591 h 1682495"/>
                <a:gd name="connsiteX310" fmla="*/ 4601595 w 8882887"/>
                <a:gd name="connsiteY310" fmla="*/ 1083591 h 1682495"/>
                <a:gd name="connsiteX311" fmla="*/ 4619491 w 8882887"/>
                <a:gd name="connsiteY311" fmla="*/ 606380 h 1682495"/>
                <a:gd name="connsiteX312" fmla="*/ 4601251 w 8882887"/>
                <a:gd name="connsiteY312" fmla="*/ 573953 h 1682495"/>
                <a:gd name="connsiteX313" fmla="*/ 4592131 w 8882887"/>
                <a:gd name="connsiteY313" fmla="*/ 567467 h 1682495"/>
                <a:gd name="connsiteX314" fmla="*/ 4604291 w 8882887"/>
                <a:gd name="connsiteY314" fmla="*/ 531798 h 1682495"/>
                <a:gd name="connsiteX315" fmla="*/ 4604291 w 8882887"/>
                <a:gd name="connsiteY315" fmla="*/ 505857 h 1682495"/>
                <a:gd name="connsiteX316" fmla="*/ 4625571 w 8882887"/>
                <a:gd name="connsiteY316" fmla="*/ 505857 h 1682495"/>
                <a:gd name="connsiteX317" fmla="*/ 4625571 w 8882887"/>
                <a:gd name="connsiteY317" fmla="*/ 473430 h 1682495"/>
                <a:gd name="connsiteX318" fmla="*/ 4628611 w 8882887"/>
                <a:gd name="connsiteY318" fmla="*/ 466944 h 1682495"/>
                <a:gd name="connsiteX319" fmla="*/ 4628611 w 8882887"/>
                <a:gd name="connsiteY319" fmla="*/ 350208 h 1682495"/>
                <a:gd name="connsiteX320" fmla="*/ 4625571 w 8882887"/>
                <a:gd name="connsiteY320" fmla="*/ 340481 h 1682495"/>
                <a:gd name="connsiteX321" fmla="*/ 4634691 w 8882887"/>
                <a:gd name="connsiteY321" fmla="*/ 330752 h 1682495"/>
                <a:gd name="connsiteX322" fmla="*/ 4634691 w 8882887"/>
                <a:gd name="connsiteY322" fmla="*/ 243200 h 1682495"/>
                <a:gd name="connsiteX323" fmla="*/ 4637731 w 8882887"/>
                <a:gd name="connsiteY323" fmla="*/ 236715 h 1682495"/>
                <a:gd name="connsiteX324" fmla="*/ 4637731 w 8882887"/>
                <a:gd name="connsiteY324" fmla="*/ 152406 h 1682495"/>
                <a:gd name="connsiteX325" fmla="*/ 4640771 w 8882887"/>
                <a:gd name="connsiteY325" fmla="*/ 123222 h 1682495"/>
                <a:gd name="connsiteX326" fmla="*/ 4646851 w 8882887"/>
                <a:gd name="connsiteY326" fmla="*/ 149163 h 1682495"/>
                <a:gd name="connsiteX327" fmla="*/ 4649891 w 8882887"/>
                <a:gd name="connsiteY327" fmla="*/ 236715 h 1682495"/>
                <a:gd name="connsiteX328" fmla="*/ 4652931 w 8882887"/>
                <a:gd name="connsiteY328" fmla="*/ 330752 h 1682495"/>
                <a:gd name="connsiteX329" fmla="*/ 4662051 w 8882887"/>
                <a:gd name="connsiteY329" fmla="*/ 340481 h 1682495"/>
                <a:gd name="connsiteX330" fmla="*/ 4659011 w 8882887"/>
                <a:gd name="connsiteY330" fmla="*/ 350208 h 1682495"/>
                <a:gd name="connsiteX331" fmla="*/ 4659011 w 8882887"/>
                <a:gd name="connsiteY331" fmla="*/ 466944 h 1682495"/>
                <a:gd name="connsiteX332" fmla="*/ 4662051 w 8882887"/>
                <a:gd name="connsiteY332" fmla="*/ 473430 h 1682495"/>
                <a:gd name="connsiteX333" fmla="*/ 4662051 w 8882887"/>
                <a:gd name="connsiteY333" fmla="*/ 505857 h 1682495"/>
                <a:gd name="connsiteX334" fmla="*/ 4683331 w 8882887"/>
                <a:gd name="connsiteY334" fmla="*/ 505857 h 1682495"/>
                <a:gd name="connsiteX335" fmla="*/ 4683331 w 8882887"/>
                <a:gd name="connsiteY335" fmla="*/ 531798 h 1682495"/>
                <a:gd name="connsiteX336" fmla="*/ 4695493 w 8882887"/>
                <a:gd name="connsiteY336" fmla="*/ 567467 h 1682495"/>
                <a:gd name="connsiteX337" fmla="*/ 4686373 w 8882887"/>
                <a:gd name="connsiteY337" fmla="*/ 573953 h 1682495"/>
                <a:gd name="connsiteX338" fmla="*/ 4668131 w 8882887"/>
                <a:gd name="connsiteY338" fmla="*/ 606380 h 1682495"/>
                <a:gd name="connsiteX339" fmla="*/ 4680291 w 8882887"/>
                <a:gd name="connsiteY339" fmla="*/ 985772 h 1682495"/>
                <a:gd name="connsiteX340" fmla="*/ 4777573 w 8882887"/>
                <a:gd name="connsiteY340" fmla="*/ 985772 h 1682495"/>
                <a:gd name="connsiteX341" fmla="*/ 4777573 w 8882887"/>
                <a:gd name="connsiteY341" fmla="*/ 1099265 h 1682495"/>
                <a:gd name="connsiteX342" fmla="*/ 4789733 w 8882887"/>
                <a:gd name="connsiteY342" fmla="*/ 1099265 h 1682495"/>
                <a:gd name="connsiteX343" fmla="*/ 4792773 w 8882887"/>
                <a:gd name="connsiteY343" fmla="*/ 1089537 h 1682495"/>
                <a:gd name="connsiteX344" fmla="*/ 4801893 w 8882887"/>
                <a:gd name="connsiteY344" fmla="*/ 1089537 h 1682495"/>
                <a:gd name="connsiteX345" fmla="*/ 4804935 w 8882887"/>
                <a:gd name="connsiteY345" fmla="*/ 1102508 h 1682495"/>
                <a:gd name="connsiteX346" fmla="*/ 4823175 w 8882887"/>
                <a:gd name="connsiteY346" fmla="*/ 1102508 h 1682495"/>
                <a:gd name="connsiteX347" fmla="*/ 4823175 w 8882887"/>
                <a:gd name="connsiteY347" fmla="*/ 1092779 h 1682495"/>
                <a:gd name="connsiteX348" fmla="*/ 4856613 w 8882887"/>
                <a:gd name="connsiteY348" fmla="*/ 1092779 h 1682495"/>
                <a:gd name="connsiteX349" fmla="*/ 4856613 w 8882887"/>
                <a:gd name="connsiteY349" fmla="*/ 1102508 h 1682495"/>
                <a:gd name="connsiteX350" fmla="*/ 4887015 w 8882887"/>
                <a:gd name="connsiteY350" fmla="*/ 1102508 h 1682495"/>
                <a:gd name="connsiteX351" fmla="*/ 4887015 w 8882887"/>
                <a:gd name="connsiteY351" fmla="*/ 1170603 h 1682495"/>
                <a:gd name="connsiteX352" fmla="*/ 4908295 w 8882887"/>
                <a:gd name="connsiteY352" fmla="*/ 1170603 h 1682495"/>
                <a:gd name="connsiteX353" fmla="*/ 4908295 w 8882887"/>
                <a:gd name="connsiteY353" fmla="*/ 1151147 h 1682495"/>
                <a:gd name="connsiteX354" fmla="*/ 4932615 w 8882887"/>
                <a:gd name="connsiteY354" fmla="*/ 1151147 h 1682495"/>
                <a:gd name="connsiteX355" fmla="*/ 4932615 w 8882887"/>
                <a:gd name="connsiteY355" fmla="*/ 882006 h 1682495"/>
                <a:gd name="connsiteX356" fmla="*/ 4941735 w 8882887"/>
                <a:gd name="connsiteY356" fmla="*/ 872277 h 1682495"/>
                <a:gd name="connsiteX357" fmla="*/ 5051177 w 8882887"/>
                <a:gd name="connsiteY357" fmla="*/ 872277 h 1682495"/>
                <a:gd name="connsiteX358" fmla="*/ 5051177 w 8882887"/>
                <a:gd name="connsiteY358" fmla="*/ 885249 h 1682495"/>
                <a:gd name="connsiteX359" fmla="*/ 5066377 w 8882887"/>
                <a:gd name="connsiteY359" fmla="*/ 885249 h 1682495"/>
                <a:gd name="connsiteX360" fmla="*/ 5066377 w 8882887"/>
                <a:gd name="connsiteY360" fmla="*/ 1057110 h 1682495"/>
                <a:gd name="connsiteX361" fmla="*/ 5099817 w 8882887"/>
                <a:gd name="connsiteY361" fmla="*/ 1057110 h 1682495"/>
                <a:gd name="connsiteX362" fmla="*/ 5099817 w 8882887"/>
                <a:gd name="connsiteY362" fmla="*/ 956588 h 1682495"/>
                <a:gd name="connsiteX363" fmla="*/ 5139339 w 8882887"/>
                <a:gd name="connsiteY363" fmla="*/ 956588 h 1682495"/>
                <a:gd name="connsiteX364" fmla="*/ 5145417 w 8882887"/>
                <a:gd name="connsiteY364" fmla="*/ 950102 h 1682495"/>
                <a:gd name="connsiteX365" fmla="*/ 5157579 w 8882887"/>
                <a:gd name="connsiteY365" fmla="*/ 950102 h 1682495"/>
                <a:gd name="connsiteX366" fmla="*/ 5163657 w 8882887"/>
                <a:gd name="connsiteY366" fmla="*/ 956588 h 1682495"/>
                <a:gd name="connsiteX367" fmla="*/ 5197099 w 8882887"/>
                <a:gd name="connsiteY367" fmla="*/ 956588 h 1682495"/>
                <a:gd name="connsiteX368" fmla="*/ 5197099 w 8882887"/>
                <a:gd name="connsiteY368" fmla="*/ 781484 h 1682495"/>
                <a:gd name="connsiteX369" fmla="*/ 5282219 w 8882887"/>
                <a:gd name="connsiteY369" fmla="*/ 765270 h 1682495"/>
                <a:gd name="connsiteX370" fmla="*/ 5282219 w 8882887"/>
                <a:gd name="connsiteY370" fmla="*/ 766892 h 1682495"/>
                <a:gd name="connsiteX371" fmla="*/ 5282219 w 8882887"/>
                <a:gd name="connsiteY371" fmla="*/ 778241 h 1682495"/>
                <a:gd name="connsiteX372" fmla="*/ 5321739 w 8882887"/>
                <a:gd name="connsiteY372" fmla="*/ 778241 h 1682495"/>
                <a:gd name="connsiteX373" fmla="*/ 5321739 w 8882887"/>
                <a:gd name="connsiteY373" fmla="*/ 1160876 h 1682495"/>
                <a:gd name="connsiteX374" fmla="*/ 5355181 w 8882887"/>
                <a:gd name="connsiteY374" fmla="*/ 1160876 h 1682495"/>
                <a:gd name="connsiteX375" fmla="*/ 5355181 w 8882887"/>
                <a:gd name="connsiteY375" fmla="*/ 1154390 h 1682495"/>
                <a:gd name="connsiteX376" fmla="*/ 5373421 w 8882887"/>
                <a:gd name="connsiteY376" fmla="*/ 1154390 h 1682495"/>
                <a:gd name="connsiteX377" fmla="*/ 5373421 w 8882887"/>
                <a:gd name="connsiteY377" fmla="*/ 1160876 h 1682495"/>
                <a:gd name="connsiteX378" fmla="*/ 5409901 w 8882887"/>
                <a:gd name="connsiteY378" fmla="*/ 1160876 h 1682495"/>
                <a:gd name="connsiteX379" fmla="*/ 5409901 w 8882887"/>
                <a:gd name="connsiteY379" fmla="*/ 1141419 h 1682495"/>
                <a:gd name="connsiteX380" fmla="*/ 5452461 w 8882887"/>
                <a:gd name="connsiteY380" fmla="*/ 1141419 h 1682495"/>
                <a:gd name="connsiteX381" fmla="*/ 5470701 w 8882887"/>
                <a:gd name="connsiteY381" fmla="*/ 1134933 h 1682495"/>
                <a:gd name="connsiteX382" fmla="*/ 5501103 w 8882887"/>
                <a:gd name="connsiteY382" fmla="*/ 1141419 h 1682495"/>
                <a:gd name="connsiteX383" fmla="*/ 5501103 w 8882887"/>
                <a:gd name="connsiteY383" fmla="*/ 1115478 h 1682495"/>
                <a:gd name="connsiteX384" fmla="*/ 5513263 w 8882887"/>
                <a:gd name="connsiteY384" fmla="*/ 1115478 h 1682495"/>
                <a:gd name="connsiteX385" fmla="*/ 5513263 w 8882887"/>
                <a:gd name="connsiteY385" fmla="*/ 1096022 h 1682495"/>
                <a:gd name="connsiteX386" fmla="*/ 5598383 w 8882887"/>
                <a:gd name="connsiteY386" fmla="*/ 1096022 h 1682495"/>
                <a:gd name="connsiteX387" fmla="*/ 5598383 w 8882887"/>
                <a:gd name="connsiteY387" fmla="*/ 1050624 h 1682495"/>
                <a:gd name="connsiteX388" fmla="*/ 5625743 w 8882887"/>
                <a:gd name="connsiteY388" fmla="*/ 1050624 h 1682495"/>
                <a:gd name="connsiteX389" fmla="*/ 5625743 w 8882887"/>
                <a:gd name="connsiteY389" fmla="*/ 1040897 h 1682495"/>
                <a:gd name="connsiteX390" fmla="*/ 5643983 w 8882887"/>
                <a:gd name="connsiteY390" fmla="*/ 1040897 h 1682495"/>
                <a:gd name="connsiteX391" fmla="*/ 5643983 w 8882887"/>
                <a:gd name="connsiteY391" fmla="*/ 1050624 h 1682495"/>
                <a:gd name="connsiteX392" fmla="*/ 5668303 w 8882887"/>
                <a:gd name="connsiteY392" fmla="*/ 1050624 h 1682495"/>
                <a:gd name="connsiteX393" fmla="*/ 5668303 w 8882887"/>
                <a:gd name="connsiteY393" fmla="*/ 1125206 h 1682495"/>
                <a:gd name="connsiteX394" fmla="*/ 5716945 w 8882887"/>
                <a:gd name="connsiteY394" fmla="*/ 1125206 h 1682495"/>
                <a:gd name="connsiteX395" fmla="*/ 5716945 w 8882887"/>
                <a:gd name="connsiteY395" fmla="*/ 1086294 h 1682495"/>
                <a:gd name="connsiteX396" fmla="*/ 5774705 w 8882887"/>
                <a:gd name="connsiteY396" fmla="*/ 1086294 h 1682495"/>
                <a:gd name="connsiteX397" fmla="*/ 5774705 w 8882887"/>
                <a:gd name="connsiteY397" fmla="*/ 1040897 h 1682495"/>
                <a:gd name="connsiteX398" fmla="*/ 5847667 w 8882887"/>
                <a:gd name="connsiteY398" fmla="*/ 1040897 h 1682495"/>
                <a:gd name="connsiteX399" fmla="*/ 5847667 w 8882887"/>
                <a:gd name="connsiteY399" fmla="*/ 1207631 h 1682495"/>
                <a:gd name="connsiteX400" fmla="*/ 5847667 w 8882887"/>
                <a:gd name="connsiteY400" fmla="*/ 1228299 h 1682495"/>
                <a:gd name="connsiteX401" fmla="*/ 5946479 w 8882887"/>
                <a:gd name="connsiteY401" fmla="*/ 1228299 h 1682495"/>
                <a:gd name="connsiteX402" fmla="*/ 5946479 w 8882887"/>
                <a:gd name="connsiteY402" fmla="*/ 1386957 h 1682495"/>
                <a:gd name="connsiteX403" fmla="*/ 5946479 w 8882887"/>
                <a:gd name="connsiteY403" fmla="*/ 1421828 h 1682495"/>
                <a:gd name="connsiteX404" fmla="*/ 5968919 w 8882887"/>
                <a:gd name="connsiteY404" fmla="*/ 1421828 h 1682495"/>
                <a:gd name="connsiteX405" fmla="*/ 5968919 w 8882887"/>
                <a:gd name="connsiteY405" fmla="*/ 1420085 h 1682495"/>
                <a:gd name="connsiteX406" fmla="*/ 5968919 w 8882887"/>
                <a:gd name="connsiteY406" fmla="*/ 1407881 h 1682495"/>
                <a:gd name="connsiteX407" fmla="*/ 6035789 w 8882887"/>
                <a:gd name="connsiteY407" fmla="*/ 1407881 h 1682495"/>
                <a:gd name="connsiteX408" fmla="*/ 6035789 w 8882887"/>
                <a:gd name="connsiteY408" fmla="*/ 1439262 h 1682495"/>
                <a:gd name="connsiteX409" fmla="*/ 6039131 w 8882887"/>
                <a:gd name="connsiteY409" fmla="*/ 1441007 h 1682495"/>
                <a:gd name="connsiteX410" fmla="*/ 6062537 w 8882887"/>
                <a:gd name="connsiteY410" fmla="*/ 1453211 h 1682495"/>
                <a:gd name="connsiteX411" fmla="*/ 6062537 w 8882887"/>
                <a:gd name="connsiteY411" fmla="*/ 1498541 h 1682495"/>
                <a:gd name="connsiteX412" fmla="*/ 6064627 w 8882887"/>
                <a:gd name="connsiteY412" fmla="*/ 1499414 h 1682495"/>
                <a:gd name="connsiteX413" fmla="*/ 6079255 w 8882887"/>
                <a:gd name="connsiteY413" fmla="*/ 1505516 h 1682495"/>
                <a:gd name="connsiteX414" fmla="*/ 6079255 w 8882887"/>
                <a:gd name="connsiteY414" fmla="*/ 1503773 h 1682495"/>
                <a:gd name="connsiteX415" fmla="*/ 6079255 w 8882887"/>
                <a:gd name="connsiteY415" fmla="*/ 1491567 h 1682495"/>
                <a:gd name="connsiteX416" fmla="*/ 6080927 w 8882887"/>
                <a:gd name="connsiteY416" fmla="*/ 1491567 h 1682495"/>
                <a:gd name="connsiteX417" fmla="*/ 6092629 w 8882887"/>
                <a:gd name="connsiteY417" fmla="*/ 1491567 h 1682495"/>
                <a:gd name="connsiteX418" fmla="*/ 6092629 w 8882887"/>
                <a:gd name="connsiteY418" fmla="*/ 1490259 h 1682495"/>
                <a:gd name="connsiteX419" fmla="*/ 6092629 w 8882887"/>
                <a:gd name="connsiteY419" fmla="*/ 1481106 h 1682495"/>
                <a:gd name="connsiteX420" fmla="*/ 6090957 w 8882887"/>
                <a:gd name="connsiteY420" fmla="*/ 1481106 h 1682495"/>
                <a:gd name="connsiteX421" fmla="*/ 6079255 w 8882887"/>
                <a:gd name="connsiteY421" fmla="*/ 1481106 h 1682495"/>
                <a:gd name="connsiteX422" fmla="*/ 6079255 w 8882887"/>
                <a:gd name="connsiteY422" fmla="*/ 1479363 h 1682495"/>
                <a:gd name="connsiteX423" fmla="*/ 6079255 w 8882887"/>
                <a:gd name="connsiteY423" fmla="*/ 1467159 h 1682495"/>
                <a:gd name="connsiteX424" fmla="*/ 6080927 w 8882887"/>
                <a:gd name="connsiteY424" fmla="*/ 1467159 h 1682495"/>
                <a:gd name="connsiteX425" fmla="*/ 6092629 w 8882887"/>
                <a:gd name="connsiteY425" fmla="*/ 1467159 h 1682495"/>
                <a:gd name="connsiteX426" fmla="*/ 6092629 w 8882887"/>
                <a:gd name="connsiteY426" fmla="*/ 1465415 h 1682495"/>
                <a:gd name="connsiteX427" fmla="*/ 6092629 w 8882887"/>
                <a:gd name="connsiteY427" fmla="*/ 1453211 h 1682495"/>
                <a:gd name="connsiteX428" fmla="*/ 6090957 w 8882887"/>
                <a:gd name="connsiteY428" fmla="*/ 1453211 h 1682495"/>
                <a:gd name="connsiteX429" fmla="*/ 6079255 w 8882887"/>
                <a:gd name="connsiteY429" fmla="*/ 1453211 h 1682495"/>
                <a:gd name="connsiteX430" fmla="*/ 6079255 w 8882887"/>
                <a:gd name="connsiteY430" fmla="*/ 1451468 h 1682495"/>
                <a:gd name="connsiteX431" fmla="*/ 6079255 w 8882887"/>
                <a:gd name="connsiteY431" fmla="*/ 1439262 h 1682495"/>
                <a:gd name="connsiteX432" fmla="*/ 6080927 w 8882887"/>
                <a:gd name="connsiteY432" fmla="*/ 1439262 h 1682495"/>
                <a:gd name="connsiteX433" fmla="*/ 6092629 w 8882887"/>
                <a:gd name="connsiteY433" fmla="*/ 1439262 h 1682495"/>
                <a:gd name="connsiteX434" fmla="*/ 6092629 w 8882887"/>
                <a:gd name="connsiteY434" fmla="*/ 1437956 h 1682495"/>
                <a:gd name="connsiteX435" fmla="*/ 6092629 w 8882887"/>
                <a:gd name="connsiteY435" fmla="*/ 1428803 h 1682495"/>
                <a:gd name="connsiteX436" fmla="*/ 6090957 w 8882887"/>
                <a:gd name="connsiteY436" fmla="*/ 1428803 h 1682495"/>
                <a:gd name="connsiteX437" fmla="*/ 6079255 w 8882887"/>
                <a:gd name="connsiteY437" fmla="*/ 1428803 h 1682495"/>
                <a:gd name="connsiteX438" fmla="*/ 6079255 w 8882887"/>
                <a:gd name="connsiteY438" fmla="*/ 1427058 h 1682495"/>
                <a:gd name="connsiteX439" fmla="*/ 6079255 w 8882887"/>
                <a:gd name="connsiteY439" fmla="*/ 1414854 h 1682495"/>
                <a:gd name="connsiteX440" fmla="*/ 6080927 w 8882887"/>
                <a:gd name="connsiteY440" fmla="*/ 1414854 h 1682495"/>
                <a:gd name="connsiteX441" fmla="*/ 6092629 w 8882887"/>
                <a:gd name="connsiteY441" fmla="*/ 1414854 h 1682495"/>
                <a:gd name="connsiteX442" fmla="*/ 6092629 w 8882887"/>
                <a:gd name="connsiteY442" fmla="*/ 1413111 h 1682495"/>
                <a:gd name="connsiteX443" fmla="*/ 6092629 w 8882887"/>
                <a:gd name="connsiteY443" fmla="*/ 1400906 h 1682495"/>
                <a:gd name="connsiteX444" fmla="*/ 6090957 w 8882887"/>
                <a:gd name="connsiteY444" fmla="*/ 1400906 h 1682495"/>
                <a:gd name="connsiteX445" fmla="*/ 6079255 w 8882887"/>
                <a:gd name="connsiteY445" fmla="*/ 1400906 h 1682495"/>
                <a:gd name="connsiteX446" fmla="*/ 6079255 w 8882887"/>
                <a:gd name="connsiteY446" fmla="*/ 1399599 h 1682495"/>
                <a:gd name="connsiteX447" fmla="*/ 6079255 w 8882887"/>
                <a:gd name="connsiteY447" fmla="*/ 1390445 h 1682495"/>
                <a:gd name="connsiteX448" fmla="*/ 6080927 w 8882887"/>
                <a:gd name="connsiteY448" fmla="*/ 1390445 h 1682495"/>
                <a:gd name="connsiteX449" fmla="*/ 6092629 w 8882887"/>
                <a:gd name="connsiteY449" fmla="*/ 1390445 h 1682495"/>
                <a:gd name="connsiteX450" fmla="*/ 6092629 w 8882887"/>
                <a:gd name="connsiteY450" fmla="*/ 1388702 h 1682495"/>
                <a:gd name="connsiteX451" fmla="*/ 6092629 w 8882887"/>
                <a:gd name="connsiteY451" fmla="*/ 1376498 h 1682495"/>
                <a:gd name="connsiteX452" fmla="*/ 6090957 w 8882887"/>
                <a:gd name="connsiteY452" fmla="*/ 1376498 h 1682495"/>
                <a:gd name="connsiteX453" fmla="*/ 6079255 w 8882887"/>
                <a:gd name="connsiteY453" fmla="*/ 1376498 h 1682495"/>
                <a:gd name="connsiteX454" fmla="*/ 6079255 w 8882887"/>
                <a:gd name="connsiteY454" fmla="*/ 1374755 h 1682495"/>
                <a:gd name="connsiteX455" fmla="*/ 6079255 w 8882887"/>
                <a:gd name="connsiteY455" fmla="*/ 1362549 h 1682495"/>
                <a:gd name="connsiteX456" fmla="*/ 6080927 w 8882887"/>
                <a:gd name="connsiteY456" fmla="*/ 1362549 h 1682495"/>
                <a:gd name="connsiteX457" fmla="*/ 6092629 w 8882887"/>
                <a:gd name="connsiteY457" fmla="*/ 1362549 h 1682495"/>
                <a:gd name="connsiteX458" fmla="*/ 6092629 w 8882887"/>
                <a:gd name="connsiteY458" fmla="*/ 1360806 h 1682495"/>
                <a:gd name="connsiteX459" fmla="*/ 6092629 w 8882887"/>
                <a:gd name="connsiteY459" fmla="*/ 1348602 h 1682495"/>
                <a:gd name="connsiteX460" fmla="*/ 6090957 w 8882887"/>
                <a:gd name="connsiteY460" fmla="*/ 1348602 h 1682495"/>
                <a:gd name="connsiteX461" fmla="*/ 6079255 w 8882887"/>
                <a:gd name="connsiteY461" fmla="*/ 1348602 h 1682495"/>
                <a:gd name="connsiteX462" fmla="*/ 6079255 w 8882887"/>
                <a:gd name="connsiteY462" fmla="*/ 1347294 h 1682495"/>
                <a:gd name="connsiteX463" fmla="*/ 6079255 w 8882887"/>
                <a:gd name="connsiteY463" fmla="*/ 1338141 h 1682495"/>
                <a:gd name="connsiteX464" fmla="*/ 6080927 w 8882887"/>
                <a:gd name="connsiteY464" fmla="*/ 1338141 h 1682495"/>
                <a:gd name="connsiteX465" fmla="*/ 6092629 w 8882887"/>
                <a:gd name="connsiteY465" fmla="*/ 1338141 h 1682495"/>
                <a:gd name="connsiteX466" fmla="*/ 6092629 w 8882887"/>
                <a:gd name="connsiteY466" fmla="*/ 1336397 h 1682495"/>
                <a:gd name="connsiteX467" fmla="*/ 6092629 w 8882887"/>
                <a:gd name="connsiteY467" fmla="*/ 1324193 h 1682495"/>
                <a:gd name="connsiteX468" fmla="*/ 6090957 w 8882887"/>
                <a:gd name="connsiteY468" fmla="*/ 1324193 h 1682495"/>
                <a:gd name="connsiteX469" fmla="*/ 6079255 w 8882887"/>
                <a:gd name="connsiteY469" fmla="*/ 1324193 h 1682495"/>
                <a:gd name="connsiteX470" fmla="*/ 6079255 w 8882887"/>
                <a:gd name="connsiteY470" fmla="*/ 1322450 h 1682495"/>
                <a:gd name="connsiteX471" fmla="*/ 6079255 w 8882887"/>
                <a:gd name="connsiteY471" fmla="*/ 1310244 h 1682495"/>
                <a:gd name="connsiteX472" fmla="*/ 6080927 w 8882887"/>
                <a:gd name="connsiteY472" fmla="*/ 1310244 h 1682495"/>
                <a:gd name="connsiteX473" fmla="*/ 6092629 w 8882887"/>
                <a:gd name="connsiteY473" fmla="*/ 1310244 h 1682495"/>
                <a:gd name="connsiteX474" fmla="*/ 6092629 w 8882887"/>
                <a:gd name="connsiteY474" fmla="*/ 1308938 h 1682495"/>
                <a:gd name="connsiteX475" fmla="*/ 6092629 w 8882887"/>
                <a:gd name="connsiteY475" fmla="*/ 1299785 h 1682495"/>
                <a:gd name="connsiteX476" fmla="*/ 6090957 w 8882887"/>
                <a:gd name="connsiteY476" fmla="*/ 1299785 h 1682495"/>
                <a:gd name="connsiteX477" fmla="*/ 6079255 w 8882887"/>
                <a:gd name="connsiteY477" fmla="*/ 1299785 h 1682495"/>
                <a:gd name="connsiteX478" fmla="*/ 6079255 w 8882887"/>
                <a:gd name="connsiteY478" fmla="*/ 1298040 h 1682495"/>
                <a:gd name="connsiteX479" fmla="*/ 6079255 w 8882887"/>
                <a:gd name="connsiteY479" fmla="*/ 1285836 h 1682495"/>
                <a:gd name="connsiteX480" fmla="*/ 6080927 w 8882887"/>
                <a:gd name="connsiteY480" fmla="*/ 1285836 h 1682495"/>
                <a:gd name="connsiteX481" fmla="*/ 6092629 w 8882887"/>
                <a:gd name="connsiteY481" fmla="*/ 1285836 h 1682495"/>
                <a:gd name="connsiteX482" fmla="*/ 6092629 w 8882887"/>
                <a:gd name="connsiteY482" fmla="*/ 1284093 h 1682495"/>
                <a:gd name="connsiteX483" fmla="*/ 6092629 w 8882887"/>
                <a:gd name="connsiteY483" fmla="*/ 1271888 h 1682495"/>
                <a:gd name="connsiteX484" fmla="*/ 6090957 w 8882887"/>
                <a:gd name="connsiteY484" fmla="*/ 1271888 h 1682495"/>
                <a:gd name="connsiteX485" fmla="*/ 6079255 w 8882887"/>
                <a:gd name="connsiteY485" fmla="*/ 1271888 h 1682495"/>
                <a:gd name="connsiteX486" fmla="*/ 6079255 w 8882887"/>
                <a:gd name="connsiteY486" fmla="*/ 1270145 h 1682495"/>
                <a:gd name="connsiteX487" fmla="*/ 6079255 w 8882887"/>
                <a:gd name="connsiteY487" fmla="*/ 1257941 h 1682495"/>
                <a:gd name="connsiteX488" fmla="*/ 6080927 w 8882887"/>
                <a:gd name="connsiteY488" fmla="*/ 1257941 h 1682495"/>
                <a:gd name="connsiteX489" fmla="*/ 6092629 w 8882887"/>
                <a:gd name="connsiteY489" fmla="*/ 1257941 h 1682495"/>
                <a:gd name="connsiteX490" fmla="*/ 6092629 w 8882887"/>
                <a:gd name="connsiteY490" fmla="*/ 1256633 h 1682495"/>
                <a:gd name="connsiteX491" fmla="*/ 6092629 w 8882887"/>
                <a:gd name="connsiteY491" fmla="*/ 1247480 h 1682495"/>
                <a:gd name="connsiteX492" fmla="*/ 6090957 w 8882887"/>
                <a:gd name="connsiteY492" fmla="*/ 1247480 h 1682495"/>
                <a:gd name="connsiteX493" fmla="*/ 6079255 w 8882887"/>
                <a:gd name="connsiteY493" fmla="*/ 1247480 h 1682495"/>
                <a:gd name="connsiteX494" fmla="*/ 6079255 w 8882887"/>
                <a:gd name="connsiteY494" fmla="*/ 1245737 h 1682495"/>
                <a:gd name="connsiteX495" fmla="*/ 6079255 w 8882887"/>
                <a:gd name="connsiteY495" fmla="*/ 1233531 h 1682495"/>
                <a:gd name="connsiteX496" fmla="*/ 6080927 w 8882887"/>
                <a:gd name="connsiteY496" fmla="*/ 1233531 h 1682495"/>
                <a:gd name="connsiteX497" fmla="*/ 6092629 w 8882887"/>
                <a:gd name="connsiteY497" fmla="*/ 1233531 h 1682495"/>
                <a:gd name="connsiteX498" fmla="*/ 6092629 w 8882887"/>
                <a:gd name="connsiteY498" fmla="*/ 1231788 h 1682495"/>
                <a:gd name="connsiteX499" fmla="*/ 6092629 w 8882887"/>
                <a:gd name="connsiteY499" fmla="*/ 1219584 h 1682495"/>
                <a:gd name="connsiteX500" fmla="*/ 6090957 w 8882887"/>
                <a:gd name="connsiteY500" fmla="*/ 1219584 h 1682495"/>
                <a:gd name="connsiteX501" fmla="*/ 6079255 w 8882887"/>
                <a:gd name="connsiteY501" fmla="*/ 1219584 h 1682495"/>
                <a:gd name="connsiteX502" fmla="*/ 6079255 w 8882887"/>
                <a:gd name="connsiteY502" fmla="*/ 1217840 h 1682495"/>
                <a:gd name="connsiteX503" fmla="*/ 6079255 w 8882887"/>
                <a:gd name="connsiteY503" fmla="*/ 1205636 h 1682495"/>
                <a:gd name="connsiteX504" fmla="*/ 6080927 w 8882887"/>
                <a:gd name="connsiteY504" fmla="*/ 1205636 h 1682495"/>
                <a:gd name="connsiteX505" fmla="*/ 6092629 w 8882887"/>
                <a:gd name="connsiteY505" fmla="*/ 1205636 h 1682495"/>
                <a:gd name="connsiteX506" fmla="*/ 6092629 w 8882887"/>
                <a:gd name="connsiteY506" fmla="*/ 1204328 h 1682495"/>
                <a:gd name="connsiteX507" fmla="*/ 6092629 w 8882887"/>
                <a:gd name="connsiteY507" fmla="*/ 1195175 h 1682495"/>
                <a:gd name="connsiteX508" fmla="*/ 6090957 w 8882887"/>
                <a:gd name="connsiteY508" fmla="*/ 1195175 h 1682495"/>
                <a:gd name="connsiteX509" fmla="*/ 6079255 w 8882887"/>
                <a:gd name="connsiteY509" fmla="*/ 1195175 h 1682495"/>
                <a:gd name="connsiteX510" fmla="*/ 6079255 w 8882887"/>
                <a:gd name="connsiteY510" fmla="*/ 1193432 h 1682495"/>
                <a:gd name="connsiteX511" fmla="*/ 6079255 w 8882887"/>
                <a:gd name="connsiteY511" fmla="*/ 1181226 h 1682495"/>
                <a:gd name="connsiteX512" fmla="*/ 6080927 w 8882887"/>
                <a:gd name="connsiteY512" fmla="*/ 1181226 h 1682495"/>
                <a:gd name="connsiteX513" fmla="*/ 6092629 w 8882887"/>
                <a:gd name="connsiteY513" fmla="*/ 1181226 h 1682495"/>
                <a:gd name="connsiteX514" fmla="*/ 6090957 w 8882887"/>
                <a:gd name="connsiteY514" fmla="*/ 1178612 h 1682495"/>
                <a:gd name="connsiteX515" fmla="*/ 6079255 w 8882887"/>
                <a:gd name="connsiteY515" fmla="*/ 1160306 h 1682495"/>
                <a:gd name="connsiteX516" fmla="*/ 6079255 w 8882887"/>
                <a:gd name="connsiteY516" fmla="*/ 1104513 h 1682495"/>
                <a:gd name="connsiteX517" fmla="*/ 6303271 w 8882887"/>
                <a:gd name="connsiteY517" fmla="*/ 1104513 h 1682495"/>
                <a:gd name="connsiteX518" fmla="*/ 6323331 w 8882887"/>
                <a:gd name="connsiteY518" fmla="*/ 1135896 h 1682495"/>
                <a:gd name="connsiteX519" fmla="*/ 6323331 w 8882887"/>
                <a:gd name="connsiteY519" fmla="*/ 1205636 h 1682495"/>
                <a:gd name="connsiteX520" fmla="*/ 6321659 w 8882887"/>
                <a:gd name="connsiteY520" fmla="*/ 1205636 h 1682495"/>
                <a:gd name="connsiteX521" fmla="*/ 6309957 w 8882887"/>
                <a:gd name="connsiteY521" fmla="*/ 1205636 h 1682495"/>
                <a:gd name="connsiteX522" fmla="*/ 6309957 w 8882887"/>
                <a:gd name="connsiteY522" fmla="*/ 1207379 h 1682495"/>
                <a:gd name="connsiteX523" fmla="*/ 6309957 w 8882887"/>
                <a:gd name="connsiteY523" fmla="*/ 1219584 h 1682495"/>
                <a:gd name="connsiteX524" fmla="*/ 6311629 w 8882887"/>
                <a:gd name="connsiteY524" fmla="*/ 1219584 h 1682495"/>
                <a:gd name="connsiteX525" fmla="*/ 6323331 w 8882887"/>
                <a:gd name="connsiteY525" fmla="*/ 1219584 h 1682495"/>
                <a:gd name="connsiteX526" fmla="*/ 6323331 w 8882887"/>
                <a:gd name="connsiteY526" fmla="*/ 1221327 h 1682495"/>
                <a:gd name="connsiteX527" fmla="*/ 6323331 w 8882887"/>
                <a:gd name="connsiteY527" fmla="*/ 1233531 h 1682495"/>
                <a:gd name="connsiteX528" fmla="*/ 6321659 w 8882887"/>
                <a:gd name="connsiteY528" fmla="*/ 1233531 h 1682495"/>
                <a:gd name="connsiteX529" fmla="*/ 6309957 w 8882887"/>
                <a:gd name="connsiteY529" fmla="*/ 1233531 h 1682495"/>
                <a:gd name="connsiteX530" fmla="*/ 6309957 w 8882887"/>
                <a:gd name="connsiteY530" fmla="*/ 1235274 h 1682495"/>
                <a:gd name="connsiteX531" fmla="*/ 6309957 w 8882887"/>
                <a:gd name="connsiteY531" fmla="*/ 1247480 h 1682495"/>
                <a:gd name="connsiteX532" fmla="*/ 6311629 w 8882887"/>
                <a:gd name="connsiteY532" fmla="*/ 1247480 h 1682495"/>
                <a:gd name="connsiteX533" fmla="*/ 6323331 w 8882887"/>
                <a:gd name="connsiteY533" fmla="*/ 1247480 h 1682495"/>
                <a:gd name="connsiteX534" fmla="*/ 6323331 w 8882887"/>
                <a:gd name="connsiteY534" fmla="*/ 1248788 h 1682495"/>
                <a:gd name="connsiteX535" fmla="*/ 6323331 w 8882887"/>
                <a:gd name="connsiteY535" fmla="*/ 1257941 h 1682495"/>
                <a:gd name="connsiteX536" fmla="*/ 6321659 w 8882887"/>
                <a:gd name="connsiteY536" fmla="*/ 1257941 h 1682495"/>
                <a:gd name="connsiteX537" fmla="*/ 6309957 w 8882887"/>
                <a:gd name="connsiteY537" fmla="*/ 1257941 h 1682495"/>
                <a:gd name="connsiteX538" fmla="*/ 6309957 w 8882887"/>
                <a:gd name="connsiteY538" fmla="*/ 1259684 h 1682495"/>
                <a:gd name="connsiteX539" fmla="*/ 6309957 w 8882887"/>
                <a:gd name="connsiteY539" fmla="*/ 1271888 h 1682495"/>
                <a:gd name="connsiteX540" fmla="*/ 6311629 w 8882887"/>
                <a:gd name="connsiteY540" fmla="*/ 1271888 h 1682495"/>
                <a:gd name="connsiteX541" fmla="*/ 6323331 w 8882887"/>
                <a:gd name="connsiteY541" fmla="*/ 1271888 h 1682495"/>
                <a:gd name="connsiteX542" fmla="*/ 6323331 w 8882887"/>
                <a:gd name="connsiteY542" fmla="*/ 1273632 h 1682495"/>
                <a:gd name="connsiteX543" fmla="*/ 6323331 w 8882887"/>
                <a:gd name="connsiteY543" fmla="*/ 1285836 h 1682495"/>
                <a:gd name="connsiteX544" fmla="*/ 6321659 w 8882887"/>
                <a:gd name="connsiteY544" fmla="*/ 1285836 h 1682495"/>
                <a:gd name="connsiteX545" fmla="*/ 6309957 w 8882887"/>
                <a:gd name="connsiteY545" fmla="*/ 1285836 h 1682495"/>
                <a:gd name="connsiteX546" fmla="*/ 6309957 w 8882887"/>
                <a:gd name="connsiteY546" fmla="*/ 1287579 h 1682495"/>
                <a:gd name="connsiteX547" fmla="*/ 6309957 w 8882887"/>
                <a:gd name="connsiteY547" fmla="*/ 1299785 h 1682495"/>
                <a:gd name="connsiteX548" fmla="*/ 6311629 w 8882887"/>
                <a:gd name="connsiteY548" fmla="*/ 1299785 h 1682495"/>
                <a:gd name="connsiteX549" fmla="*/ 6323331 w 8882887"/>
                <a:gd name="connsiteY549" fmla="*/ 1299785 h 1682495"/>
                <a:gd name="connsiteX550" fmla="*/ 6323331 w 8882887"/>
                <a:gd name="connsiteY550" fmla="*/ 1301091 h 1682495"/>
                <a:gd name="connsiteX551" fmla="*/ 6323331 w 8882887"/>
                <a:gd name="connsiteY551" fmla="*/ 1310244 h 1682495"/>
                <a:gd name="connsiteX552" fmla="*/ 6321659 w 8882887"/>
                <a:gd name="connsiteY552" fmla="*/ 1310244 h 1682495"/>
                <a:gd name="connsiteX553" fmla="*/ 6309957 w 8882887"/>
                <a:gd name="connsiteY553" fmla="*/ 1310244 h 1682495"/>
                <a:gd name="connsiteX554" fmla="*/ 6309957 w 8882887"/>
                <a:gd name="connsiteY554" fmla="*/ 1311989 h 1682495"/>
                <a:gd name="connsiteX555" fmla="*/ 6309957 w 8882887"/>
                <a:gd name="connsiteY555" fmla="*/ 1324193 h 1682495"/>
                <a:gd name="connsiteX556" fmla="*/ 6311629 w 8882887"/>
                <a:gd name="connsiteY556" fmla="*/ 1324193 h 1682495"/>
                <a:gd name="connsiteX557" fmla="*/ 6323331 w 8882887"/>
                <a:gd name="connsiteY557" fmla="*/ 1324193 h 1682495"/>
                <a:gd name="connsiteX558" fmla="*/ 6323331 w 8882887"/>
                <a:gd name="connsiteY558" fmla="*/ 1325936 h 1682495"/>
                <a:gd name="connsiteX559" fmla="*/ 6323331 w 8882887"/>
                <a:gd name="connsiteY559" fmla="*/ 1338141 h 1682495"/>
                <a:gd name="connsiteX560" fmla="*/ 6321659 w 8882887"/>
                <a:gd name="connsiteY560" fmla="*/ 1338141 h 1682495"/>
                <a:gd name="connsiteX561" fmla="*/ 6309957 w 8882887"/>
                <a:gd name="connsiteY561" fmla="*/ 1338141 h 1682495"/>
                <a:gd name="connsiteX562" fmla="*/ 6309957 w 8882887"/>
                <a:gd name="connsiteY562" fmla="*/ 1339448 h 1682495"/>
                <a:gd name="connsiteX563" fmla="*/ 6309957 w 8882887"/>
                <a:gd name="connsiteY563" fmla="*/ 1348602 h 1682495"/>
                <a:gd name="connsiteX564" fmla="*/ 6311629 w 8882887"/>
                <a:gd name="connsiteY564" fmla="*/ 1348602 h 1682495"/>
                <a:gd name="connsiteX565" fmla="*/ 6323331 w 8882887"/>
                <a:gd name="connsiteY565" fmla="*/ 1348602 h 1682495"/>
                <a:gd name="connsiteX566" fmla="*/ 6323331 w 8882887"/>
                <a:gd name="connsiteY566" fmla="*/ 1350345 h 1682495"/>
                <a:gd name="connsiteX567" fmla="*/ 6323331 w 8882887"/>
                <a:gd name="connsiteY567" fmla="*/ 1362549 h 1682495"/>
                <a:gd name="connsiteX568" fmla="*/ 6321659 w 8882887"/>
                <a:gd name="connsiteY568" fmla="*/ 1362549 h 1682495"/>
                <a:gd name="connsiteX569" fmla="*/ 6309957 w 8882887"/>
                <a:gd name="connsiteY569" fmla="*/ 1362549 h 1682495"/>
                <a:gd name="connsiteX570" fmla="*/ 6309957 w 8882887"/>
                <a:gd name="connsiteY570" fmla="*/ 1364292 h 1682495"/>
                <a:gd name="connsiteX571" fmla="*/ 6309957 w 8882887"/>
                <a:gd name="connsiteY571" fmla="*/ 1376498 h 1682495"/>
                <a:gd name="connsiteX572" fmla="*/ 6311629 w 8882887"/>
                <a:gd name="connsiteY572" fmla="*/ 1376498 h 1682495"/>
                <a:gd name="connsiteX573" fmla="*/ 6323331 w 8882887"/>
                <a:gd name="connsiteY573" fmla="*/ 1376498 h 1682495"/>
                <a:gd name="connsiteX574" fmla="*/ 6323331 w 8882887"/>
                <a:gd name="connsiteY574" fmla="*/ 1378241 h 1682495"/>
                <a:gd name="connsiteX575" fmla="*/ 6323331 w 8882887"/>
                <a:gd name="connsiteY575" fmla="*/ 1390445 h 1682495"/>
                <a:gd name="connsiteX576" fmla="*/ 6321659 w 8882887"/>
                <a:gd name="connsiteY576" fmla="*/ 1390445 h 1682495"/>
                <a:gd name="connsiteX577" fmla="*/ 6309957 w 8882887"/>
                <a:gd name="connsiteY577" fmla="*/ 1390445 h 1682495"/>
                <a:gd name="connsiteX578" fmla="*/ 6309957 w 8882887"/>
                <a:gd name="connsiteY578" fmla="*/ 1391753 h 1682495"/>
                <a:gd name="connsiteX579" fmla="*/ 6309957 w 8882887"/>
                <a:gd name="connsiteY579" fmla="*/ 1400906 h 1682495"/>
                <a:gd name="connsiteX580" fmla="*/ 6311629 w 8882887"/>
                <a:gd name="connsiteY580" fmla="*/ 1400906 h 1682495"/>
                <a:gd name="connsiteX581" fmla="*/ 6323331 w 8882887"/>
                <a:gd name="connsiteY581" fmla="*/ 1400906 h 1682495"/>
                <a:gd name="connsiteX582" fmla="*/ 6323331 w 8882887"/>
                <a:gd name="connsiteY582" fmla="*/ 1402650 h 1682495"/>
                <a:gd name="connsiteX583" fmla="*/ 6323331 w 8882887"/>
                <a:gd name="connsiteY583" fmla="*/ 1414854 h 1682495"/>
                <a:gd name="connsiteX584" fmla="*/ 6321659 w 8882887"/>
                <a:gd name="connsiteY584" fmla="*/ 1414854 h 1682495"/>
                <a:gd name="connsiteX585" fmla="*/ 6309957 w 8882887"/>
                <a:gd name="connsiteY585" fmla="*/ 1414854 h 1682495"/>
                <a:gd name="connsiteX586" fmla="*/ 6309957 w 8882887"/>
                <a:gd name="connsiteY586" fmla="*/ 1416597 h 1682495"/>
                <a:gd name="connsiteX587" fmla="*/ 6309957 w 8882887"/>
                <a:gd name="connsiteY587" fmla="*/ 1428803 h 1682495"/>
                <a:gd name="connsiteX588" fmla="*/ 6311629 w 8882887"/>
                <a:gd name="connsiteY588" fmla="*/ 1428803 h 1682495"/>
                <a:gd name="connsiteX589" fmla="*/ 6323331 w 8882887"/>
                <a:gd name="connsiteY589" fmla="*/ 1428803 h 1682495"/>
                <a:gd name="connsiteX590" fmla="*/ 6323331 w 8882887"/>
                <a:gd name="connsiteY590" fmla="*/ 1430109 h 1682495"/>
                <a:gd name="connsiteX591" fmla="*/ 6323331 w 8882887"/>
                <a:gd name="connsiteY591" fmla="*/ 1439262 h 1682495"/>
                <a:gd name="connsiteX592" fmla="*/ 6321659 w 8882887"/>
                <a:gd name="connsiteY592" fmla="*/ 1439262 h 1682495"/>
                <a:gd name="connsiteX593" fmla="*/ 6309957 w 8882887"/>
                <a:gd name="connsiteY593" fmla="*/ 1439262 h 1682495"/>
                <a:gd name="connsiteX594" fmla="*/ 6309957 w 8882887"/>
                <a:gd name="connsiteY594" fmla="*/ 1441007 h 1682495"/>
                <a:gd name="connsiteX595" fmla="*/ 6309957 w 8882887"/>
                <a:gd name="connsiteY595" fmla="*/ 1453211 h 1682495"/>
                <a:gd name="connsiteX596" fmla="*/ 6311629 w 8882887"/>
                <a:gd name="connsiteY596" fmla="*/ 1453211 h 1682495"/>
                <a:gd name="connsiteX597" fmla="*/ 6323331 w 8882887"/>
                <a:gd name="connsiteY597" fmla="*/ 1453211 h 1682495"/>
                <a:gd name="connsiteX598" fmla="*/ 6323331 w 8882887"/>
                <a:gd name="connsiteY598" fmla="*/ 1454954 h 1682495"/>
                <a:gd name="connsiteX599" fmla="*/ 6323331 w 8882887"/>
                <a:gd name="connsiteY599" fmla="*/ 1467159 h 1682495"/>
                <a:gd name="connsiteX600" fmla="*/ 6321659 w 8882887"/>
                <a:gd name="connsiteY600" fmla="*/ 1467159 h 1682495"/>
                <a:gd name="connsiteX601" fmla="*/ 6309957 w 8882887"/>
                <a:gd name="connsiteY601" fmla="*/ 1467159 h 1682495"/>
                <a:gd name="connsiteX602" fmla="*/ 6309957 w 8882887"/>
                <a:gd name="connsiteY602" fmla="*/ 1468902 h 1682495"/>
                <a:gd name="connsiteX603" fmla="*/ 6309957 w 8882887"/>
                <a:gd name="connsiteY603" fmla="*/ 1481106 h 1682495"/>
                <a:gd name="connsiteX604" fmla="*/ 6311629 w 8882887"/>
                <a:gd name="connsiteY604" fmla="*/ 1481106 h 1682495"/>
                <a:gd name="connsiteX605" fmla="*/ 6323331 w 8882887"/>
                <a:gd name="connsiteY605" fmla="*/ 1481106 h 1682495"/>
                <a:gd name="connsiteX606" fmla="*/ 6323331 w 8882887"/>
                <a:gd name="connsiteY606" fmla="*/ 1482414 h 1682495"/>
                <a:gd name="connsiteX607" fmla="*/ 6323331 w 8882887"/>
                <a:gd name="connsiteY607" fmla="*/ 1491567 h 1682495"/>
                <a:gd name="connsiteX608" fmla="*/ 6321659 w 8882887"/>
                <a:gd name="connsiteY608" fmla="*/ 1491567 h 1682495"/>
                <a:gd name="connsiteX609" fmla="*/ 6309957 w 8882887"/>
                <a:gd name="connsiteY609" fmla="*/ 1491567 h 1682495"/>
                <a:gd name="connsiteX610" fmla="*/ 6309957 w 8882887"/>
                <a:gd name="connsiteY610" fmla="*/ 1493310 h 1682495"/>
                <a:gd name="connsiteX611" fmla="*/ 6309957 w 8882887"/>
                <a:gd name="connsiteY611" fmla="*/ 1505516 h 1682495"/>
                <a:gd name="connsiteX612" fmla="*/ 6346735 w 8882887"/>
                <a:gd name="connsiteY612" fmla="*/ 1536899 h 1682495"/>
                <a:gd name="connsiteX613" fmla="*/ 6345065 w 8882887"/>
                <a:gd name="connsiteY613" fmla="*/ 1543872 h 1682495"/>
                <a:gd name="connsiteX614" fmla="*/ 6333361 w 8882887"/>
                <a:gd name="connsiteY614" fmla="*/ 1543872 h 1682495"/>
                <a:gd name="connsiteX615" fmla="*/ 6333361 w 8882887"/>
                <a:gd name="connsiteY615" fmla="*/ 1582229 h 1682495"/>
                <a:gd name="connsiteX616" fmla="*/ 6335035 w 8882887"/>
                <a:gd name="connsiteY616" fmla="*/ 1582229 h 1682495"/>
                <a:gd name="connsiteX617" fmla="*/ 6346735 w 8882887"/>
                <a:gd name="connsiteY617" fmla="*/ 1582229 h 1682495"/>
                <a:gd name="connsiteX618" fmla="*/ 6346735 w 8882887"/>
                <a:gd name="connsiteY618" fmla="*/ 1580049 h 1682495"/>
                <a:gd name="connsiteX619" fmla="*/ 6346735 w 8882887"/>
                <a:gd name="connsiteY619" fmla="*/ 1564794 h 1682495"/>
                <a:gd name="connsiteX620" fmla="*/ 6348407 w 8882887"/>
                <a:gd name="connsiteY620" fmla="*/ 1563923 h 1682495"/>
                <a:gd name="connsiteX621" fmla="*/ 6360109 w 8882887"/>
                <a:gd name="connsiteY621" fmla="*/ 1557821 h 1682495"/>
                <a:gd name="connsiteX622" fmla="*/ 6363035 w 8882887"/>
                <a:gd name="connsiteY622" fmla="*/ 1557821 h 1682495"/>
                <a:gd name="connsiteX623" fmla="*/ 6383515 w 8882887"/>
                <a:gd name="connsiteY623" fmla="*/ 1557821 h 1682495"/>
                <a:gd name="connsiteX624" fmla="*/ 6383515 w 8882887"/>
                <a:gd name="connsiteY624" fmla="*/ 1559564 h 1682495"/>
                <a:gd name="connsiteX625" fmla="*/ 6383515 w 8882887"/>
                <a:gd name="connsiteY625" fmla="*/ 1571768 h 1682495"/>
                <a:gd name="connsiteX626" fmla="*/ 6386023 w 8882887"/>
                <a:gd name="connsiteY626" fmla="*/ 1571768 h 1682495"/>
                <a:gd name="connsiteX627" fmla="*/ 6403577 w 8882887"/>
                <a:gd name="connsiteY627" fmla="*/ 1571768 h 1682495"/>
                <a:gd name="connsiteX628" fmla="*/ 6405247 w 8882887"/>
                <a:gd name="connsiteY628" fmla="*/ 1578741 h 1682495"/>
                <a:gd name="connsiteX629" fmla="*/ 6416951 w 8882887"/>
                <a:gd name="connsiteY629" fmla="*/ 1578741 h 1682495"/>
                <a:gd name="connsiteX630" fmla="*/ 6453729 w 8882887"/>
                <a:gd name="connsiteY630" fmla="*/ 1627559 h 1682495"/>
                <a:gd name="connsiteX631" fmla="*/ 6453729 w 8882887"/>
                <a:gd name="connsiteY631" fmla="*/ 1679864 h 1682495"/>
                <a:gd name="connsiteX632" fmla="*/ 6455399 w 8882887"/>
                <a:gd name="connsiteY632" fmla="*/ 1679864 h 1682495"/>
                <a:gd name="connsiteX633" fmla="*/ 6467103 w 8882887"/>
                <a:gd name="connsiteY633" fmla="*/ 1679864 h 1682495"/>
                <a:gd name="connsiteX634" fmla="*/ 6467103 w 8882887"/>
                <a:gd name="connsiteY634" fmla="*/ 1676813 h 1682495"/>
                <a:gd name="connsiteX635" fmla="*/ 6467103 w 8882887"/>
                <a:gd name="connsiteY635" fmla="*/ 1655456 h 1682495"/>
                <a:gd name="connsiteX636" fmla="*/ 6468357 w 8882887"/>
                <a:gd name="connsiteY636" fmla="*/ 1655456 h 1682495"/>
                <a:gd name="connsiteX637" fmla="*/ 6477133 w 8882887"/>
                <a:gd name="connsiteY637" fmla="*/ 1655456 h 1682495"/>
                <a:gd name="connsiteX638" fmla="*/ 6477133 w 8882887"/>
                <a:gd name="connsiteY638" fmla="*/ 1657199 h 1682495"/>
                <a:gd name="connsiteX639" fmla="*/ 6477133 w 8882887"/>
                <a:gd name="connsiteY639" fmla="*/ 1669403 h 1682495"/>
                <a:gd name="connsiteX640" fmla="*/ 6490507 w 8882887"/>
                <a:gd name="connsiteY640" fmla="*/ 1596177 h 1682495"/>
                <a:gd name="connsiteX641" fmla="*/ 6547347 w 8882887"/>
                <a:gd name="connsiteY641" fmla="*/ 1596177 h 1682495"/>
                <a:gd name="connsiteX642" fmla="*/ 6547347 w 8882887"/>
                <a:gd name="connsiteY642" fmla="*/ 1484594 h 1682495"/>
                <a:gd name="connsiteX643" fmla="*/ 6600843 w 8882887"/>
                <a:gd name="connsiteY643" fmla="*/ 1484594 h 1682495"/>
                <a:gd name="connsiteX644" fmla="*/ 6600843 w 8882887"/>
                <a:gd name="connsiteY644" fmla="*/ 1483286 h 1682495"/>
                <a:gd name="connsiteX645" fmla="*/ 6600843 w 8882887"/>
                <a:gd name="connsiteY645" fmla="*/ 1474133 h 1682495"/>
                <a:gd name="connsiteX646" fmla="*/ 6634279 w 8882887"/>
                <a:gd name="connsiteY646" fmla="*/ 1474133 h 1682495"/>
                <a:gd name="connsiteX647" fmla="*/ 6634279 w 8882887"/>
                <a:gd name="connsiteY647" fmla="*/ 1414854 h 1682495"/>
                <a:gd name="connsiteX648" fmla="*/ 6627591 w 8882887"/>
                <a:gd name="connsiteY648" fmla="*/ 1412238 h 1682495"/>
                <a:gd name="connsiteX649" fmla="*/ 6627591 w 8882887"/>
                <a:gd name="connsiteY649" fmla="*/ 1393932 h 1682495"/>
                <a:gd name="connsiteX650" fmla="*/ 6634279 w 8882887"/>
                <a:gd name="connsiteY650" fmla="*/ 1397420 h 1682495"/>
                <a:gd name="connsiteX651" fmla="*/ 6640967 w 8882887"/>
                <a:gd name="connsiteY651" fmla="*/ 1362549 h 1682495"/>
                <a:gd name="connsiteX652" fmla="*/ 6647653 w 8882887"/>
                <a:gd name="connsiteY652" fmla="*/ 1397420 h 1682495"/>
                <a:gd name="connsiteX653" fmla="*/ 6651415 w 8882887"/>
                <a:gd name="connsiteY653" fmla="*/ 1392624 h 1682495"/>
                <a:gd name="connsiteX654" fmla="*/ 6654341 w 8882887"/>
                <a:gd name="connsiteY654" fmla="*/ 1383471 h 1682495"/>
                <a:gd name="connsiteX655" fmla="*/ 6655175 w 8882887"/>
                <a:gd name="connsiteY655" fmla="*/ 1381728 h 1682495"/>
                <a:gd name="connsiteX656" fmla="*/ 6661027 w 8882887"/>
                <a:gd name="connsiteY656" fmla="*/ 1369523 h 1682495"/>
                <a:gd name="connsiteX657" fmla="*/ 6661863 w 8882887"/>
                <a:gd name="connsiteY657" fmla="*/ 1367780 h 1682495"/>
                <a:gd name="connsiteX658" fmla="*/ 6667715 w 8882887"/>
                <a:gd name="connsiteY658" fmla="*/ 1355576 h 1682495"/>
                <a:gd name="connsiteX659" fmla="*/ 6669803 w 8882887"/>
                <a:gd name="connsiteY659" fmla="*/ 1354268 h 1682495"/>
                <a:gd name="connsiteX660" fmla="*/ 6684431 w 8882887"/>
                <a:gd name="connsiteY660" fmla="*/ 1345115 h 1682495"/>
                <a:gd name="connsiteX661" fmla="*/ 6686939 w 8882887"/>
                <a:gd name="connsiteY661" fmla="*/ 1343372 h 1682495"/>
                <a:gd name="connsiteX662" fmla="*/ 6704493 w 8882887"/>
                <a:gd name="connsiteY662" fmla="*/ 1331166 h 1682495"/>
                <a:gd name="connsiteX663" fmla="*/ 6705747 w 8882887"/>
                <a:gd name="connsiteY663" fmla="*/ 1329423 h 1682495"/>
                <a:gd name="connsiteX664" fmla="*/ 6714523 w 8882887"/>
                <a:gd name="connsiteY664" fmla="*/ 1317219 h 1682495"/>
                <a:gd name="connsiteX665" fmla="*/ 6715359 w 8882887"/>
                <a:gd name="connsiteY665" fmla="*/ 1314168 h 1682495"/>
                <a:gd name="connsiteX666" fmla="*/ 6721211 w 8882887"/>
                <a:gd name="connsiteY666" fmla="*/ 1292810 h 1682495"/>
                <a:gd name="connsiteX667" fmla="*/ 6722047 w 8882887"/>
                <a:gd name="connsiteY667" fmla="*/ 1295861 h 1682495"/>
                <a:gd name="connsiteX668" fmla="*/ 6727897 w 8882887"/>
                <a:gd name="connsiteY668" fmla="*/ 1317219 h 1682495"/>
                <a:gd name="connsiteX669" fmla="*/ 6728733 w 8882887"/>
                <a:gd name="connsiteY669" fmla="*/ 1318526 h 1682495"/>
                <a:gd name="connsiteX670" fmla="*/ 6734585 w 8882887"/>
                <a:gd name="connsiteY670" fmla="*/ 1327680 h 1682495"/>
                <a:gd name="connsiteX671" fmla="*/ 6736675 w 8882887"/>
                <a:gd name="connsiteY671" fmla="*/ 1329423 h 1682495"/>
                <a:gd name="connsiteX672" fmla="*/ 6751303 w 8882887"/>
                <a:gd name="connsiteY672" fmla="*/ 1341627 h 1682495"/>
                <a:gd name="connsiteX673" fmla="*/ 6752975 w 8882887"/>
                <a:gd name="connsiteY673" fmla="*/ 1343372 h 1682495"/>
                <a:gd name="connsiteX674" fmla="*/ 6764675 w 8882887"/>
                <a:gd name="connsiteY674" fmla="*/ 1355576 h 1682495"/>
                <a:gd name="connsiteX675" fmla="*/ 6766349 w 8882887"/>
                <a:gd name="connsiteY675" fmla="*/ 1357319 h 1682495"/>
                <a:gd name="connsiteX676" fmla="*/ 6778051 w 8882887"/>
                <a:gd name="connsiteY676" fmla="*/ 1369523 h 1682495"/>
                <a:gd name="connsiteX677" fmla="*/ 6778469 w 8882887"/>
                <a:gd name="connsiteY677" fmla="*/ 1371267 h 1682495"/>
                <a:gd name="connsiteX678" fmla="*/ 6781393 w 8882887"/>
                <a:gd name="connsiteY678" fmla="*/ 1383471 h 1682495"/>
                <a:gd name="connsiteX679" fmla="*/ 6781811 w 8882887"/>
                <a:gd name="connsiteY679" fmla="*/ 1385214 h 1682495"/>
                <a:gd name="connsiteX680" fmla="*/ 6784737 w 8882887"/>
                <a:gd name="connsiteY680" fmla="*/ 1397420 h 1682495"/>
                <a:gd name="connsiteX681" fmla="*/ 6794767 w 8882887"/>
                <a:gd name="connsiteY681" fmla="*/ 1362549 h 1682495"/>
                <a:gd name="connsiteX682" fmla="*/ 6801455 w 8882887"/>
                <a:gd name="connsiteY682" fmla="*/ 1397420 h 1682495"/>
                <a:gd name="connsiteX683" fmla="*/ 6808141 w 8882887"/>
                <a:gd name="connsiteY683" fmla="*/ 1400034 h 1682495"/>
                <a:gd name="connsiteX684" fmla="*/ 6808141 w 8882887"/>
                <a:gd name="connsiteY684" fmla="*/ 1418342 h 1682495"/>
                <a:gd name="connsiteX685" fmla="*/ 6801455 w 8882887"/>
                <a:gd name="connsiteY685" fmla="*/ 1467159 h 1682495"/>
                <a:gd name="connsiteX686" fmla="*/ 6803127 w 8882887"/>
                <a:gd name="connsiteY686" fmla="*/ 1467159 h 1682495"/>
                <a:gd name="connsiteX687" fmla="*/ 6814829 w 8882887"/>
                <a:gd name="connsiteY687" fmla="*/ 1467159 h 1682495"/>
                <a:gd name="connsiteX688" fmla="*/ 6816083 w 8882887"/>
                <a:gd name="connsiteY688" fmla="*/ 1474133 h 1682495"/>
                <a:gd name="connsiteX689" fmla="*/ 6824859 w 8882887"/>
                <a:gd name="connsiteY689" fmla="*/ 1474133 h 1682495"/>
                <a:gd name="connsiteX690" fmla="*/ 6824859 w 8882887"/>
                <a:gd name="connsiteY690" fmla="*/ 1472390 h 1682495"/>
                <a:gd name="connsiteX691" fmla="*/ 6824859 w 8882887"/>
                <a:gd name="connsiteY691" fmla="*/ 1460184 h 1682495"/>
                <a:gd name="connsiteX692" fmla="*/ 6828203 w 8882887"/>
                <a:gd name="connsiteY692" fmla="*/ 1460184 h 1682495"/>
                <a:gd name="connsiteX693" fmla="*/ 6851607 w 8882887"/>
                <a:gd name="connsiteY693" fmla="*/ 1460184 h 1682495"/>
                <a:gd name="connsiteX694" fmla="*/ 6851607 w 8882887"/>
                <a:gd name="connsiteY694" fmla="*/ 1457133 h 1682495"/>
                <a:gd name="connsiteX695" fmla="*/ 6851607 w 8882887"/>
                <a:gd name="connsiteY695" fmla="*/ 1435776 h 1682495"/>
                <a:gd name="connsiteX696" fmla="*/ 6908447 w 8882887"/>
                <a:gd name="connsiteY696" fmla="*/ 1435776 h 1682495"/>
                <a:gd name="connsiteX697" fmla="*/ 6908447 w 8882887"/>
                <a:gd name="connsiteY697" fmla="*/ 1437956 h 1682495"/>
                <a:gd name="connsiteX698" fmla="*/ 6908447 w 8882887"/>
                <a:gd name="connsiteY698" fmla="*/ 1453211 h 1682495"/>
                <a:gd name="connsiteX699" fmla="*/ 6938539 w 8882887"/>
                <a:gd name="connsiteY699" fmla="*/ 1453211 h 1682495"/>
                <a:gd name="connsiteX700" fmla="*/ 6938539 w 8882887"/>
                <a:gd name="connsiteY700" fmla="*/ 1456698 h 1682495"/>
                <a:gd name="connsiteX701" fmla="*/ 6938539 w 8882887"/>
                <a:gd name="connsiteY701" fmla="*/ 1481106 h 1682495"/>
                <a:gd name="connsiteX702" fmla="*/ 6931853 w 8882887"/>
                <a:gd name="connsiteY702" fmla="*/ 1482414 h 1682495"/>
                <a:gd name="connsiteX703" fmla="*/ 6931853 w 8882887"/>
                <a:gd name="connsiteY703" fmla="*/ 1491567 h 1682495"/>
                <a:gd name="connsiteX704" fmla="*/ 6938539 w 8882887"/>
                <a:gd name="connsiteY704" fmla="*/ 1494183 h 1682495"/>
                <a:gd name="connsiteX705" fmla="*/ 6938539 w 8882887"/>
                <a:gd name="connsiteY705" fmla="*/ 1512489 h 1682495"/>
                <a:gd name="connsiteX706" fmla="*/ 6931853 w 8882887"/>
                <a:gd name="connsiteY706" fmla="*/ 1519463 h 1682495"/>
                <a:gd name="connsiteX707" fmla="*/ 6931853 w 8882887"/>
                <a:gd name="connsiteY707" fmla="*/ 1603151 h 1682495"/>
                <a:gd name="connsiteX708" fmla="*/ 6934777 w 8882887"/>
                <a:gd name="connsiteY708" fmla="*/ 1603151 h 1682495"/>
                <a:gd name="connsiteX709" fmla="*/ 6955257 w 8882887"/>
                <a:gd name="connsiteY709" fmla="*/ 1603151 h 1682495"/>
                <a:gd name="connsiteX710" fmla="*/ 6957763 w 8882887"/>
                <a:gd name="connsiteY710" fmla="*/ 1610124 h 1682495"/>
                <a:gd name="connsiteX711" fmla="*/ 6975319 w 8882887"/>
                <a:gd name="connsiteY711" fmla="*/ 1610124 h 1682495"/>
                <a:gd name="connsiteX712" fmla="*/ 6975319 w 8882887"/>
                <a:gd name="connsiteY712" fmla="*/ 1613175 h 1682495"/>
                <a:gd name="connsiteX713" fmla="*/ 6975319 w 8882887"/>
                <a:gd name="connsiteY713" fmla="*/ 1634534 h 1682495"/>
                <a:gd name="connsiteX714" fmla="*/ 6977827 w 8882887"/>
                <a:gd name="connsiteY714" fmla="*/ 1634534 h 1682495"/>
                <a:gd name="connsiteX715" fmla="*/ 6995379 w 8882887"/>
                <a:gd name="connsiteY715" fmla="*/ 1634534 h 1682495"/>
                <a:gd name="connsiteX716" fmla="*/ 6995379 w 8882887"/>
                <a:gd name="connsiteY716" fmla="*/ 1631483 h 1682495"/>
                <a:gd name="connsiteX717" fmla="*/ 6995379 w 8882887"/>
                <a:gd name="connsiteY717" fmla="*/ 1610124 h 1682495"/>
                <a:gd name="connsiteX718" fmla="*/ 6998303 w 8882887"/>
                <a:gd name="connsiteY718" fmla="*/ 1608381 h 1682495"/>
                <a:gd name="connsiteX719" fmla="*/ 7018783 w 8882887"/>
                <a:gd name="connsiteY719" fmla="*/ 1596177 h 1682495"/>
                <a:gd name="connsiteX720" fmla="*/ 7018783 w 8882887"/>
                <a:gd name="connsiteY720" fmla="*/ 1564794 h 1682495"/>
                <a:gd name="connsiteX721" fmla="*/ 7012097 w 8882887"/>
                <a:gd name="connsiteY721" fmla="*/ 1529924 h 1682495"/>
                <a:gd name="connsiteX722" fmla="*/ 7013767 w 8882887"/>
                <a:gd name="connsiteY722" fmla="*/ 1529924 h 1682495"/>
                <a:gd name="connsiteX723" fmla="*/ 7025471 w 8882887"/>
                <a:gd name="connsiteY723" fmla="*/ 1529924 h 1682495"/>
                <a:gd name="connsiteX724" fmla="*/ 7055563 w 8882887"/>
                <a:gd name="connsiteY724" fmla="*/ 1526438 h 1682495"/>
                <a:gd name="connsiteX725" fmla="*/ 7055563 w 8882887"/>
                <a:gd name="connsiteY725" fmla="*/ 1524693 h 1682495"/>
                <a:gd name="connsiteX726" fmla="*/ 7055563 w 8882887"/>
                <a:gd name="connsiteY726" fmla="*/ 1512489 h 1682495"/>
                <a:gd name="connsiteX727" fmla="*/ 7058071 w 8882887"/>
                <a:gd name="connsiteY727" fmla="*/ 1512489 h 1682495"/>
                <a:gd name="connsiteX728" fmla="*/ 7075623 w 8882887"/>
                <a:gd name="connsiteY728" fmla="*/ 1512489 h 1682495"/>
                <a:gd name="connsiteX729" fmla="*/ 7075623 w 8882887"/>
                <a:gd name="connsiteY729" fmla="*/ 1338141 h 1682495"/>
                <a:gd name="connsiteX730" fmla="*/ 7077295 w 8882887"/>
                <a:gd name="connsiteY730" fmla="*/ 1338141 h 1682495"/>
                <a:gd name="connsiteX731" fmla="*/ 7088997 w 8882887"/>
                <a:gd name="connsiteY731" fmla="*/ 1338141 h 1682495"/>
                <a:gd name="connsiteX732" fmla="*/ 7088997 w 8882887"/>
                <a:gd name="connsiteY732" fmla="*/ 1334654 h 1682495"/>
                <a:gd name="connsiteX733" fmla="*/ 7088997 w 8882887"/>
                <a:gd name="connsiteY733" fmla="*/ 1310244 h 1682495"/>
                <a:gd name="connsiteX734" fmla="*/ 7092341 w 8882887"/>
                <a:gd name="connsiteY734" fmla="*/ 1240505 h 1682495"/>
                <a:gd name="connsiteX735" fmla="*/ 7094013 w 8882887"/>
                <a:gd name="connsiteY735" fmla="*/ 1240505 h 1682495"/>
                <a:gd name="connsiteX736" fmla="*/ 7105715 w 8882887"/>
                <a:gd name="connsiteY736" fmla="*/ 1240505 h 1682495"/>
                <a:gd name="connsiteX737" fmla="*/ 7105715 w 8882887"/>
                <a:gd name="connsiteY737" fmla="*/ 1242249 h 1682495"/>
                <a:gd name="connsiteX738" fmla="*/ 7105715 w 8882887"/>
                <a:gd name="connsiteY738" fmla="*/ 1254453 h 1682495"/>
                <a:gd name="connsiteX739" fmla="*/ 7112401 w 8882887"/>
                <a:gd name="connsiteY739" fmla="*/ 1250966 h 1682495"/>
                <a:gd name="connsiteX740" fmla="*/ 7112401 w 8882887"/>
                <a:gd name="connsiteY740" fmla="*/ 1226558 h 1682495"/>
                <a:gd name="connsiteX741" fmla="*/ 7114491 w 8882887"/>
                <a:gd name="connsiteY741" fmla="*/ 1225686 h 1682495"/>
                <a:gd name="connsiteX742" fmla="*/ 7129119 w 8882887"/>
                <a:gd name="connsiteY742" fmla="*/ 1219584 h 1682495"/>
                <a:gd name="connsiteX743" fmla="*/ 7130791 w 8882887"/>
                <a:gd name="connsiteY743" fmla="*/ 1220456 h 1682495"/>
                <a:gd name="connsiteX744" fmla="*/ 7142493 w 8882887"/>
                <a:gd name="connsiteY744" fmla="*/ 1226558 h 1682495"/>
                <a:gd name="connsiteX745" fmla="*/ 7145001 w 8882887"/>
                <a:gd name="connsiteY745" fmla="*/ 1226558 h 1682495"/>
                <a:gd name="connsiteX746" fmla="*/ 7162555 w 8882887"/>
                <a:gd name="connsiteY746" fmla="*/ 1226558 h 1682495"/>
                <a:gd name="connsiteX747" fmla="*/ 7162555 w 8882887"/>
                <a:gd name="connsiteY747" fmla="*/ 1181226 h 1682495"/>
                <a:gd name="connsiteX748" fmla="*/ 7164227 w 8882887"/>
                <a:gd name="connsiteY748" fmla="*/ 1181226 h 1682495"/>
                <a:gd name="connsiteX749" fmla="*/ 7175927 w 8882887"/>
                <a:gd name="connsiteY749" fmla="*/ 1181226 h 1682495"/>
                <a:gd name="connsiteX750" fmla="*/ 7178017 w 8882887"/>
                <a:gd name="connsiteY750" fmla="*/ 1188201 h 1682495"/>
                <a:gd name="connsiteX751" fmla="*/ 7192647 w 8882887"/>
                <a:gd name="connsiteY751" fmla="*/ 1188201 h 1682495"/>
                <a:gd name="connsiteX752" fmla="*/ 7194319 w 8882887"/>
                <a:gd name="connsiteY752" fmla="*/ 1181226 h 1682495"/>
                <a:gd name="connsiteX753" fmla="*/ 7206021 w 8882887"/>
                <a:gd name="connsiteY753" fmla="*/ 1181226 h 1682495"/>
                <a:gd name="connsiteX754" fmla="*/ 7206021 w 8882887"/>
                <a:gd name="connsiteY754" fmla="*/ 1233531 h 1682495"/>
                <a:gd name="connsiteX755" fmla="*/ 7208111 w 8882887"/>
                <a:gd name="connsiteY755" fmla="*/ 1235274 h 1682495"/>
                <a:gd name="connsiteX756" fmla="*/ 7222739 w 8882887"/>
                <a:gd name="connsiteY756" fmla="*/ 1247480 h 1682495"/>
                <a:gd name="connsiteX757" fmla="*/ 7256173 w 8882887"/>
                <a:gd name="connsiteY757" fmla="*/ 1257941 h 1682495"/>
                <a:gd name="connsiteX758" fmla="*/ 7256173 w 8882887"/>
                <a:gd name="connsiteY758" fmla="*/ 1255761 h 1682495"/>
                <a:gd name="connsiteX759" fmla="*/ 7256173 w 8882887"/>
                <a:gd name="connsiteY759" fmla="*/ 1240505 h 1682495"/>
                <a:gd name="connsiteX760" fmla="*/ 7299639 w 8882887"/>
                <a:gd name="connsiteY760" fmla="*/ 1226558 h 1682495"/>
                <a:gd name="connsiteX761" fmla="*/ 7299639 w 8882887"/>
                <a:gd name="connsiteY761" fmla="*/ 1224815 h 1682495"/>
                <a:gd name="connsiteX762" fmla="*/ 7299639 w 8882887"/>
                <a:gd name="connsiteY762" fmla="*/ 1212609 h 1682495"/>
                <a:gd name="connsiteX763" fmla="*/ 7300893 w 8882887"/>
                <a:gd name="connsiteY763" fmla="*/ 1212609 h 1682495"/>
                <a:gd name="connsiteX764" fmla="*/ 7309669 w 8882887"/>
                <a:gd name="connsiteY764" fmla="*/ 1212609 h 1682495"/>
                <a:gd name="connsiteX765" fmla="*/ 7309669 w 8882887"/>
                <a:gd name="connsiteY765" fmla="*/ 1211303 h 1682495"/>
                <a:gd name="connsiteX766" fmla="*/ 7309669 w 8882887"/>
                <a:gd name="connsiteY766" fmla="*/ 1202148 h 1682495"/>
                <a:gd name="connsiteX767" fmla="*/ 7313013 w 8882887"/>
                <a:gd name="connsiteY767" fmla="*/ 1202148 h 1682495"/>
                <a:gd name="connsiteX768" fmla="*/ 7336417 w 8882887"/>
                <a:gd name="connsiteY768" fmla="*/ 1202148 h 1682495"/>
                <a:gd name="connsiteX769" fmla="*/ 7336417 w 8882887"/>
                <a:gd name="connsiteY769" fmla="*/ 1203456 h 1682495"/>
                <a:gd name="connsiteX770" fmla="*/ 7336417 w 8882887"/>
                <a:gd name="connsiteY770" fmla="*/ 1212609 h 1682495"/>
                <a:gd name="connsiteX771" fmla="*/ 7338925 w 8882887"/>
                <a:gd name="connsiteY771" fmla="*/ 1212609 h 1682495"/>
                <a:gd name="connsiteX772" fmla="*/ 7356479 w 8882887"/>
                <a:gd name="connsiteY772" fmla="*/ 1212609 h 1682495"/>
                <a:gd name="connsiteX773" fmla="*/ 7356479 w 8882887"/>
                <a:gd name="connsiteY773" fmla="*/ 1215225 h 1682495"/>
                <a:gd name="connsiteX774" fmla="*/ 7356479 w 8882887"/>
                <a:gd name="connsiteY774" fmla="*/ 1233531 h 1682495"/>
                <a:gd name="connsiteX775" fmla="*/ 7393257 w 8882887"/>
                <a:gd name="connsiteY775" fmla="*/ 1233531 h 1682495"/>
                <a:gd name="connsiteX776" fmla="*/ 7393257 w 8882887"/>
                <a:gd name="connsiteY776" fmla="*/ 1231788 h 1682495"/>
                <a:gd name="connsiteX777" fmla="*/ 7393257 w 8882887"/>
                <a:gd name="connsiteY777" fmla="*/ 1219584 h 1682495"/>
                <a:gd name="connsiteX778" fmla="*/ 7395347 w 8882887"/>
                <a:gd name="connsiteY778" fmla="*/ 1219584 h 1682495"/>
                <a:gd name="connsiteX779" fmla="*/ 7409975 w 8882887"/>
                <a:gd name="connsiteY779" fmla="*/ 1219584 h 1682495"/>
                <a:gd name="connsiteX780" fmla="*/ 7409975 w 8882887"/>
                <a:gd name="connsiteY780" fmla="*/ 1217840 h 1682495"/>
                <a:gd name="connsiteX781" fmla="*/ 7409975 w 8882887"/>
                <a:gd name="connsiteY781" fmla="*/ 1205636 h 1682495"/>
                <a:gd name="connsiteX782" fmla="*/ 7412483 w 8882887"/>
                <a:gd name="connsiteY782" fmla="*/ 1205636 h 1682495"/>
                <a:gd name="connsiteX783" fmla="*/ 7430035 w 8882887"/>
                <a:gd name="connsiteY783" fmla="*/ 1205636 h 1682495"/>
                <a:gd name="connsiteX784" fmla="*/ 7430035 w 8882887"/>
                <a:gd name="connsiteY784" fmla="*/ 1207379 h 1682495"/>
                <a:gd name="connsiteX785" fmla="*/ 7430035 w 8882887"/>
                <a:gd name="connsiteY785" fmla="*/ 1219584 h 1682495"/>
                <a:gd name="connsiteX786" fmla="*/ 7436723 w 8882887"/>
                <a:gd name="connsiteY786" fmla="*/ 1135896 h 1682495"/>
                <a:gd name="connsiteX787" fmla="*/ 7587181 w 8882887"/>
                <a:gd name="connsiteY787" fmla="*/ 1135896 h 1682495"/>
                <a:gd name="connsiteX788" fmla="*/ 7587181 w 8882887"/>
                <a:gd name="connsiteY788" fmla="*/ 1247480 h 1682495"/>
                <a:gd name="connsiteX789" fmla="*/ 7590525 w 8882887"/>
                <a:gd name="connsiteY789" fmla="*/ 1247480 h 1682495"/>
                <a:gd name="connsiteX790" fmla="*/ 7613929 w 8882887"/>
                <a:gd name="connsiteY790" fmla="*/ 1247480 h 1682495"/>
                <a:gd name="connsiteX791" fmla="*/ 7613929 w 8882887"/>
                <a:gd name="connsiteY791" fmla="*/ 1121948 h 1682495"/>
                <a:gd name="connsiteX792" fmla="*/ 7647365 w 8882887"/>
                <a:gd name="connsiteY792" fmla="*/ 1104513 h 1682495"/>
                <a:gd name="connsiteX793" fmla="*/ 7690831 w 8882887"/>
                <a:gd name="connsiteY793" fmla="*/ 1104513 h 1682495"/>
                <a:gd name="connsiteX794" fmla="*/ 7693757 w 8882887"/>
                <a:gd name="connsiteY794" fmla="*/ 1101899 h 1682495"/>
                <a:gd name="connsiteX795" fmla="*/ 7714235 w 8882887"/>
                <a:gd name="connsiteY795" fmla="*/ 1083591 h 1682495"/>
                <a:gd name="connsiteX796" fmla="*/ 7771075 w 8882887"/>
                <a:gd name="connsiteY796" fmla="*/ 1083591 h 1682495"/>
                <a:gd name="connsiteX797" fmla="*/ 7771075 w 8882887"/>
                <a:gd name="connsiteY797" fmla="*/ 1086207 h 1682495"/>
                <a:gd name="connsiteX798" fmla="*/ 7771075 w 8882887"/>
                <a:gd name="connsiteY798" fmla="*/ 1104513 h 1682495"/>
                <a:gd name="connsiteX799" fmla="*/ 7827915 w 8882887"/>
                <a:gd name="connsiteY799" fmla="*/ 1104513 h 1682495"/>
                <a:gd name="connsiteX800" fmla="*/ 7827915 w 8882887"/>
                <a:gd name="connsiteY800" fmla="*/ 1240505 h 1682495"/>
                <a:gd name="connsiteX801" fmla="*/ 7830005 w 8882887"/>
                <a:gd name="connsiteY801" fmla="*/ 1240505 h 1682495"/>
                <a:gd name="connsiteX802" fmla="*/ 7844633 w 8882887"/>
                <a:gd name="connsiteY802" fmla="*/ 1240505 h 1682495"/>
                <a:gd name="connsiteX803" fmla="*/ 7844633 w 8882887"/>
                <a:gd name="connsiteY803" fmla="*/ 1439262 h 1682495"/>
                <a:gd name="connsiteX804" fmla="*/ 7847975 w 8882887"/>
                <a:gd name="connsiteY804" fmla="*/ 1439262 h 1682495"/>
                <a:gd name="connsiteX805" fmla="*/ 7871381 w 8882887"/>
                <a:gd name="connsiteY805" fmla="*/ 1439262 h 1682495"/>
                <a:gd name="connsiteX806" fmla="*/ 7871381 w 8882887"/>
                <a:gd name="connsiteY806" fmla="*/ 1310244 h 1682495"/>
                <a:gd name="connsiteX807" fmla="*/ 7872635 w 8882887"/>
                <a:gd name="connsiteY807" fmla="*/ 1309373 h 1682495"/>
                <a:gd name="connsiteX808" fmla="*/ 7881411 w 8882887"/>
                <a:gd name="connsiteY808" fmla="*/ 1303271 h 1682495"/>
                <a:gd name="connsiteX809" fmla="*/ 7888099 w 8882887"/>
                <a:gd name="connsiteY809" fmla="*/ 1305014 h 1682495"/>
                <a:gd name="connsiteX810" fmla="*/ 7888099 w 8882887"/>
                <a:gd name="connsiteY810" fmla="*/ 1317219 h 1682495"/>
                <a:gd name="connsiteX811" fmla="*/ 7891441 w 8882887"/>
                <a:gd name="connsiteY811" fmla="*/ 1315475 h 1682495"/>
                <a:gd name="connsiteX812" fmla="*/ 7914847 w 8882887"/>
                <a:gd name="connsiteY812" fmla="*/ 1303271 h 1682495"/>
                <a:gd name="connsiteX813" fmla="*/ 7917773 w 8882887"/>
                <a:gd name="connsiteY813" fmla="*/ 1303271 h 1682495"/>
                <a:gd name="connsiteX814" fmla="*/ 7938251 w 8882887"/>
                <a:gd name="connsiteY814" fmla="*/ 1303271 h 1682495"/>
                <a:gd name="connsiteX815" fmla="*/ 7938251 w 8882887"/>
                <a:gd name="connsiteY815" fmla="*/ 1540385 h 1682495"/>
                <a:gd name="connsiteX816" fmla="*/ 7985061 w 8882887"/>
                <a:gd name="connsiteY816" fmla="*/ 1547360 h 1682495"/>
                <a:gd name="connsiteX817" fmla="*/ 7985061 w 8882887"/>
                <a:gd name="connsiteY817" fmla="*/ 1536899 h 1682495"/>
                <a:gd name="connsiteX818" fmla="*/ 8035213 w 8882887"/>
                <a:gd name="connsiteY818" fmla="*/ 1536899 h 1682495"/>
                <a:gd name="connsiteX819" fmla="*/ 8035213 w 8882887"/>
                <a:gd name="connsiteY819" fmla="*/ 1491567 h 1682495"/>
                <a:gd name="connsiteX820" fmla="*/ 8048587 w 8882887"/>
                <a:gd name="connsiteY820" fmla="*/ 1491567 h 1682495"/>
                <a:gd name="connsiteX821" fmla="*/ 8048587 w 8882887"/>
                <a:gd name="connsiteY821" fmla="*/ 1432289 h 1682495"/>
                <a:gd name="connsiteX822" fmla="*/ 8058619 w 8882887"/>
                <a:gd name="connsiteY822" fmla="*/ 1432289 h 1682495"/>
                <a:gd name="connsiteX823" fmla="*/ 8058619 w 8882887"/>
                <a:gd name="connsiteY823" fmla="*/ 1373010 h 1682495"/>
                <a:gd name="connsiteX824" fmla="*/ 8082023 w 8882887"/>
                <a:gd name="connsiteY824" fmla="*/ 1373010 h 1682495"/>
                <a:gd name="connsiteX825" fmla="*/ 8155579 w 8882887"/>
                <a:gd name="connsiteY825" fmla="*/ 1341627 h 1682495"/>
                <a:gd name="connsiteX826" fmla="*/ 8158923 w 8882887"/>
                <a:gd name="connsiteY826" fmla="*/ 1310244 h 1682495"/>
                <a:gd name="connsiteX827" fmla="*/ 8165611 w 8882887"/>
                <a:gd name="connsiteY827" fmla="*/ 1341627 h 1682495"/>
                <a:gd name="connsiteX828" fmla="*/ 8242511 w 8882887"/>
                <a:gd name="connsiteY828" fmla="*/ 1383471 h 1682495"/>
                <a:gd name="connsiteX829" fmla="*/ 8242511 w 8882887"/>
                <a:gd name="connsiteY829" fmla="*/ 1376498 h 1682495"/>
                <a:gd name="connsiteX830" fmla="*/ 8262573 w 8882887"/>
                <a:gd name="connsiteY830" fmla="*/ 1376498 h 1682495"/>
                <a:gd name="connsiteX831" fmla="*/ 8262573 w 8882887"/>
                <a:gd name="connsiteY831" fmla="*/ 1432289 h 1682495"/>
                <a:gd name="connsiteX832" fmla="*/ 8272603 w 8882887"/>
                <a:gd name="connsiteY832" fmla="*/ 1432289 h 1682495"/>
                <a:gd name="connsiteX833" fmla="*/ 8272603 w 8882887"/>
                <a:gd name="connsiteY833" fmla="*/ 1498541 h 1682495"/>
                <a:gd name="connsiteX834" fmla="*/ 8282635 w 8882887"/>
                <a:gd name="connsiteY834" fmla="*/ 1498541 h 1682495"/>
                <a:gd name="connsiteX835" fmla="*/ 8282635 w 8882887"/>
                <a:gd name="connsiteY835" fmla="*/ 1529924 h 1682495"/>
                <a:gd name="connsiteX836" fmla="*/ 8302695 w 8882887"/>
                <a:gd name="connsiteY836" fmla="*/ 1529924 h 1682495"/>
                <a:gd name="connsiteX837" fmla="*/ 8302695 w 8882887"/>
                <a:gd name="connsiteY837" fmla="*/ 1578741 h 1682495"/>
                <a:gd name="connsiteX838" fmla="*/ 8429747 w 8882887"/>
                <a:gd name="connsiteY838" fmla="*/ 1568280 h 1682495"/>
                <a:gd name="connsiteX839" fmla="*/ 8429747 w 8882887"/>
                <a:gd name="connsiteY839" fmla="*/ 1519463 h 1682495"/>
                <a:gd name="connsiteX840" fmla="*/ 8496619 w 8882887"/>
                <a:gd name="connsiteY840" fmla="*/ 1519463 h 1682495"/>
                <a:gd name="connsiteX841" fmla="*/ 8496619 w 8882887"/>
                <a:gd name="connsiteY841" fmla="*/ 1491567 h 1682495"/>
                <a:gd name="connsiteX842" fmla="*/ 8637047 w 8882887"/>
                <a:gd name="connsiteY842" fmla="*/ 1491567 h 1682495"/>
                <a:gd name="connsiteX843" fmla="*/ 8637047 w 8882887"/>
                <a:gd name="connsiteY843" fmla="*/ 1509002 h 1682495"/>
                <a:gd name="connsiteX844" fmla="*/ 8727321 w 8882887"/>
                <a:gd name="connsiteY844" fmla="*/ 1509002 h 1682495"/>
                <a:gd name="connsiteX845" fmla="*/ 8727321 w 8882887"/>
                <a:gd name="connsiteY845" fmla="*/ 1519463 h 1682495"/>
                <a:gd name="connsiteX846" fmla="*/ 8754069 w 8882887"/>
                <a:gd name="connsiteY846" fmla="*/ 1519463 h 1682495"/>
                <a:gd name="connsiteX847" fmla="*/ 8754069 w 8882887"/>
                <a:gd name="connsiteY847" fmla="*/ 1529924 h 1682495"/>
                <a:gd name="connsiteX848" fmla="*/ 8777473 w 8882887"/>
                <a:gd name="connsiteY848" fmla="*/ 1529924 h 1682495"/>
                <a:gd name="connsiteX849" fmla="*/ 8777473 w 8882887"/>
                <a:gd name="connsiteY849" fmla="*/ 1499913 h 1682495"/>
                <a:gd name="connsiteX850" fmla="*/ 8882887 w 8882887"/>
                <a:gd name="connsiteY850" fmla="*/ 1682495 h 1682495"/>
                <a:gd name="connsiteX851" fmla="*/ 0 w 8882887"/>
                <a:gd name="connsiteY851" fmla="*/ 1682495 h 1682495"/>
                <a:gd name="connsiteX852" fmla="*/ 63077 w 8882887"/>
                <a:gd name="connsiteY852" fmla="*/ 1573241 h 1682495"/>
                <a:gd name="connsiteX853" fmla="*/ 123345 w 8882887"/>
                <a:gd name="connsiteY853" fmla="*/ 1568279 h 1682495"/>
                <a:gd name="connsiteX854" fmla="*/ 123345 w 8882887"/>
                <a:gd name="connsiteY854" fmla="*/ 1519461 h 1682495"/>
                <a:gd name="connsiteX855" fmla="*/ 190215 w 8882887"/>
                <a:gd name="connsiteY855" fmla="*/ 1519461 h 1682495"/>
                <a:gd name="connsiteX856" fmla="*/ 190215 w 8882887"/>
                <a:gd name="connsiteY856" fmla="*/ 1491566 h 1682495"/>
                <a:gd name="connsiteX857" fmla="*/ 330643 w 8882887"/>
                <a:gd name="connsiteY857" fmla="*/ 1491566 h 1682495"/>
                <a:gd name="connsiteX858" fmla="*/ 330643 w 8882887"/>
                <a:gd name="connsiteY858" fmla="*/ 1509000 h 1682495"/>
                <a:gd name="connsiteX859" fmla="*/ 420917 w 8882887"/>
                <a:gd name="connsiteY859" fmla="*/ 1509000 h 1682495"/>
                <a:gd name="connsiteX860" fmla="*/ 420917 w 8882887"/>
                <a:gd name="connsiteY860" fmla="*/ 1519461 h 1682495"/>
                <a:gd name="connsiteX861" fmla="*/ 447665 w 8882887"/>
                <a:gd name="connsiteY861" fmla="*/ 1519461 h 1682495"/>
                <a:gd name="connsiteX862" fmla="*/ 447665 w 8882887"/>
                <a:gd name="connsiteY862" fmla="*/ 1529922 h 1682495"/>
                <a:gd name="connsiteX863" fmla="*/ 471070 w 8882887"/>
                <a:gd name="connsiteY863" fmla="*/ 1529922 h 1682495"/>
                <a:gd name="connsiteX864" fmla="*/ 471070 w 8882887"/>
                <a:gd name="connsiteY864" fmla="*/ 1373009 h 1682495"/>
                <a:gd name="connsiteX865" fmla="*/ 541285 w 8882887"/>
                <a:gd name="connsiteY865" fmla="*/ 1352087 h 1682495"/>
                <a:gd name="connsiteX866" fmla="*/ 671681 w 8882887"/>
                <a:gd name="connsiteY866" fmla="*/ 1352087 h 1682495"/>
                <a:gd name="connsiteX867" fmla="*/ 671681 w 8882887"/>
                <a:gd name="connsiteY867" fmla="*/ 1101026 h 1682495"/>
                <a:gd name="connsiteX868" fmla="*/ 708460 w 8882887"/>
                <a:gd name="connsiteY868" fmla="*/ 1083590 h 1682495"/>
                <a:gd name="connsiteX869" fmla="*/ 868949 w 8882887"/>
                <a:gd name="connsiteY869" fmla="*/ 1055694 h 1682495"/>
                <a:gd name="connsiteX870" fmla="*/ 925789 w 8882887"/>
                <a:gd name="connsiteY870" fmla="*/ 1073129 h 1682495"/>
                <a:gd name="connsiteX871" fmla="*/ 935819 w 8882887"/>
                <a:gd name="connsiteY871" fmla="*/ 1083590 h 1682495"/>
                <a:gd name="connsiteX872" fmla="*/ 935819 w 8882887"/>
                <a:gd name="connsiteY872" fmla="*/ 1550844 h 1682495"/>
                <a:gd name="connsiteX873" fmla="*/ 959224 w 8882887"/>
                <a:gd name="connsiteY873" fmla="*/ 1550844 h 1682495"/>
                <a:gd name="connsiteX874" fmla="*/ 959224 w 8882887"/>
                <a:gd name="connsiteY874" fmla="*/ 1362548 h 1682495"/>
                <a:gd name="connsiteX875" fmla="*/ 979285 w 8882887"/>
                <a:gd name="connsiteY875" fmla="*/ 1362548 h 1682495"/>
                <a:gd name="connsiteX876" fmla="*/ 979285 w 8882887"/>
                <a:gd name="connsiteY876" fmla="*/ 1345113 h 1682495"/>
                <a:gd name="connsiteX877" fmla="*/ 999346 w 8882887"/>
                <a:gd name="connsiteY877" fmla="*/ 1334652 h 1682495"/>
                <a:gd name="connsiteX878" fmla="*/ 1016063 w 8882887"/>
                <a:gd name="connsiteY878" fmla="*/ 1334652 h 1682495"/>
                <a:gd name="connsiteX879" fmla="*/ 1016063 w 8882887"/>
                <a:gd name="connsiteY879" fmla="*/ 1317218 h 1682495"/>
                <a:gd name="connsiteX880" fmla="*/ 1029437 w 8882887"/>
                <a:gd name="connsiteY880" fmla="*/ 1306757 h 1682495"/>
                <a:gd name="connsiteX881" fmla="*/ 1062874 w 8882887"/>
                <a:gd name="connsiteY881" fmla="*/ 1306757 h 1682495"/>
                <a:gd name="connsiteX882" fmla="*/ 1062874 w 8882887"/>
                <a:gd name="connsiteY882" fmla="*/ 1362548 h 1682495"/>
                <a:gd name="connsiteX883" fmla="*/ 1133087 w 8882887"/>
                <a:gd name="connsiteY883" fmla="*/ 1362548 h 1682495"/>
                <a:gd name="connsiteX884" fmla="*/ 1133087 w 8882887"/>
                <a:gd name="connsiteY884" fmla="*/ 1557819 h 1682495"/>
                <a:gd name="connsiteX885" fmla="*/ 1159835 w 8882887"/>
                <a:gd name="connsiteY885" fmla="*/ 1557819 h 1682495"/>
                <a:gd name="connsiteX886" fmla="*/ 1186583 w 8882887"/>
                <a:gd name="connsiteY886" fmla="*/ 1547358 h 1682495"/>
                <a:gd name="connsiteX887" fmla="*/ 1186583 w 8882887"/>
                <a:gd name="connsiteY887" fmla="*/ 1533410 h 1682495"/>
                <a:gd name="connsiteX888" fmla="*/ 1176553 w 8882887"/>
                <a:gd name="connsiteY888" fmla="*/ 1529922 h 1682495"/>
                <a:gd name="connsiteX889" fmla="*/ 1176553 w 8882887"/>
                <a:gd name="connsiteY889" fmla="*/ 1519461 h 1682495"/>
                <a:gd name="connsiteX890" fmla="*/ 1186583 w 8882887"/>
                <a:gd name="connsiteY890" fmla="*/ 1512488 h 1682495"/>
                <a:gd name="connsiteX891" fmla="*/ 1186583 w 8882887"/>
                <a:gd name="connsiteY891" fmla="*/ 1435775 h 1682495"/>
                <a:gd name="connsiteX892" fmla="*/ 1176553 w 8882887"/>
                <a:gd name="connsiteY892" fmla="*/ 1432287 h 1682495"/>
                <a:gd name="connsiteX893" fmla="*/ 1176553 w 8882887"/>
                <a:gd name="connsiteY893" fmla="*/ 1421826 h 1682495"/>
                <a:gd name="connsiteX894" fmla="*/ 1186583 w 8882887"/>
                <a:gd name="connsiteY894" fmla="*/ 1414853 h 1682495"/>
                <a:gd name="connsiteX895" fmla="*/ 1193271 w 8882887"/>
                <a:gd name="connsiteY895" fmla="*/ 1407879 h 1682495"/>
                <a:gd name="connsiteX896" fmla="*/ 1193271 w 8882887"/>
                <a:gd name="connsiteY896" fmla="*/ 1393931 h 1682495"/>
                <a:gd name="connsiteX897" fmla="*/ 1186583 w 8882887"/>
                <a:gd name="connsiteY897" fmla="*/ 1393931 h 1682495"/>
                <a:gd name="connsiteX898" fmla="*/ 1186583 w 8882887"/>
                <a:gd name="connsiteY898" fmla="*/ 1383470 h 1682495"/>
                <a:gd name="connsiteX899" fmla="*/ 1196614 w 8882887"/>
                <a:gd name="connsiteY899" fmla="*/ 1376496 h 1682495"/>
                <a:gd name="connsiteX900" fmla="*/ 1250110 w 8882887"/>
                <a:gd name="connsiteY900" fmla="*/ 1278861 h 1682495"/>
                <a:gd name="connsiteX901" fmla="*/ 1243423 w 8882887"/>
                <a:gd name="connsiteY901" fmla="*/ 1275374 h 1682495"/>
                <a:gd name="connsiteX902" fmla="*/ 1243423 w 8882887"/>
                <a:gd name="connsiteY902" fmla="*/ 1264913 h 1682495"/>
                <a:gd name="connsiteX903" fmla="*/ 1253453 w 8882887"/>
                <a:gd name="connsiteY903" fmla="*/ 1261425 h 1682495"/>
                <a:gd name="connsiteX904" fmla="*/ 1253453 w 8882887"/>
                <a:gd name="connsiteY904" fmla="*/ 1247478 h 1682495"/>
                <a:gd name="connsiteX905" fmla="*/ 1260141 w 8882887"/>
                <a:gd name="connsiteY905" fmla="*/ 1247478 h 1682495"/>
                <a:gd name="connsiteX906" fmla="*/ 1260141 w 8882887"/>
                <a:gd name="connsiteY906" fmla="*/ 1216095 h 1682495"/>
                <a:gd name="connsiteX907" fmla="*/ 1253453 w 8882887"/>
                <a:gd name="connsiteY907" fmla="*/ 1216095 h 1682495"/>
                <a:gd name="connsiteX908" fmla="*/ 1253453 w 8882887"/>
                <a:gd name="connsiteY908" fmla="*/ 1209122 h 1682495"/>
                <a:gd name="connsiteX909" fmla="*/ 1260141 w 8882887"/>
                <a:gd name="connsiteY909" fmla="*/ 1205634 h 1682495"/>
                <a:gd name="connsiteX910" fmla="*/ 1276858 w 8882887"/>
                <a:gd name="connsiteY910" fmla="*/ 1181225 h 1682495"/>
                <a:gd name="connsiteX911" fmla="*/ 1280201 w 8882887"/>
                <a:gd name="connsiteY911" fmla="*/ 1167278 h 1682495"/>
                <a:gd name="connsiteX912" fmla="*/ 1280201 w 8882887"/>
                <a:gd name="connsiteY912" fmla="*/ 1128921 h 1682495"/>
                <a:gd name="connsiteX913" fmla="*/ 1280620 w 8882887"/>
                <a:gd name="connsiteY913" fmla="*/ 1127613 h 1682495"/>
                <a:gd name="connsiteX914" fmla="*/ 1283545 w 8882887"/>
                <a:gd name="connsiteY914" fmla="*/ 1118460 h 1682495"/>
                <a:gd name="connsiteX915" fmla="*/ 1283963 w 8882887"/>
                <a:gd name="connsiteY915" fmla="*/ 1119768 h 1682495"/>
                <a:gd name="connsiteX916" fmla="*/ 1286889 w 8882887"/>
                <a:gd name="connsiteY916" fmla="*/ 1128921 h 1682495"/>
                <a:gd name="connsiteX917" fmla="*/ 1290232 w 8882887"/>
                <a:gd name="connsiteY917" fmla="*/ 1167278 h 1682495"/>
                <a:gd name="connsiteX918" fmla="*/ 1290232 w 8882887"/>
                <a:gd name="connsiteY918" fmla="*/ 1177739 h 1682495"/>
                <a:gd name="connsiteX919" fmla="*/ 1306951 w 8882887"/>
                <a:gd name="connsiteY919" fmla="*/ 1205634 h 1682495"/>
                <a:gd name="connsiteX920" fmla="*/ 1313638 w 8882887"/>
                <a:gd name="connsiteY920" fmla="*/ 1209122 h 1682495"/>
                <a:gd name="connsiteX921" fmla="*/ 1313638 w 8882887"/>
                <a:gd name="connsiteY921" fmla="*/ 1216095 h 1682495"/>
                <a:gd name="connsiteX922" fmla="*/ 1310295 w 8882887"/>
                <a:gd name="connsiteY922" fmla="*/ 1247478 h 1682495"/>
                <a:gd name="connsiteX923" fmla="*/ 1316981 w 8882887"/>
                <a:gd name="connsiteY923" fmla="*/ 1261425 h 1682495"/>
                <a:gd name="connsiteX924" fmla="*/ 1323669 w 8882887"/>
                <a:gd name="connsiteY924" fmla="*/ 1264913 h 1682495"/>
                <a:gd name="connsiteX925" fmla="*/ 1323669 w 8882887"/>
                <a:gd name="connsiteY925" fmla="*/ 1275374 h 1682495"/>
                <a:gd name="connsiteX926" fmla="*/ 1316981 w 8882887"/>
                <a:gd name="connsiteY926" fmla="*/ 1278861 h 1682495"/>
                <a:gd name="connsiteX927" fmla="*/ 1356268 w 8882887"/>
                <a:gd name="connsiteY927" fmla="*/ 1319833 h 1682495"/>
                <a:gd name="connsiteX928" fmla="*/ 1369603 w 8882887"/>
                <a:gd name="connsiteY928" fmla="*/ 1373009 h 1682495"/>
                <a:gd name="connsiteX929" fmla="*/ 1417287 w 8882887"/>
                <a:gd name="connsiteY929" fmla="*/ 1373009 h 1682495"/>
                <a:gd name="connsiteX930" fmla="*/ 1417287 w 8882887"/>
                <a:gd name="connsiteY930" fmla="*/ 1329494 h 1682495"/>
                <a:gd name="connsiteX931" fmla="*/ 1409211 w 8882887"/>
                <a:gd name="connsiteY931" fmla="*/ 1329494 h 1682495"/>
                <a:gd name="connsiteX932" fmla="*/ 1409211 w 8882887"/>
                <a:gd name="connsiteY932" fmla="*/ 1086294 h 1682495"/>
                <a:gd name="connsiteX933" fmla="*/ 1439612 w 8882887"/>
                <a:gd name="connsiteY933" fmla="*/ 1086294 h 1682495"/>
                <a:gd name="connsiteX934" fmla="*/ 1440372 w 8882887"/>
                <a:gd name="connsiteY934" fmla="*/ 1084673 h 1682495"/>
                <a:gd name="connsiteX935" fmla="*/ 1445691 w 8882887"/>
                <a:gd name="connsiteY935" fmla="*/ 1073324 h 1682495"/>
                <a:gd name="connsiteX936" fmla="*/ 1448352 w 8882887"/>
                <a:gd name="connsiteY936" fmla="*/ 1073729 h 1682495"/>
                <a:gd name="connsiteX937" fmla="*/ 1466972 w 8882887"/>
                <a:gd name="connsiteY937" fmla="*/ 1076565 h 1682495"/>
                <a:gd name="connsiteX938" fmla="*/ 1467732 w 8882887"/>
                <a:gd name="connsiteY938" fmla="*/ 1078593 h 1682495"/>
                <a:gd name="connsiteX939" fmla="*/ 1473051 w 8882887"/>
                <a:gd name="connsiteY939" fmla="*/ 1092779 h 1682495"/>
                <a:gd name="connsiteX940" fmla="*/ 1512572 w 8882887"/>
                <a:gd name="connsiteY940" fmla="*/ 1096022 h 1682495"/>
                <a:gd name="connsiteX941" fmla="*/ 1512572 w 8882887"/>
                <a:gd name="connsiteY941" fmla="*/ 911190 h 1682495"/>
                <a:gd name="connsiteX942" fmla="*/ 1515612 w 8882887"/>
                <a:gd name="connsiteY942" fmla="*/ 911190 h 1682495"/>
                <a:gd name="connsiteX943" fmla="*/ 1536893 w 8882887"/>
                <a:gd name="connsiteY943" fmla="*/ 911190 h 1682495"/>
                <a:gd name="connsiteX944" fmla="*/ 1536893 w 8882887"/>
                <a:gd name="connsiteY944" fmla="*/ 706902 h 1682495"/>
                <a:gd name="connsiteX945" fmla="*/ 1539552 w 8882887"/>
                <a:gd name="connsiteY945" fmla="*/ 706902 h 1682495"/>
                <a:gd name="connsiteX946" fmla="*/ 1558173 w 8882887"/>
                <a:gd name="connsiteY946" fmla="*/ 706902 h 1682495"/>
                <a:gd name="connsiteX947" fmla="*/ 1558173 w 8882887"/>
                <a:gd name="connsiteY947" fmla="*/ 535041 h 1682495"/>
                <a:gd name="connsiteX948" fmla="*/ 1564253 w 8882887"/>
                <a:gd name="connsiteY948" fmla="*/ 492885 h 1682495"/>
                <a:gd name="connsiteX949" fmla="*/ 1567293 w 8882887"/>
                <a:gd name="connsiteY949" fmla="*/ 492885 h 1682495"/>
                <a:gd name="connsiteX950" fmla="*/ 1588574 w 8882887"/>
                <a:gd name="connsiteY950" fmla="*/ 492885 h 1682495"/>
                <a:gd name="connsiteX951" fmla="*/ 1643294 w 8882887"/>
                <a:gd name="connsiteY951" fmla="*/ 369665 h 1682495"/>
                <a:gd name="connsiteX952" fmla="*/ 1649375 w 8882887"/>
                <a:gd name="connsiteY952" fmla="*/ 0 h 1682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</a:cxnLst>
              <a:rect l="l" t="t" r="r" b="b"/>
              <a:pathLst>
                <a:path w="8882887" h="1682495">
                  <a:moveTo>
                    <a:pt x="1649375" y="0"/>
                  </a:moveTo>
                  <a:cubicBezTo>
                    <a:pt x="1649375" y="27"/>
                    <a:pt x="1649399" y="3060"/>
                    <a:pt x="1652414" y="369665"/>
                  </a:cubicBezTo>
                  <a:cubicBezTo>
                    <a:pt x="1652432" y="369701"/>
                    <a:pt x="1653399" y="371712"/>
                    <a:pt x="1710174" y="489644"/>
                  </a:cubicBezTo>
                  <a:cubicBezTo>
                    <a:pt x="1710186" y="489644"/>
                    <a:pt x="1710353" y="489644"/>
                    <a:pt x="1713215" y="489644"/>
                  </a:cubicBezTo>
                  <a:lnTo>
                    <a:pt x="1734495" y="489644"/>
                  </a:lnTo>
                  <a:cubicBezTo>
                    <a:pt x="1734495" y="489665"/>
                    <a:pt x="1734495" y="490508"/>
                    <a:pt x="1734495" y="525312"/>
                  </a:cubicBezTo>
                  <a:cubicBezTo>
                    <a:pt x="1734498" y="525321"/>
                    <a:pt x="1734555" y="525408"/>
                    <a:pt x="1735256" y="526529"/>
                  </a:cubicBezTo>
                  <a:lnTo>
                    <a:pt x="1740575" y="535041"/>
                  </a:lnTo>
                  <a:cubicBezTo>
                    <a:pt x="1740575" y="535071"/>
                    <a:pt x="1740575" y="537344"/>
                    <a:pt x="1740575" y="706902"/>
                  </a:cubicBezTo>
                  <a:cubicBezTo>
                    <a:pt x="1740588" y="706902"/>
                    <a:pt x="1740798" y="706902"/>
                    <a:pt x="1743995" y="706902"/>
                  </a:cubicBezTo>
                  <a:lnTo>
                    <a:pt x="1767936" y="706902"/>
                  </a:lnTo>
                  <a:cubicBezTo>
                    <a:pt x="1767936" y="706932"/>
                    <a:pt x="1767936" y="709385"/>
                    <a:pt x="1767936" y="917675"/>
                  </a:cubicBezTo>
                  <a:cubicBezTo>
                    <a:pt x="1767951" y="917673"/>
                    <a:pt x="1768119" y="917642"/>
                    <a:pt x="1770216" y="917270"/>
                  </a:cubicBezTo>
                  <a:lnTo>
                    <a:pt x="1786176" y="914433"/>
                  </a:lnTo>
                  <a:cubicBezTo>
                    <a:pt x="1786176" y="914466"/>
                    <a:pt x="1786131" y="916467"/>
                    <a:pt x="1783136" y="1047381"/>
                  </a:cubicBezTo>
                  <a:cubicBezTo>
                    <a:pt x="1783151" y="1047384"/>
                    <a:pt x="1783317" y="1047414"/>
                    <a:pt x="1785416" y="1047788"/>
                  </a:cubicBezTo>
                  <a:lnTo>
                    <a:pt x="1801376" y="1050624"/>
                  </a:lnTo>
                  <a:cubicBezTo>
                    <a:pt x="1801379" y="1050635"/>
                    <a:pt x="1801409" y="1050731"/>
                    <a:pt x="1801755" y="1051841"/>
                  </a:cubicBezTo>
                  <a:lnTo>
                    <a:pt x="1804416" y="1060353"/>
                  </a:lnTo>
                  <a:cubicBezTo>
                    <a:pt x="1804419" y="1060340"/>
                    <a:pt x="1804487" y="1060125"/>
                    <a:pt x="1805556" y="1056705"/>
                  </a:cubicBezTo>
                  <a:lnTo>
                    <a:pt x="1813536" y="1031169"/>
                  </a:lnTo>
                  <a:cubicBezTo>
                    <a:pt x="1813547" y="1031169"/>
                    <a:pt x="1813697" y="1031169"/>
                    <a:pt x="1816196" y="1031169"/>
                  </a:cubicBezTo>
                  <a:lnTo>
                    <a:pt x="1834817" y="1031169"/>
                  </a:lnTo>
                  <a:cubicBezTo>
                    <a:pt x="1834817" y="1031195"/>
                    <a:pt x="1834817" y="1032234"/>
                    <a:pt x="1834817" y="1079808"/>
                  </a:cubicBezTo>
                  <a:cubicBezTo>
                    <a:pt x="1834826" y="1079816"/>
                    <a:pt x="1834941" y="1079876"/>
                    <a:pt x="1836336" y="1080620"/>
                  </a:cubicBezTo>
                  <a:lnTo>
                    <a:pt x="1846977" y="1086294"/>
                  </a:lnTo>
                  <a:cubicBezTo>
                    <a:pt x="1846977" y="1086308"/>
                    <a:pt x="1846977" y="1086459"/>
                    <a:pt x="1846977" y="1088321"/>
                  </a:cubicBezTo>
                  <a:lnTo>
                    <a:pt x="1846977" y="1102508"/>
                  </a:lnTo>
                  <a:cubicBezTo>
                    <a:pt x="1847007" y="1102508"/>
                    <a:pt x="1848369" y="1102508"/>
                    <a:pt x="1913858" y="1102508"/>
                  </a:cubicBezTo>
                  <a:cubicBezTo>
                    <a:pt x="1913858" y="1102520"/>
                    <a:pt x="1913858" y="1102644"/>
                    <a:pt x="1913858" y="1104129"/>
                  </a:cubicBezTo>
                  <a:lnTo>
                    <a:pt x="1913858" y="1115478"/>
                  </a:lnTo>
                  <a:cubicBezTo>
                    <a:pt x="1913871" y="1115478"/>
                    <a:pt x="1914053" y="1115478"/>
                    <a:pt x="1916897" y="1115478"/>
                  </a:cubicBezTo>
                  <a:lnTo>
                    <a:pt x="1938177" y="1115478"/>
                  </a:lnTo>
                  <a:cubicBezTo>
                    <a:pt x="1938177" y="1115451"/>
                    <a:pt x="1938177" y="1114358"/>
                    <a:pt x="1938177" y="1070081"/>
                  </a:cubicBezTo>
                  <a:cubicBezTo>
                    <a:pt x="1938209" y="1070081"/>
                    <a:pt x="1939604" y="1070081"/>
                    <a:pt x="2005058" y="1070081"/>
                  </a:cubicBezTo>
                  <a:cubicBezTo>
                    <a:pt x="2005058" y="1070069"/>
                    <a:pt x="2005058" y="1069923"/>
                    <a:pt x="2005058" y="1068054"/>
                  </a:cubicBezTo>
                  <a:lnTo>
                    <a:pt x="2005058" y="1053867"/>
                  </a:lnTo>
                  <a:cubicBezTo>
                    <a:pt x="2005067" y="1053867"/>
                    <a:pt x="2005178" y="1053867"/>
                    <a:pt x="2006579" y="1053867"/>
                  </a:cubicBezTo>
                  <a:lnTo>
                    <a:pt x="2017218" y="1053867"/>
                  </a:lnTo>
                  <a:cubicBezTo>
                    <a:pt x="2017218" y="1053857"/>
                    <a:pt x="2017218" y="1053687"/>
                    <a:pt x="2017218" y="1051031"/>
                  </a:cubicBezTo>
                  <a:lnTo>
                    <a:pt x="2017218" y="1031169"/>
                  </a:lnTo>
                  <a:cubicBezTo>
                    <a:pt x="2017232" y="1031169"/>
                    <a:pt x="2017340" y="1031169"/>
                    <a:pt x="2018358" y="1031169"/>
                  </a:cubicBezTo>
                  <a:lnTo>
                    <a:pt x="2026338" y="1031169"/>
                  </a:lnTo>
                  <a:cubicBezTo>
                    <a:pt x="2026338" y="1031159"/>
                    <a:pt x="2026338" y="1031031"/>
                    <a:pt x="2026338" y="1029548"/>
                  </a:cubicBezTo>
                  <a:lnTo>
                    <a:pt x="2026338" y="1018197"/>
                  </a:lnTo>
                  <a:cubicBezTo>
                    <a:pt x="2026350" y="1018197"/>
                    <a:pt x="2026536" y="1018197"/>
                    <a:pt x="2029379" y="1018197"/>
                  </a:cubicBezTo>
                  <a:lnTo>
                    <a:pt x="2050659" y="1018197"/>
                  </a:lnTo>
                  <a:cubicBezTo>
                    <a:pt x="2050659" y="1018208"/>
                    <a:pt x="2050659" y="1018323"/>
                    <a:pt x="2050659" y="1019819"/>
                  </a:cubicBezTo>
                  <a:lnTo>
                    <a:pt x="2050659" y="1031169"/>
                  </a:lnTo>
                  <a:cubicBezTo>
                    <a:pt x="2050676" y="1031169"/>
                    <a:pt x="2051427" y="1031169"/>
                    <a:pt x="2084099" y="1031169"/>
                  </a:cubicBezTo>
                  <a:cubicBezTo>
                    <a:pt x="2084099" y="1031157"/>
                    <a:pt x="2084099" y="1030986"/>
                    <a:pt x="2084099" y="1028331"/>
                  </a:cubicBezTo>
                  <a:lnTo>
                    <a:pt x="2084099" y="1008470"/>
                  </a:lnTo>
                  <a:cubicBezTo>
                    <a:pt x="2084108" y="1008470"/>
                    <a:pt x="2084253" y="1008470"/>
                    <a:pt x="2086760" y="1008470"/>
                  </a:cubicBezTo>
                  <a:lnTo>
                    <a:pt x="2105379" y="1008470"/>
                  </a:lnTo>
                  <a:cubicBezTo>
                    <a:pt x="2105379" y="1008488"/>
                    <a:pt x="2105379" y="1009259"/>
                    <a:pt x="2105379" y="1044140"/>
                  </a:cubicBezTo>
                  <a:cubicBezTo>
                    <a:pt x="2105390" y="1044140"/>
                    <a:pt x="2105510" y="1044140"/>
                    <a:pt x="2106900" y="1044140"/>
                  </a:cubicBezTo>
                  <a:lnTo>
                    <a:pt x="2117540" y="1044140"/>
                  </a:lnTo>
                  <a:cubicBezTo>
                    <a:pt x="2117540" y="1044131"/>
                    <a:pt x="2117540" y="1044009"/>
                    <a:pt x="2117540" y="1042518"/>
                  </a:cubicBezTo>
                  <a:lnTo>
                    <a:pt x="2117540" y="1031169"/>
                  </a:lnTo>
                  <a:cubicBezTo>
                    <a:pt x="2117553" y="1031169"/>
                    <a:pt x="2117730" y="1031169"/>
                    <a:pt x="2120199" y="1031169"/>
                  </a:cubicBezTo>
                  <a:lnTo>
                    <a:pt x="2138820" y="1031169"/>
                  </a:lnTo>
                  <a:cubicBezTo>
                    <a:pt x="2138820" y="1031189"/>
                    <a:pt x="2138820" y="1032027"/>
                    <a:pt x="2138820" y="1070081"/>
                  </a:cubicBezTo>
                  <a:cubicBezTo>
                    <a:pt x="2138832" y="1070081"/>
                    <a:pt x="2139009" y="1070081"/>
                    <a:pt x="2141861" y="1070081"/>
                  </a:cubicBezTo>
                  <a:lnTo>
                    <a:pt x="2163140" y="1070081"/>
                  </a:lnTo>
                  <a:cubicBezTo>
                    <a:pt x="2163140" y="1070097"/>
                    <a:pt x="2163140" y="1070270"/>
                    <a:pt x="2163140" y="1072512"/>
                  </a:cubicBezTo>
                  <a:lnTo>
                    <a:pt x="2163140" y="1089537"/>
                  </a:lnTo>
                  <a:cubicBezTo>
                    <a:pt x="2163152" y="1089537"/>
                    <a:pt x="2163258" y="1089537"/>
                    <a:pt x="2164280" y="1089537"/>
                  </a:cubicBezTo>
                  <a:lnTo>
                    <a:pt x="2172261" y="1089537"/>
                  </a:lnTo>
                  <a:cubicBezTo>
                    <a:pt x="2172261" y="1089525"/>
                    <a:pt x="2172261" y="1089411"/>
                    <a:pt x="2172261" y="1088321"/>
                  </a:cubicBezTo>
                  <a:lnTo>
                    <a:pt x="2172261" y="1079808"/>
                  </a:lnTo>
                  <a:cubicBezTo>
                    <a:pt x="2172287" y="1079808"/>
                    <a:pt x="2173365" y="1079808"/>
                    <a:pt x="2217861" y="1079808"/>
                  </a:cubicBezTo>
                  <a:cubicBezTo>
                    <a:pt x="2217861" y="1079829"/>
                    <a:pt x="2217861" y="1080674"/>
                    <a:pt x="2217861" y="1115478"/>
                  </a:cubicBezTo>
                  <a:cubicBezTo>
                    <a:pt x="2217872" y="1115478"/>
                    <a:pt x="2217990" y="1115478"/>
                    <a:pt x="2219381" y="1115478"/>
                  </a:cubicBezTo>
                  <a:lnTo>
                    <a:pt x="2230022" y="1115478"/>
                  </a:lnTo>
                  <a:cubicBezTo>
                    <a:pt x="2230022" y="1115489"/>
                    <a:pt x="2230022" y="1115598"/>
                    <a:pt x="2230022" y="1117100"/>
                  </a:cubicBezTo>
                  <a:lnTo>
                    <a:pt x="2230022" y="1128449"/>
                  </a:lnTo>
                  <a:cubicBezTo>
                    <a:pt x="2230035" y="1128449"/>
                    <a:pt x="2230145" y="1128449"/>
                    <a:pt x="2231162" y="1128449"/>
                  </a:cubicBezTo>
                  <a:lnTo>
                    <a:pt x="2239142" y="1128449"/>
                  </a:lnTo>
                  <a:cubicBezTo>
                    <a:pt x="2239142" y="1128438"/>
                    <a:pt x="2239142" y="1128258"/>
                    <a:pt x="2239142" y="1125206"/>
                  </a:cubicBezTo>
                  <a:lnTo>
                    <a:pt x="2239142" y="1102508"/>
                  </a:lnTo>
                  <a:cubicBezTo>
                    <a:pt x="2239152" y="1102508"/>
                    <a:pt x="2239269" y="1102508"/>
                    <a:pt x="2240661" y="1102508"/>
                  </a:cubicBezTo>
                  <a:lnTo>
                    <a:pt x="2251302" y="1102508"/>
                  </a:lnTo>
                  <a:cubicBezTo>
                    <a:pt x="2251302" y="1102520"/>
                    <a:pt x="2251302" y="1102644"/>
                    <a:pt x="2251302" y="1104129"/>
                  </a:cubicBezTo>
                  <a:lnTo>
                    <a:pt x="2251302" y="1115478"/>
                  </a:lnTo>
                  <a:lnTo>
                    <a:pt x="2259282" y="1112489"/>
                  </a:lnTo>
                  <a:cubicBezTo>
                    <a:pt x="2260422" y="1111931"/>
                    <a:pt x="2260422" y="1111628"/>
                    <a:pt x="2260422" y="1111019"/>
                  </a:cubicBezTo>
                  <a:lnTo>
                    <a:pt x="2260422" y="1102508"/>
                  </a:lnTo>
                  <a:cubicBezTo>
                    <a:pt x="2260448" y="1102508"/>
                    <a:pt x="2261649" y="1102508"/>
                    <a:pt x="2318183" y="1102508"/>
                  </a:cubicBezTo>
                  <a:cubicBezTo>
                    <a:pt x="2318183" y="1102529"/>
                    <a:pt x="2318183" y="1103349"/>
                    <a:pt x="2318183" y="1138176"/>
                  </a:cubicBezTo>
                  <a:cubicBezTo>
                    <a:pt x="2318195" y="1138176"/>
                    <a:pt x="2318372" y="1138176"/>
                    <a:pt x="2321222" y="1138176"/>
                  </a:cubicBezTo>
                  <a:lnTo>
                    <a:pt x="2342502" y="1138176"/>
                  </a:lnTo>
                  <a:cubicBezTo>
                    <a:pt x="2342502" y="1138188"/>
                    <a:pt x="2342502" y="1138311"/>
                    <a:pt x="2342502" y="1139798"/>
                  </a:cubicBezTo>
                  <a:lnTo>
                    <a:pt x="2342502" y="1151147"/>
                  </a:lnTo>
                  <a:cubicBezTo>
                    <a:pt x="2342516" y="1151147"/>
                    <a:pt x="2342700" y="1151147"/>
                    <a:pt x="2345163" y="1151147"/>
                  </a:cubicBezTo>
                  <a:lnTo>
                    <a:pt x="2363783" y="1151147"/>
                  </a:lnTo>
                  <a:cubicBezTo>
                    <a:pt x="2363783" y="1151129"/>
                    <a:pt x="2363783" y="1150362"/>
                    <a:pt x="2363783" y="1115478"/>
                  </a:cubicBezTo>
                  <a:cubicBezTo>
                    <a:pt x="2363793" y="1115478"/>
                    <a:pt x="2363910" y="1115478"/>
                    <a:pt x="2365302" y="1115478"/>
                  </a:cubicBezTo>
                  <a:lnTo>
                    <a:pt x="2375943" y="1115478"/>
                  </a:lnTo>
                  <a:cubicBezTo>
                    <a:pt x="2375943" y="1115450"/>
                    <a:pt x="2375943" y="1114293"/>
                    <a:pt x="2375943" y="1066838"/>
                  </a:cubicBezTo>
                  <a:cubicBezTo>
                    <a:pt x="2375954" y="1066838"/>
                    <a:pt x="2376069" y="1066838"/>
                    <a:pt x="2377463" y="1066838"/>
                  </a:cubicBezTo>
                  <a:lnTo>
                    <a:pt x="2388104" y="1066838"/>
                  </a:lnTo>
                  <a:cubicBezTo>
                    <a:pt x="2388104" y="1066829"/>
                    <a:pt x="2388104" y="1066665"/>
                    <a:pt x="2388104" y="1064001"/>
                  </a:cubicBezTo>
                  <a:lnTo>
                    <a:pt x="2388104" y="1044140"/>
                  </a:lnTo>
                  <a:cubicBezTo>
                    <a:pt x="2385063" y="1044140"/>
                    <a:pt x="2385063" y="1044140"/>
                    <a:pt x="2386203" y="1041707"/>
                  </a:cubicBezTo>
                  <a:lnTo>
                    <a:pt x="2394183" y="1024683"/>
                  </a:lnTo>
                  <a:cubicBezTo>
                    <a:pt x="2394191" y="1024709"/>
                    <a:pt x="2394483" y="1025720"/>
                    <a:pt x="2406344" y="1066838"/>
                  </a:cubicBezTo>
                  <a:cubicBezTo>
                    <a:pt x="2406356" y="1066838"/>
                    <a:pt x="2406465" y="1066838"/>
                    <a:pt x="2407484" y="1066838"/>
                  </a:cubicBezTo>
                  <a:lnTo>
                    <a:pt x="2415464" y="1066838"/>
                  </a:lnTo>
                  <a:cubicBezTo>
                    <a:pt x="2415464" y="1066818"/>
                    <a:pt x="2415464" y="1065050"/>
                    <a:pt x="2415464" y="907947"/>
                  </a:cubicBezTo>
                  <a:cubicBezTo>
                    <a:pt x="2415479" y="907947"/>
                    <a:pt x="2415650" y="907947"/>
                    <a:pt x="2417744" y="907947"/>
                  </a:cubicBezTo>
                  <a:lnTo>
                    <a:pt x="2433704" y="907947"/>
                  </a:lnTo>
                  <a:cubicBezTo>
                    <a:pt x="2433704" y="907914"/>
                    <a:pt x="2433704" y="906399"/>
                    <a:pt x="2433704" y="836609"/>
                  </a:cubicBezTo>
                  <a:cubicBezTo>
                    <a:pt x="2433729" y="836609"/>
                    <a:pt x="2434667" y="836609"/>
                    <a:pt x="2473224" y="836609"/>
                  </a:cubicBezTo>
                  <a:cubicBezTo>
                    <a:pt x="2473224" y="836591"/>
                    <a:pt x="2473224" y="835826"/>
                    <a:pt x="2473224" y="804182"/>
                  </a:cubicBezTo>
                  <a:cubicBezTo>
                    <a:pt x="2473253" y="804182"/>
                    <a:pt x="2474436" y="804182"/>
                    <a:pt x="2524905" y="804182"/>
                  </a:cubicBezTo>
                  <a:cubicBezTo>
                    <a:pt x="2524905" y="804194"/>
                    <a:pt x="2524905" y="804389"/>
                    <a:pt x="2524905" y="807830"/>
                  </a:cubicBezTo>
                  <a:lnTo>
                    <a:pt x="2524905" y="833366"/>
                  </a:lnTo>
                  <a:cubicBezTo>
                    <a:pt x="2524919" y="833366"/>
                    <a:pt x="2525115" y="833366"/>
                    <a:pt x="2528325" y="833366"/>
                  </a:cubicBezTo>
                  <a:lnTo>
                    <a:pt x="2552265" y="833366"/>
                  </a:lnTo>
                  <a:cubicBezTo>
                    <a:pt x="2552265" y="833393"/>
                    <a:pt x="2552265" y="834734"/>
                    <a:pt x="2552265" y="904704"/>
                  </a:cubicBezTo>
                  <a:cubicBezTo>
                    <a:pt x="2552274" y="904704"/>
                    <a:pt x="2552388" y="904704"/>
                    <a:pt x="2553785" y="904704"/>
                  </a:cubicBezTo>
                  <a:lnTo>
                    <a:pt x="2564426" y="904704"/>
                  </a:lnTo>
                  <a:lnTo>
                    <a:pt x="2585706" y="911190"/>
                  </a:lnTo>
                  <a:cubicBezTo>
                    <a:pt x="2585706" y="911205"/>
                    <a:pt x="2585706" y="912180"/>
                    <a:pt x="2585706" y="969558"/>
                  </a:cubicBezTo>
                  <a:cubicBezTo>
                    <a:pt x="2585715" y="969558"/>
                    <a:pt x="2585828" y="969558"/>
                    <a:pt x="2587226" y="969558"/>
                  </a:cubicBezTo>
                  <a:lnTo>
                    <a:pt x="2597865" y="969558"/>
                  </a:lnTo>
                  <a:cubicBezTo>
                    <a:pt x="2597865" y="969573"/>
                    <a:pt x="2597865" y="969732"/>
                    <a:pt x="2597865" y="971990"/>
                  </a:cubicBezTo>
                  <a:lnTo>
                    <a:pt x="2597865" y="989013"/>
                  </a:lnTo>
                  <a:cubicBezTo>
                    <a:pt x="2597877" y="989013"/>
                    <a:pt x="2598063" y="989013"/>
                    <a:pt x="2600906" y="989013"/>
                  </a:cubicBezTo>
                  <a:lnTo>
                    <a:pt x="2622186" y="989013"/>
                  </a:lnTo>
                  <a:lnTo>
                    <a:pt x="2631306" y="998742"/>
                  </a:lnTo>
                  <a:cubicBezTo>
                    <a:pt x="2631306" y="998760"/>
                    <a:pt x="2631306" y="999489"/>
                    <a:pt x="2631306" y="1031169"/>
                  </a:cubicBezTo>
                  <a:cubicBezTo>
                    <a:pt x="2631320" y="1031169"/>
                    <a:pt x="2631516" y="1031169"/>
                    <a:pt x="2634726" y="1031169"/>
                  </a:cubicBezTo>
                  <a:lnTo>
                    <a:pt x="2658666" y="1031169"/>
                  </a:lnTo>
                  <a:cubicBezTo>
                    <a:pt x="2658666" y="1031180"/>
                    <a:pt x="2658666" y="1031300"/>
                    <a:pt x="2658666" y="1032789"/>
                  </a:cubicBezTo>
                  <a:lnTo>
                    <a:pt x="2658666" y="1044140"/>
                  </a:lnTo>
                  <a:cubicBezTo>
                    <a:pt x="2658680" y="1044140"/>
                    <a:pt x="2658828" y="1044140"/>
                    <a:pt x="2660567" y="1044140"/>
                  </a:cubicBezTo>
                  <a:lnTo>
                    <a:pt x="2673867" y="1044140"/>
                  </a:lnTo>
                  <a:cubicBezTo>
                    <a:pt x="2673867" y="1044153"/>
                    <a:pt x="2673867" y="1044347"/>
                    <a:pt x="2673867" y="1047381"/>
                  </a:cubicBezTo>
                  <a:lnTo>
                    <a:pt x="2673867" y="1070081"/>
                  </a:lnTo>
                  <a:cubicBezTo>
                    <a:pt x="2679947" y="1070081"/>
                    <a:pt x="2679947" y="1070081"/>
                    <a:pt x="2679947" y="1067243"/>
                  </a:cubicBezTo>
                  <a:lnTo>
                    <a:pt x="2679947" y="1047381"/>
                  </a:lnTo>
                  <a:cubicBezTo>
                    <a:pt x="2679956" y="1047381"/>
                    <a:pt x="2680073" y="1047381"/>
                    <a:pt x="2681466" y="1047381"/>
                  </a:cubicBezTo>
                  <a:lnTo>
                    <a:pt x="2692107" y="1047381"/>
                  </a:lnTo>
                  <a:cubicBezTo>
                    <a:pt x="2692107" y="1047398"/>
                    <a:pt x="2692107" y="1047576"/>
                    <a:pt x="2692107" y="1049814"/>
                  </a:cubicBezTo>
                  <a:lnTo>
                    <a:pt x="2692107" y="1066838"/>
                  </a:lnTo>
                  <a:cubicBezTo>
                    <a:pt x="2692121" y="1066838"/>
                    <a:pt x="2692230" y="1066838"/>
                    <a:pt x="2693247" y="1066838"/>
                  </a:cubicBezTo>
                  <a:lnTo>
                    <a:pt x="2701227" y="1066838"/>
                  </a:lnTo>
                  <a:cubicBezTo>
                    <a:pt x="2701227" y="1060353"/>
                    <a:pt x="2701227" y="1060353"/>
                    <a:pt x="2774187" y="1060353"/>
                  </a:cubicBezTo>
                  <a:cubicBezTo>
                    <a:pt x="2774187" y="1060367"/>
                    <a:pt x="2774187" y="1060518"/>
                    <a:pt x="2774187" y="1062380"/>
                  </a:cubicBezTo>
                  <a:lnTo>
                    <a:pt x="2774187" y="1076565"/>
                  </a:lnTo>
                  <a:cubicBezTo>
                    <a:pt x="2774199" y="1076565"/>
                    <a:pt x="2774312" y="1076565"/>
                    <a:pt x="2775327" y="1076565"/>
                  </a:cubicBezTo>
                  <a:lnTo>
                    <a:pt x="2783309" y="1076565"/>
                  </a:lnTo>
                  <a:cubicBezTo>
                    <a:pt x="2783309" y="1076579"/>
                    <a:pt x="2783309" y="1076762"/>
                    <a:pt x="2783309" y="1079808"/>
                  </a:cubicBezTo>
                  <a:lnTo>
                    <a:pt x="2783309" y="1102508"/>
                  </a:lnTo>
                  <a:cubicBezTo>
                    <a:pt x="2783321" y="1102502"/>
                    <a:pt x="2783495" y="1102385"/>
                    <a:pt x="2786348" y="1100481"/>
                  </a:cubicBezTo>
                  <a:lnTo>
                    <a:pt x="2807628" y="1086294"/>
                  </a:lnTo>
                  <a:cubicBezTo>
                    <a:pt x="2807631" y="1086266"/>
                    <a:pt x="2807828" y="1084953"/>
                    <a:pt x="2816748" y="1024683"/>
                  </a:cubicBezTo>
                  <a:cubicBezTo>
                    <a:pt x="2816762" y="1024680"/>
                    <a:pt x="2816865" y="1024641"/>
                    <a:pt x="2817888" y="1024278"/>
                  </a:cubicBezTo>
                  <a:lnTo>
                    <a:pt x="2825868" y="1021440"/>
                  </a:lnTo>
                  <a:cubicBezTo>
                    <a:pt x="2825868" y="1021416"/>
                    <a:pt x="2825918" y="1019825"/>
                    <a:pt x="2828909" y="917675"/>
                  </a:cubicBezTo>
                  <a:cubicBezTo>
                    <a:pt x="2828909" y="917702"/>
                    <a:pt x="2828958" y="919338"/>
                    <a:pt x="2831949" y="1021440"/>
                  </a:cubicBezTo>
                  <a:cubicBezTo>
                    <a:pt x="2831963" y="1021445"/>
                    <a:pt x="2832069" y="1021482"/>
                    <a:pt x="2833089" y="1021845"/>
                  </a:cubicBezTo>
                  <a:lnTo>
                    <a:pt x="2841069" y="1024683"/>
                  </a:lnTo>
                  <a:cubicBezTo>
                    <a:pt x="2841069" y="1024653"/>
                    <a:pt x="2841069" y="1022654"/>
                    <a:pt x="2841069" y="894977"/>
                  </a:cubicBezTo>
                  <a:cubicBezTo>
                    <a:pt x="2847149" y="894977"/>
                    <a:pt x="2847149" y="894977"/>
                    <a:pt x="2847149" y="846336"/>
                  </a:cubicBezTo>
                  <a:cubicBezTo>
                    <a:pt x="2847167" y="846336"/>
                    <a:pt x="2848196" y="846336"/>
                    <a:pt x="2904909" y="846336"/>
                  </a:cubicBezTo>
                  <a:cubicBezTo>
                    <a:pt x="2904909" y="846362"/>
                    <a:pt x="2904909" y="847439"/>
                    <a:pt x="2904909" y="894977"/>
                  </a:cubicBezTo>
                  <a:cubicBezTo>
                    <a:pt x="2904923" y="894977"/>
                    <a:pt x="2905031" y="894977"/>
                    <a:pt x="2906049" y="894977"/>
                  </a:cubicBezTo>
                  <a:lnTo>
                    <a:pt x="2914029" y="894977"/>
                  </a:lnTo>
                  <a:cubicBezTo>
                    <a:pt x="2914029" y="894945"/>
                    <a:pt x="2914029" y="892986"/>
                    <a:pt x="2914029" y="771755"/>
                  </a:cubicBezTo>
                  <a:cubicBezTo>
                    <a:pt x="2914038" y="771755"/>
                    <a:pt x="2914187" y="771755"/>
                    <a:pt x="2916690" y="771755"/>
                  </a:cubicBezTo>
                  <a:lnTo>
                    <a:pt x="2935310" y="771755"/>
                  </a:lnTo>
                  <a:cubicBezTo>
                    <a:pt x="2935310" y="771744"/>
                    <a:pt x="2935310" y="771578"/>
                    <a:pt x="2935310" y="768918"/>
                  </a:cubicBezTo>
                  <a:lnTo>
                    <a:pt x="2935310" y="749057"/>
                  </a:lnTo>
                  <a:cubicBezTo>
                    <a:pt x="2935326" y="749057"/>
                    <a:pt x="2936073" y="749057"/>
                    <a:pt x="2968751" y="749057"/>
                  </a:cubicBezTo>
                  <a:cubicBezTo>
                    <a:pt x="2968751" y="749046"/>
                    <a:pt x="2968751" y="748925"/>
                    <a:pt x="2968751" y="747435"/>
                  </a:cubicBezTo>
                  <a:lnTo>
                    <a:pt x="2968751" y="736086"/>
                  </a:lnTo>
                  <a:cubicBezTo>
                    <a:pt x="2968761" y="736086"/>
                    <a:pt x="2968926" y="736086"/>
                    <a:pt x="2971410" y="736086"/>
                  </a:cubicBezTo>
                  <a:lnTo>
                    <a:pt x="2990031" y="736086"/>
                  </a:lnTo>
                  <a:cubicBezTo>
                    <a:pt x="2990031" y="736098"/>
                    <a:pt x="2990031" y="736217"/>
                    <a:pt x="2990031" y="737708"/>
                  </a:cubicBezTo>
                  <a:lnTo>
                    <a:pt x="2990031" y="749057"/>
                  </a:lnTo>
                  <a:cubicBezTo>
                    <a:pt x="2990045" y="749057"/>
                    <a:pt x="2990154" y="749057"/>
                    <a:pt x="2991171" y="749057"/>
                  </a:cubicBezTo>
                  <a:lnTo>
                    <a:pt x="2999151" y="749057"/>
                  </a:lnTo>
                  <a:lnTo>
                    <a:pt x="3014351" y="742571"/>
                  </a:lnTo>
                  <a:lnTo>
                    <a:pt x="3020430" y="747435"/>
                  </a:lnTo>
                  <a:lnTo>
                    <a:pt x="3020430" y="736086"/>
                  </a:lnTo>
                  <a:cubicBezTo>
                    <a:pt x="3020444" y="736086"/>
                    <a:pt x="3020649" y="736086"/>
                    <a:pt x="3023850" y="736086"/>
                  </a:cubicBezTo>
                  <a:lnTo>
                    <a:pt x="3047792" y="736086"/>
                  </a:lnTo>
                  <a:cubicBezTo>
                    <a:pt x="3047792" y="736098"/>
                    <a:pt x="3047792" y="736217"/>
                    <a:pt x="3047792" y="737708"/>
                  </a:cubicBezTo>
                  <a:lnTo>
                    <a:pt x="3047792" y="749057"/>
                  </a:lnTo>
                  <a:cubicBezTo>
                    <a:pt x="3047820" y="749057"/>
                    <a:pt x="3048924" y="749057"/>
                    <a:pt x="3093392" y="749057"/>
                  </a:cubicBezTo>
                  <a:cubicBezTo>
                    <a:pt x="3093392" y="749072"/>
                    <a:pt x="3093392" y="749235"/>
                    <a:pt x="3093392" y="751488"/>
                  </a:cubicBezTo>
                  <a:lnTo>
                    <a:pt x="3093392" y="768513"/>
                  </a:lnTo>
                  <a:cubicBezTo>
                    <a:pt x="3093417" y="768513"/>
                    <a:pt x="3094377" y="768513"/>
                    <a:pt x="3132912" y="768513"/>
                  </a:cubicBezTo>
                  <a:cubicBezTo>
                    <a:pt x="3132912" y="768537"/>
                    <a:pt x="3132912" y="769557"/>
                    <a:pt x="3132912" y="813909"/>
                  </a:cubicBezTo>
                  <a:cubicBezTo>
                    <a:pt x="3132926" y="813909"/>
                    <a:pt x="3133035" y="813909"/>
                    <a:pt x="3134052" y="813909"/>
                  </a:cubicBezTo>
                  <a:lnTo>
                    <a:pt x="3142032" y="813909"/>
                  </a:lnTo>
                  <a:cubicBezTo>
                    <a:pt x="3142032" y="813920"/>
                    <a:pt x="3142032" y="814049"/>
                    <a:pt x="3142032" y="815531"/>
                  </a:cubicBezTo>
                  <a:lnTo>
                    <a:pt x="3142032" y="826881"/>
                  </a:lnTo>
                  <a:cubicBezTo>
                    <a:pt x="3148113" y="826881"/>
                    <a:pt x="3148113" y="826881"/>
                    <a:pt x="3148113" y="872277"/>
                  </a:cubicBezTo>
                  <a:cubicBezTo>
                    <a:pt x="3148127" y="872277"/>
                    <a:pt x="3148238" y="872277"/>
                    <a:pt x="3149253" y="872277"/>
                  </a:cubicBezTo>
                  <a:lnTo>
                    <a:pt x="3157233" y="872277"/>
                  </a:lnTo>
                  <a:cubicBezTo>
                    <a:pt x="3157233" y="872291"/>
                    <a:pt x="3157233" y="872391"/>
                    <a:pt x="3157233" y="873494"/>
                  </a:cubicBezTo>
                  <a:lnTo>
                    <a:pt x="3157233" y="882006"/>
                  </a:lnTo>
                  <a:cubicBezTo>
                    <a:pt x="3157242" y="882006"/>
                    <a:pt x="3157359" y="882006"/>
                    <a:pt x="3158753" y="882006"/>
                  </a:cubicBezTo>
                  <a:lnTo>
                    <a:pt x="3169392" y="882006"/>
                  </a:lnTo>
                  <a:cubicBezTo>
                    <a:pt x="3169392" y="882032"/>
                    <a:pt x="3169392" y="883101"/>
                    <a:pt x="3169392" y="927404"/>
                  </a:cubicBezTo>
                  <a:cubicBezTo>
                    <a:pt x="3169404" y="927404"/>
                    <a:pt x="3169584" y="927404"/>
                    <a:pt x="3172433" y="927404"/>
                  </a:cubicBezTo>
                  <a:lnTo>
                    <a:pt x="3193713" y="927404"/>
                  </a:lnTo>
                  <a:cubicBezTo>
                    <a:pt x="3193713" y="927428"/>
                    <a:pt x="3193713" y="928298"/>
                    <a:pt x="3193713" y="963072"/>
                  </a:cubicBezTo>
                  <a:cubicBezTo>
                    <a:pt x="3196754" y="963072"/>
                    <a:pt x="3196754" y="963072"/>
                    <a:pt x="3196754" y="965504"/>
                  </a:cubicBezTo>
                  <a:lnTo>
                    <a:pt x="3196754" y="982529"/>
                  </a:lnTo>
                  <a:cubicBezTo>
                    <a:pt x="3196767" y="982529"/>
                    <a:pt x="3196872" y="982529"/>
                    <a:pt x="3197894" y="982529"/>
                  </a:cubicBezTo>
                  <a:lnTo>
                    <a:pt x="3205874" y="982529"/>
                  </a:lnTo>
                  <a:cubicBezTo>
                    <a:pt x="3205874" y="982550"/>
                    <a:pt x="3205874" y="983394"/>
                    <a:pt x="3205874" y="1018197"/>
                  </a:cubicBezTo>
                  <a:cubicBezTo>
                    <a:pt x="3205886" y="1018197"/>
                    <a:pt x="3206034" y="1018197"/>
                    <a:pt x="3207773" y="1018197"/>
                  </a:cubicBezTo>
                  <a:lnTo>
                    <a:pt x="3221073" y="1018197"/>
                  </a:lnTo>
                  <a:cubicBezTo>
                    <a:pt x="3224114" y="1021440"/>
                    <a:pt x="3224114" y="1021440"/>
                    <a:pt x="3224114" y="1024278"/>
                  </a:cubicBezTo>
                  <a:lnTo>
                    <a:pt x="3224114" y="1044140"/>
                  </a:lnTo>
                  <a:cubicBezTo>
                    <a:pt x="3224121" y="1044129"/>
                    <a:pt x="3224252" y="1043969"/>
                    <a:pt x="3226394" y="1041302"/>
                  </a:cubicBezTo>
                  <a:lnTo>
                    <a:pt x="3242354" y="1021440"/>
                  </a:lnTo>
                  <a:cubicBezTo>
                    <a:pt x="3242376" y="1021440"/>
                    <a:pt x="3243335" y="1021440"/>
                    <a:pt x="3284915" y="1021440"/>
                  </a:cubicBezTo>
                  <a:cubicBezTo>
                    <a:pt x="3284915" y="1021478"/>
                    <a:pt x="3284915" y="1023579"/>
                    <a:pt x="3284915" y="1151147"/>
                  </a:cubicBezTo>
                  <a:cubicBezTo>
                    <a:pt x="3284927" y="1151147"/>
                    <a:pt x="3285041" y="1151147"/>
                    <a:pt x="3286055" y="1151147"/>
                  </a:cubicBezTo>
                  <a:lnTo>
                    <a:pt x="3294035" y="1151147"/>
                  </a:lnTo>
                  <a:cubicBezTo>
                    <a:pt x="3294041" y="1151135"/>
                    <a:pt x="3294129" y="1150985"/>
                    <a:pt x="3295175" y="1149120"/>
                  </a:cubicBezTo>
                  <a:lnTo>
                    <a:pt x="3303155" y="1134933"/>
                  </a:lnTo>
                  <a:cubicBezTo>
                    <a:pt x="3303155" y="1134944"/>
                    <a:pt x="3303155" y="1135092"/>
                    <a:pt x="3303155" y="1137771"/>
                  </a:cubicBezTo>
                  <a:lnTo>
                    <a:pt x="3303155" y="1157633"/>
                  </a:lnTo>
                  <a:cubicBezTo>
                    <a:pt x="3309234" y="1157633"/>
                    <a:pt x="3309234" y="1157633"/>
                    <a:pt x="3309234" y="1089537"/>
                  </a:cubicBezTo>
                  <a:cubicBezTo>
                    <a:pt x="3309248" y="1089537"/>
                    <a:pt x="3309353" y="1089537"/>
                    <a:pt x="3310374" y="1089537"/>
                  </a:cubicBezTo>
                  <a:lnTo>
                    <a:pt x="3318354" y="1089537"/>
                  </a:lnTo>
                  <a:cubicBezTo>
                    <a:pt x="3318354" y="1089515"/>
                    <a:pt x="3318354" y="1088015"/>
                    <a:pt x="3318354" y="992256"/>
                  </a:cubicBezTo>
                  <a:cubicBezTo>
                    <a:pt x="3318365" y="992256"/>
                    <a:pt x="3318486" y="992256"/>
                    <a:pt x="3319875" y="992256"/>
                  </a:cubicBezTo>
                  <a:lnTo>
                    <a:pt x="3330515" y="992256"/>
                  </a:lnTo>
                  <a:cubicBezTo>
                    <a:pt x="3330524" y="992225"/>
                    <a:pt x="3330920" y="990815"/>
                    <a:pt x="3348755" y="927404"/>
                  </a:cubicBezTo>
                  <a:cubicBezTo>
                    <a:pt x="3348768" y="927404"/>
                    <a:pt x="3348914" y="927404"/>
                    <a:pt x="3350655" y="927404"/>
                  </a:cubicBezTo>
                  <a:lnTo>
                    <a:pt x="3363956" y="927404"/>
                  </a:lnTo>
                  <a:cubicBezTo>
                    <a:pt x="3363963" y="927438"/>
                    <a:pt x="3364302" y="928887"/>
                    <a:pt x="3379155" y="992256"/>
                  </a:cubicBezTo>
                  <a:cubicBezTo>
                    <a:pt x="3379164" y="992256"/>
                    <a:pt x="3379275" y="992256"/>
                    <a:pt x="3380675" y="992256"/>
                  </a:cubicBezTo>
                  <a:lnTo>
                    <a:pt x="3391316" y="992256"/>
                  </a:lnTo>
                  <a:cubicBezTo>
                    <a:pt x="3391316" y="992273"/>
                    <a:pt x="3391316" y="993273"/>
                    <a:pt x="3391316" y="1050624"/>
                  </a:cubicBezTo>
                  <a:cubicBezTo>
                    <a:pt x="3391326" y="1050624"/>
                    <a:pt x="3391475" y="1050624"/>
                    <a:pt x="3393975" y="1050624"/>
                  </a:cubicBezTo>
                  <a:lnTo>
                    <a:pt x="3412596" y="1050624"/>
                  </a:lnTo>
                  <a:cubicBezTo>
                    <a:pt x="3412596" y="1050636"/>
                    <a:pt x="3412596" y="1050819"/>
                    <a:pt x="3412596" y="1053867"/>
                  </a:cubicBezTo>
                  <a:lnTo>
                    <a:pt x="3412596" y="1076565"/>
                  </a:lnTo>
                  <a:cubicBezTo>
                    <a:pt x="3418676" y="1076565"/>
                    <a:pt x="3418676" y="1076565"/>
                    <a:pt x="3418676" y="1073324"/>
                  </a:cubicBezTo>
                  <a:lnTo>
                    <a:pt x="3418676" y="1050624"/>
                  </a:lnTo>
                  <a:cubicBezTo>
                    <a:pt x="3418691" y="1050624"/>
                    <a:pt x="3418859" y="1050624"/>
                    <a:pt x="3420956" y="1050624"/>
                  </a:cubicBezTo>
                  <a:lnTo>
                    <a:pt x="3436916" y="1050624"/>
                  </a:lnTo>
                  <a:cubicBezTo>
                    <a:pt x="3436916" y="1050639"/>
                    <a:pt x="3436916" y="1050815"/>
                    <a:pt x="3436916" y="1053056"/>
                  </a:cubicBezTo>
                  <a:lnTo>
                    <a:pt x="3436916" y="1070081"/>
                  </a:lnTo>
                  <a:cubicBezTo>
                    <a:pt x="3436940" y="1070081"/>
                    <a:pt x="3438003" y="1070081"/>
                    <a:pt x="3482517" y="1070081"/>
                  </a:cubicBezTo>
                  <a:cubicBezTo>
                    <a:pt x="3482517" y="1070055"/>
                    <a:pt x="3482517" y="1068899"/>
                    <a:pt x="3482517" y="1014956"/>
                  </a:cubicBezTo>
                  <a:cubicBezTo>
                    <a:pt x="3482529" y="1014956"/>
                    <a:pt x="3482669" y="1014956"/>
                    <a:pt x="3484416" y="1014956"/>
                  </a:cubicBezTo>
                  <a:lnTo>
                    <a:pt x="3497717" y="1014956"/>
                  </a:lnTo>
                  <a:cubicBezTo>
                    <a:pt x="3497717" y="1014972"/>
                    <a:pt x="3497717" y="1015713"/>
                    <a:pt x="3497717" y="1047381"/>
                  </a:cubicBezTo>
                  <a:cubicBezTo>
                    <a:pt x="3500757" y="1047381"/>
                    <a:pt x="3500757" y="1047381"/>
                    <a:pt x="3500757" y="998742"/>
                  </a:cubicBezTo>
                  <a:cubicBezTo>
                    <a:pt x="3500778" y="998742"/>
                    <a:pt x="3501590" y="998742"/>
                    <a:pt x="3534197" y="998742"/>
                  </a:cubicBezTo>
                  <a:cubicBezTo>
                    <a:pt x="3534197" y="998727"/>
                    <a:pt x="3534197" y="998547"/>
                    <a:pt x="3534197" y="996309"/>
                  </a:cubicBezTo>
                  <a:lnTo>
                    <a:pt x="3534197" y="979286"/>
                  </a:lnTo>
                  <a:cubicBezTo>
                    <a:pt x="3534209" y="979286"/>
                    <a:pt x="3534321" y="979286"/>
                    <a:pt x="3535337" y="979286"/>
                  </a:cubicBezTo>
                  <a:lnTo>
                    <a:pt x="3543317" y="979286"/>
                  </a:lnTo>
                  <a:cubicBezTo>
                    <a:pt x="3543317" y="979277"/>
                    <a:pt x="3543317" y="979107"/>
                    <a:pt x="3543317" y="976449"/>
                  </a:cubicBezTo>
                  <a:lnTo>
                    <a:pt x="3543317" y="956588"/>
                  </a:lnTo>
                  <a:lnTo>
                    <a:pt x="3549398" y="966315"/>
                  </a:lnTo>
                  <a:cubicBezTo>
                    <a:pt x="3549410" y="966315"/>
                    <a:pt x="3549603" y="966315"/>
                    <a:pt x="3552818" y="966315"/>
                  </a:cubicBezTo>
                  <a:lnTo>
                    <a:pt x="3576758" y="966315"/>
                  </a:lnTo>
                  <a:cubicBezTo>
                    <a:pt x="3576758" y="966303"/>
                    <a:pt x="3576758" y="966201"/>
                    <a:pt x="3576758" y="965099"/>
                  </a:cubicBezTo>
                  <a:lnTo>
                    <a:pt x="3576758" y="956588"/>
                  </a:lnTo>
                  <a:cubicBezTo>
                    <a:pt x="3576771" y="956588"/>
                    <a:pt x="3576882" y="956588"/>
                    <a:pt x="3577898" y="956588"/>
                  </a:cubicBezTo>
                  <a:lnTo>
                    <a:pt x="3585878" y="956588"/>
                  </a:lnTo>
                  <a:cubicBezTo>
                    <a:pt x="3585878" y="956601"/>
                    <a:pt x="3585878" y="956751"/>
                    <a:pt x="3585878" y="958614"/>
                  </a:cubicBezTo>
                  <a:lnTo>
                    <a:pt x="3585878" y="972801"/>
                  </a:lnTo>
                  <a:cubicBezTo>
                    <a:pt x="3585900" y="972801"/>
                    <a:pt x="3587000" y="972801"/>
                    <a:pt x="3643638" y="972801"/>
                  </a:cubicBezTo>
                  <a:cubicBezTo>
                    <a:pt x="3643638" y="972828"/>
                    <a:pt x="3643638" y="975093"/>
                    <a:pt x="3643638" y="1180331"/>
                  </a:cubicBezTo>
                  <a:cubicBezTo>
                    <a:pt x="3643653" y="1180331"/>
                    <a:pt x="3643826" y="1180331"/>
                    <a:pt x="3645918" y="1180331"/>
                  </a:cubicBezTo>
                  <a:lnTo>
                    <a:pt x="3661878" y="1180331"/>
                  </a:lnTo>
                  <a:cubicBezTo>
                    <a:pt x="3661878" y="1173846"/>
                    <a:pt x="3661878" y="1167360"/>
                    <a:pt x="3661878" y="1160876"/>
                  </a:cubicBezTo>
                  <a:cubicBezTo>
                    <a:pt x="3664919" y="1160876"/>
                    <a:pt x="3664919" y="1160876"/>
                    <a:pt x="3667959" y="1160876"/>
                  </a:cubicBezTo>
                  <a:cubicBezTo>
                    <a:pt x="3667959" y="1167360"/>
                    <a:pt x="3667959" y="1173846"/>
                    <a:pt x="3667959" y="1180331"/>
                  </a:cubicBezTo>
                  <a:cubicBezTo>
                    <a:pt x="3683159" y="1180331"/>
                    <a:pt x="3698360" y="1180331"/>
                    <a:pt x="3713559" y="1180331"/>
                  </a:cubicBezTo>
                  <a:cubicBezTo>
                    <a:pt x="3713559" y="1164117"/>
                    <a:pt x="3713559" y="1151147"/>
                    <a:pt x="3713559" y="1134933"/>
                  </a:cubicBezTo>
                  <a:cubicBezTo>
                    <a:pt x="3719640" y="1134933"/>
                    <a:pt x="3725720" y="1134933"/>
                    <a:pt x="3731799" y="1134933"/>
                  </a:cubicBezTo>
                  <a:lnTo>
                    <a:pt x="3750039" y="1131692"/>
                  </a:lnTo>
                  <a:cubicBezTo>
                    <a:pt x="3753080" y="1131692"/>
                    <a:pt x="3753080" y="1134933"/>
                    <a:pt x="3756120" y="1134933"/>
                  </a:cubicBezTo>
                  <a:lnTo>
                    <a:pt x="3771320" y="1134933"/>
                  </a:lnTo>
                  <a:cubicBezTo>
                    <a:pt x="3771320" y="1151147"/>
                    <a:pt x="3771320" y="1167360"/>
                    <a:pt x="3771320" y="1180331"/>
                  </a:cubicBezTo>
                  <a:cubicBezTo>
                    <a:pt x="3774360" y="1180331"/>
                    <a:pt x="3777401" y="1180331"/>
                    <a:pt x="3783480" y="1180331"/>
                  </a:cubicBezTo>
                  <a:cubicBezTo>
                    <a:pt x="3783480" y="1190060"/>
                    <a:pt x="3783480" y="1199787"/>
                    <a:pt x="3783480" y="1206273"/>
                  </a:cubicBezTo>
                  <a:lnTo>
                    <a:pt x="3797484" y="1207631"/>
                  </a:lnTo>
                  <a:lnTo>
                    <a:pt x="3816921" y="1207631"/>
                  </a:lnTo>
                  <a:cubicBezTo>
                    <a:pt x="3816921" y="1198917"/>
                    <a:pt x="3816921" y="1192659"/>
                    <a:pt x="3816921" y="1183574"/>
                  </a:cubicBezTo>
                  <a:lnTo>
                    <a:pt x="3918855" y="1183574"/>
                  </a:lnTo>
                  <a:lnTo>
                    <a:pt x="3918855" y="1055694"/>
                  </a:lnTo>
                  <a:lnTo>
                    <a:pt x="4026867" y="1055694"/>
                  </a:lnTo>
                  <a:lnTo>
                    <a:pt x="4026867" y="1173846"/>
                  </a:lnTo>
                  <a:cubicBezTo>
                    <a:pt x="4027820" y="1173846"/>
                    <a:pt x="4028772" y="1173846"/>
                    <a:pt x="4029723" y="1173846"/>
                  </a:cubicBezTo>
                  <a:lnTo>
                    <a:pt x="4031586" y="1207631"/>
                  </a:lnTo>
                  <a:lnTo>
                    <a:pt x="4046100" y="1207631"/>
                  </a:lnTo>
                  <a:cubicBezTo>
                    <a:pt x="4046904" y="1196810"/>
                    <a:pt x="4047963" y="1185329"/>
                    <a:pt x="4047963" y="1173846"/>
                  </a:cubicBezTo>
                  <a:cubicBezTo>
                    <a:pt x="4051004" y="1173846"/>
                    <a:pt x="4054044" y="1173846"/>
                    <a:pt x="4057083" y="1173846"/>
                  </a:cubicBezTo>
                  <a:lnTo>
                    <a:pt x="4058946" y="1207631"/>
                  </a:lnTo>
                  <a:lnTo>
                    <a:pt x="4134879" y="1207631"/>
                  </a:lnTo>
                  <a:lnTo>
                    <a:pt x="4134879" y="963089"/>
                  </a:lnTo>
                  <a:lnTo>
                    <a:pt x="4430870" y="963089"/>
                  </a:lnTo>
                  <a:lnTo>
                    <a:pt x="4430870" y="1207631"/>
                  </a:lnTo>
                  <a:lnTo>
                    <a:pt x="4458915" y="1207631"/>
                  </a:lnTo>
                  <a:lnTo>
                    <a:pt x="4458915" y="1083591"/>
                  </a:lnTo>
                  <a:lnTo>
                    <a:pt x="4601595" y="1083591"/>
                  </a:lnTo>
                  <a:cubicBezTo>
                    <a:pt x="4607707" y="924560"/>
                    <a:pt x="4612775" y="766349"/>
                    <a:pt x="4619491" y="606380"/>
                  </a:cubicBezTo>
                  <a:cubicBezTo>
                    <a:pt x="4604291" y="606380"/>
                    <a:pt x="4567811" y="586923"/>
                    <a:pt x="4601251" y="573953"/>
                  </a:cubicBezTo>
                  <a:cubicBezTo>
                    <a:pt x="4598209" y="570710"/>
                    <a:pt x="4595171" y="567467"/>
                    <a:pt x="4592131" y="567467"/>
                  </a:cubicBezTo>
                  <a:cubicBezTo>
                    <a:pt x="4592131" y="548012"/>
                    <a:pt x="4589089" y="544769"/>
                    <a:pt x="4604291" y="531798"/>
                  </a:cubicBezTo>
                  <a:cubicBezTo>
                    <a:pt x="4604291" y="525312"/>
                    <a:pt x="4604291" y="515585"/>
                    <a:pt x="4604291" y="505857"/>
                  </a:cubicBezTo>
                  <a:cubicBezTo>
                    <a:pt x="4610371" y="505857"/>
                    <a:pt x="4616451" y="505857"/>
                    <a:pt x="4625571" y="505857"/>
                  </a:cubicBezTo>
                  <a:cubicBezTo>
                    <a:pt x="4625571" y="492885"/>
                    <a:pt x="4625571" y="483158"/>
                    <a:pt x="4625571" y="473430"/>
                  </a:cubicBezTo>
                  <a:cubicBezTo>
                    <a:pt x="4625571" y="470187"/>
                    <a:pt x="4628611" y="470187"/>
                    <a:pt x="4628611" y="466944"/>
                  </a:cubicBezTo>
                  <a:cubicBezTo>
                    <a:pt x="4628611" y="428033"/>
                    <a:pt x="4628611" y="389121"/>
                    <a:pt x="4628611" y="350208"/>
                  </a:cubicBezTo>
                  <a:cubicBezTo>
                    <a:pt x="4628611" y="346965"/>
                    <a:pt x="4625571" y="343724"/>
                    <a:pt x="4625571" y="340481"/>
                  </a:cubicBezTo>
                  <a:cubicBezTo>
                    <a:pt x="4628611" y="337238"/>
                    <a:pt x="4631651" y="333995"/>
                    <a:pt x="4634691" y="330752"/>
                  </a:cubicBezTo>
                  <a:cubicBezTo>
                    <a:pt x="4634691" y="301568"/>
                    <a:pt x="4634691" y="272384"/>
                    <a:pt x="4634691" y="243200"/>
                  </a:cubicBezTo>
                  <a:cubicBezTo>
                    <a:pt x="4634691" y="239958"/>
                    <a:pt x="4634691" y="239958"/>
                    <a:pt x="4637731" y="236715"/>
                  </a:cubicBezTo>
                  <a:cubicBezTo>
                    <a:pt x="4637731" y="210774"/>
                    <a:pt x="4637731" y="181590"/>
                    <a:pt x="4637731" y="152406"/>
                  </a:cubicBezTo>
                  <a:cubicBezTo>
                    <a:pt x="4640771" y="139436"/>
                    <a:pt x="4640771" y="132950"/>
                    <a:pt x="4640771" y="123222"/>
                  </a:cubicBezTo>
                  <a:cubicBezTo>
                    <a:pt x="4646851" y="132950"/>
                    <a:pt x="4646851" y="139436"/>
                    <a:pt x="4646851" y="149163"/>
                  </a:cubicBezTo>
                  <a:cubicBezTo>
                    <a:pt x="4649891" y="181590"/>
                    <a:pt x="4649891" y="210774"/>
                    <a:pt x="4649891" y="236715"/>
                  </a:cubicBezTo>
                  <a:cubicBezTo>
                    <a:pt x="4652931" y="272384"/>
                    <a:pt x="4652931" y="301568"/>
                    <a:pt x="4652931" y="330752"/>
                  </a:cubicBezTo>
                  <a:cubicBezTo>
                    <a:pt x="4655971" y="333995"/>
                    <a:pt x="4659011" y="337238"/>
                    <a:pt x="4662051" y="340481"/>
                  </a:cubicBezTo>
                  <a:cubicBezTo>
                    <a:pt x="4662051" y="343724"/>
                    <a:pt x="4659011" y="346965"/>
                    <a:pt x="4659011" y="350208"/>
                  </a:cubicBezTo>
                  <a:cubicBezTo>
                    <a:pt x="4659011" y="389121"/>
                    <a:pt x="4659011" y="428033"/>
                    <a:pt x="4659011" y="466944"/>
                  </a:cubicBezTo>
                  <a:cubicBezTo>
                    <a:pt x="4659011" y="470187"/>
                    <a:pt x="4662051" y="470187"/>
                    <a:pt x="4662051" y="473430"/>
                  </a:cubicBezTo>
                  <a:cubicBezTo>
                    <a:pt x="4662051" y="483158"/>
                    <a:pt x="4662051" y="492885"/>
                    <a:pt x="4662051" y="505857"/>
                  </a:cubicBezTo>
                  <a:cubicBezTo>
                    <a:pt x="4668131" y="505857"/>
                    <a:pt x="4677251" y="505857"/>
                    <a:pt x="4683331" y="505857"/>
                  </a:cubicBezTo>
                  <a:cubicBezTo>
                    <a:pt x="4683331" y="515585"/>
                    <a:pt x="4683331" y="525312"/>
                    <a:pt x="4683331" y="531798"/>
                  </a:cubicBezTo>
                  <a:cubicBezTo>
                    <a:pt x="4695493" y="544769"/>
                    <a:pt x="4695493" y="544769"/>
                    <a:pt x="4695493" y="567467"/>
                  </a:cubicBezTo>
                  <a:cubicBezTo>
                    <a:pt x="4692451" y="567467"/>
                    <a:pt x="4689411" y="570710"/>
                    <a:pt x="4686373" y="573953"/>
                  </a:cubicBezTo>
                  <a:cubicBezTo>
                    <a:pt x="4716771" y="590166"/>
                    <a:pt x="4680291" y="603137"/>
                    <a:pt x="4668131" y="606380"/>
                  </a:cubicBezTo>
                  <a:cubicBezTo>
                    <a:pt x="4671171" y="732843"/>
                    <a:pt x="4677251" y="859307"/>
                    <a:pt x="4680291" y="985772"/>
                  </a:cubicBezTo>
                  <a:cubicBezTo>
                    <a:pt x="4713733" y="985772"/>
                    <a:pt x="4747171" y="985772"/>
                    <a:pt x="4777573" y="985772"/>
                  </a:cubicBezTo>
                  <a:cubicBezTo>
                    <a:pt x="4777573" y="1024683"/>
                    <a:pt x="4777573" y="1063595"/>
                    <a:pt x="4777573" y="1099265"/>
                  </a:cubicBezTo>
                  <a:cubicBezTo>
                    <a:pt x="4783653" y="1099265"/>
                    <a:pt x="4786693" y="1099265"/>
                    <a:pt x="4789733" y="1099265"/>
                  </a:cubicBezTo>
                  <a:cubicBezTo>
                    <a:pt x="4789733" y="1096022"/>
                    <a:pt x="4792773" y="1092779"/>
                    <a:pt x="4792773" y="1089537"/>
                  </a:cubicBezTo>
                  <a:cubicBezTo>
                    <a:pt x="4795813" y="1089537"/>
                    <a:pt x="4798853" y="1089537"/>
                    <a:pt x="4801893" y="1089537"/>
                  </a:cubicBezTo>
                  <a:cubicBezTo>
                    <a:pt x="4801893" y="1092779"/>
                    <a:pt x="4801893" y="1096022"/>
                    <a:pt x="4804935" y="1102508"/>
                  </a:cubicBezTo>
                  <a:cubicBezTo>
                    <a:pt x="4811013" y="1102508"/>
                    <a:pt x="4817093" y="1102508"/>
                    <a:pt x="4823175" y="1102508"/>
                  </a:cubicBezTo>
                  <a:cubicBezTo>
                    <a:pt x="4823175" y="1099265"/>
                    <a:pt x="4823175" y="1096022"/>
                    <a:pt x="4823175" y="1092779"/>
                  </a:cubicBezTo>
                  <a:cubicBezTo>
                    <a:pt x="4835333" y="1092779"/>
                    <a:pt x="4844453" y="1092779"/>
                    <a:pt x="4856613" y="1092779"/>
                  </a:cubicBezTo>
                  <a:cubicBezTo>
                    <a:pt x="4856613" y="1096022"/>
                    <a:pt x="4856613" y="1099265"/>
                    <a:pt x="4856613" y="1102508"/>
                  </a:cubicBezTo>
                  <a:cubicBezTo>
                    <a:pt x="4865733" y="1102508"/>
                    <a:pt x="4877895" y="1102508"/>
                    <a:pt x="4887015" y="1102508"/>
                  </a:cubicBezTo>
                  <a:cubicBezTo>
                    <a:pt x="4887015" y="1125206"/>
                    <a:pt x="4887015" y="1147905"/>
                    <a:pt x="4887015" y="1170603"/>
                  </a:cubicBezTo>
                  <a:cubicBezTo>
                    <a:pt x="4893095" y="1170603"/>
                    <a:pt x="4902215" y="1170603"/>
                    <a:pt x="4908295" y="1170603"/>
                  </a:cubicBezTo>
                  <a:cubicBezTo>
                    <a:pt x="4908295" y="1164117"/>
                    <a:pt x="4908295" y="1157633"/>
                    <a:pt x="4908295" y="1151147"/>
                  </a:cubicBezTo>
                  <a:cubicBezTo>
                    <a:pt x="4917415" y="1151147"/>
                    <a:pt x="4926535" y="1151147"/>
                    <a:pt x="4932615" y="1151147"/>
                  </a:cubicBezTo>
                  <a:cubicBezTo>
                    <a:pt x="4932615" y="1060353"/>
                    <a:pt x="4932615" y="972801"/>
                    <a:pt x="4932615" y="882006"/>
                  </a:cubicBezTo>
                  <a:cubicBezTo>
                    <a:pt x="4935655" y="878763"/>
                    <a:pt x="4938695" y="875520"/>
                    <a:pt x="4941735" y="872277"/>
                  </a:cubicBezTo>
                  <a:cubicBezTo>
                    <a:pt x="4978215" y="872277"/>
                    <a:pt x="5014695" y="872277"/>
                    <a:pt x="5051177" y="872277"/>
                  </a:cubicBezTo>
                  <a:lnTo>
                    <a:pt x="5051177" y="885249"/>
                  </a:lnTo>
                  <a:lnTo>
                    <a:pt x="5066377" y="885249"/>
                  </a:lnTo>
                  <a:cubicBezTo>
                    <a:pt x="5066377" y="943617"/>
                    <a:pt x="5066377" y="1001985"/>
                    <a:pt x="5066377" y="1057110"/>
                  </a:cubicBezTo>
                  <a:cubicBezTo>
                    <a:pt x="5078537" y="1057110"/>
                    <a:pt x="5087657" y="1057110"/>
                    <a:pt x="5099817" y="1057110"/>
                  </a:cubicBezTo>
                  <a:cubicBezTo>
                    <a:pt x="5099817" y="1024683"/>
                    <a:pt x="5099817" y="992256"/>
                    <a:pt x="5099817" y="956588"/>
                  </a:cubicBezTo>
                  <a:cubicBezTo>
                    <a:pt x="5111977" y="956588"/>
                    <a:pt x="5127177" y="956588"/>
                    <a:pt x="5139339" y="956588"/>
                  </a:cubicBezTo>
                  <a:cubicBezTo>
                    <a:pt x="5142377" y="956588"/>
                    <a:pt x="5142377" y="953345"/>
                    <a:pt x="5145417" y="950102"/>
                  </a:cubicBezTo>
                  <a:lnTo>
                    <a:pt x="5157579" y="950102"/>
                  </a:lnTo>
                  <a:cubicBezTo>
                    <a:pt x="5160617" y="953345"/>
                    <a:pt x="5160617" y="956588"/>
                    <a:pt x="5163657" y="956588"/>
                  </a:cubicBezTo>
                  <a:cubicBezTo>
                    <a:pt x="5172777" y="956588"/>
                    <a:pt x="5184939" y="956588"/>
                    <a:pt x="5197099" y="956588"/>
                  </a:cubicBezTo>
                  <a:cubicBezTo>
                    <a:pt x="5197099" y="898220"/>
                    <a:pt x="5197099" y="839852"/>
                    <a:pt x="5197099" y="781484"/>
                  </a:cubicBezTo>
                  <a:cubicBezTo>
                    <a:pt x="5197119" y="781479"/>
                    <a:pt x="5198419" y="781233"/>
                    <a:pt x="5282219" y="765270"/>
                  </a:cubicBezTo>
                  <a:cubicBezTo>
                    <a:pt x="5282219" y="765281"/>
                    <a:pt x="5282219" y="765392"/>
                    <a:pt x="5282219" y="766892"/>
                  </a:cubicBezTo>
                  <a:lnTo>
                    <a:pt x="5282219" y="778241"/>
                  </a:lnTo>
                  <a:cubicBezTo>
                    <a:pt x="5282245" y="778241"/>
                    <a:pt x="5283211" y="778241"/>
                    <a:pt x="5321739" y="778241"/>
                  </a:cubicBezTo>
                  <a:cubicBezTo>
                    <a:pt x="5321739" y="778274"/>
                    <a:pt x="5321739" y="781830"/>
                    <a:pt x="5321739" y="1160876"/>
                  </a:cubicBezTo>
                  <a:cubicBezTo>
                    <a:pt x="5330859" y="1160876"/>
                    <a:pt x="5343019" y="1160876"/>
                    <a:pt x="5355181" y="1160876"/>
                  </a:cubicBezTo>
                  <a:cubicBezTo>
                    <a:pt x="5355181" y="1157633"/>
                    <a:pt x="5355181" y="1157633"/>
                    <a:pt x="5355181" y="1154390"/>
                  </a:cubicBezTo>
                  <a:cubicBezTo>
                    <a:pt x="5361259" y="1154390"/>
                    <a:pt x="5367339" y="1154390"/>
                    <a:pt x="5373421" y="1154390"/>
                  </a:cubicBezTo>
                  <a:cubicBezTo>
                    <a:pt x="5373421" y="1157633"/>
                    <a:pt x="5373421" y="1157633"/>
                    <a:pt x="5373421" y="1160876"/>
                  </a:cubicBezTo>
                  <a:cubicBezTo>
                    <a:pt x="5385581" y="1160876"/>
                    <a:pt x="5397739" y="1160876"/>
                    <a:pt x="5409901" y="1160876"/>
                  </a:cubicBezTo>
                  <a:cubicBezTo>
                    <a:pt x="5409901" y="1154390"/>
                    <a:pt x="5409901" y="1147905"/>
                    <a:pt x="5409901" y="1141419"/>
                  </a:cubicBezTo>
                  <a:cubicBezTo>
                    <a:pt x="5425101" y="1141419"/>
                    <a:pt x="5440301" y="1141419"/>
                    <a:pt x="5452461" y="1141419"/>
                  </a:cubicBezTo>
                  <a:cubicBezTo>
                    <a:pt x="5458541" y="1134933"/>
                    <a:pt x="5464623" y="1134933"/>
                    <a:pt x="5470701" y="1134933"/>
                  </a:cubicBezTo>
                  <a:cubicBezTo>
                    <a:pt x="5479821" y="1141419"/>
                    <a:pt x="5491983" y="1141419"/>
                    <a:pt x="5501103" y="1141419"/>
                  </a:cubicBezTo>
                  <a:cubicBezTo>
                    <a:pt x="5501103" y="1131692"/>
                    <a:pt x="5501103" y="1125206"/>
                    <a:pt x="5501103" y="1115478"/>
                  </a:cubicBezTo>
                  <a:lnTo>
                    <a:pt x="5513263" y="1115478"/>
                  </a:lnTo>
                  <a:cubicBezTo>
                    <a:pt x="5513263" y="1108992"/>
                    <a:pt x="5513263" y="1102508"/>
                    <a:pt x="5513263" y="1096022"/>
                  </a:cubicBezTo>
                  <a:cubicBezTo>
                    <a:pt x="5540623" y="1096022"/>
                    <a:pt x="5571023" y="1096022"/>
                    <a:pt x="5598383" y="1096022"/>
                  </a:cubicBezTo>
                  <a:cubicBezTo>
                    <a:pt x="5598383" y="1079808"/>
                    <a:pt x="5598383" y="1066838"/>
                    <a:pt x="5598383" y="1050624"/>
                  </a:cubicBezTo>
                  <a:cubicBezTo>
                    <a:pt x="5607503" y="1050624"/>
                    <a:pt x="5616623" y="1050624"/>
                    <a:pt x="5625743" y="1050624"/>
                  </a:cubicBezTo>
                  <a:cubicBezTo>
                    <a:pt x="5625743" y="1047381"/>
                    <a:pt x="5625743" y="1044140"/>
                    <a:pt x="5625743" y="1040897"/>
                  </a:cubicBezTo>
                  <a:cubicBezTo>
                    <a:pt x="5631823" y="1040897"/>
                    <a:pt x="5637903" y="1040897"/>
                    <a:pt x="5643983" y="1040897"/>
                  </a:cubicBezTo>
                  <a:cubicBezTo>
                    <a:pt x="5643983" y="1044140"/>
                    <a:pt x="5643983" y="1047381"/>
                    <a:pt x="5643983" y="1050624"/>
                  </a:cubicBezTo>
                  <a:cubicBezTo>
                    <a:pt x="5653103" y="1050624"/>
                    <a:pt x="5659183" y="1050624"/>
                    <a:pt x="5668303" y="1050624"/>
                  </a:cubicBezTo>
                  <a:cubicBezTo>
                    <a:pt x="5668303" y="1073324"/>
                    <a:pt x="5668303" y="1099265"/>
                    <a:pt x="5668303" y="1125206"/>
                  </a:cubicBezTo>
                  <a:cubicBezTo>
                    <a:pt x="5683503" y="1125206"/>
                    <a:pt x="5701745" y="1125206"/>
                    <a:pt x="5716945" y="1125206"/>
                  </a:cubicBezTo>
                  <a:cubicBezTo>
                    <a:pt x="5716945" y="1112235"/>
                    <a:pt x="5716945" y="1099265"/>
                    <a:pt x="5716945" y="1086294"/>
                  </a:cubicBezTo>
                  <a:cubicBezTo>
                    <a:pt x="5735185" y="1086294"/>
                    <a:pt x="5756465" y="1086294"/>
                    <a:pt x="5774705" y="1086294"/>
                  </a:cubicBezTo>
                  <a:cubicBezTo>
                    <a:pt x="5774705" y="1070081"/>
                    <a:pt x="5774705" y="1057110"/>
                    <a:pt x="5774705" y="1040897"/>
                  </a:cubicBezTo>
                  <a:cubicBezTo>
                    <a:pt x="5799027" y="1040897"/>
                    <a:pt x="5823345" y="1040897"/>
                    <a:pt x="5847667" y="1040897"/>
                  </a:cubicBezTo>
                  <a:cubicBezTo>
                    <a:pt x="5847667" y="1040940"/>
                    <a:pt x="5847667" y="1043603"/>
                    <a:pt x="5847667" y="1207631"/>
                  </a:cubicBezTo>
                  <a:lnTo>
                    <a:pt x="5847667" y="1228299"/>
                  </a:lnTo>
                  <a:lnTo>
                    <a:pt x="5946479" y="1228299"/>
                  </a:lnTo>
                  <a:lnTo>
                    <a:pt x="5946479" y="1386957"/>
                  </a:lnTo>
                  <a:lnTo>
                    <a:pt x="5946479" y="1421828"/>
                  </a:lnTo>
                  <a:lnTo>
                    <a:pt x="5968919" y="1421828"/>
                  </a:lnTo>
                  <a:cubicBezTo>
                    <a:pt x="5968919" y="1421828"/>
                    <a:pt x="5968919" y="1421828"/>
                    <a:pt x="5968919" y="1420085"/>
                  </a:cubicBezTo>
                  <a:lnTo>
                    <a:pt x="5968919" y="1407881"/>
                  </a:lnTo>
                  <a:cubicBezTo>
                    <a:pt x="5968919" y="1407881"/>
                    <a:pt x="5968919" y="1407881"/>
                    <a:pt x="6035789" y="1407881"/>
                  </a:cubicBezTo>
                  <a:cubicBezTo>
                    <a:pt x="6035789" y="1407881"/>
                    <a:pt x="6035789" y="1407881"/>
                    <a:pt x="6035789" y="1439262"/>
                  </a:cubicBezTo>
                  <a:cubicBezTo>
                    <a:pt x="6035789" y="1439262"/>
                    <a:pt x="6035789" y="1439262"/>
                    <a:pt x="6039131" y="1441007"/>
                  </a:cubicBezTo>
                  <a:lnTo>
                    <a:pt x="6062537" y="1453211"/>
                  </a:lnTo>
                  <a:cubicBezTo>
                    <a:pt x="6062537" y="1453211"/>
                    <a:pt x="6062537" y="1453211"/>
                    <a:pt x="6062537" y="1498541"/>
                  </a:cubicBezTo>
                  <a:cubicBezTo>
                    <a:pt x="6062537" y="1498541"/>
                    <a:pt x="6062537" y="1498541"/>
                    <a:pt x="6064627" y="1499414"/>
                  </a:cubicBezTo>
                  <a:lnTo>
                    <a:pt x="6079255" y="1505516"/>
                  </a:lnTo>
                  <a:cubicBezTo>
                    <a:pt x="6079255" y="1505516"/>
                    <a:pt x="6079255" y="1505516"/>
                    <a:pt x="6079255" y="1503773"/>
                  </a:cubicBezTo>
                  <a:lnTo>
                    <a:pt x="6079255" y="1491567"/>
                  </a:lnTo>
                  <a:cubicBezTo>
                    <a:pt x="6079255" y="1491567"/>
                    <a:pt x="6079255" y="1491567"/>
                    <a:pt x="6080927" y="1491567"/>
                  </a:cubicBezTo>
                  <a:lnTo>
                    <a:pt x="6092629" y="1491567"/>
                  </a:lnTo>
                  <a:cubicBezTo>
                    <a:pt x="6092629" y="1491567"/>
                    <a:pt x="6092629" y="1491567"/>
                    <a:pt x="6092629" y="1490259"/>
                  </a:cubicBezTo>
                  <a:lnTo>
                    <a:pt x="6092629" y="1481106"/>
                  </a:lnTo>
                  <a:cubicBezTo>
                    <a:pt x="6092629" y="1481106"/>
                    <a:pt x="6092629" y="1481106"/>
                    <a:pt x="6090957" y="1481106"/>
                  </a:cubicBezTo>
                  <a:lnTo>
                    <a:pt x="6079255" y="1481106"/>
                  </a:lnTo>
                  <a:cubicBezTo>
                    <a:pt x="6079255" y="1481106"/>
                    <a:pt x="6079255" y="1481106"/>
                    <a:pt x="6079255" y="1479363"/>
                  </a:cubicBezTo>
                  <a:lnTo>
                    <a:pt x="6079255" y="1467159"/>
                  </a:lnTo>
                  <a:cubicBezTo>
                    <a:pt x="6079255" y="1467159"/>
                    <a:pt x="6079255" y="1467159"/>
                    <a:pt x="6080927" y="1467159"/>
                  </a:cubicBezTo>
                  <a:lnTo>
                    <a:pt x="6092629" y="1467159"/>
                  </a:lnTo>
                  <a:cubicBezTo>
                    <a:pt x="6092629" y="1467159"/>
                    <a:pt x="6092629" y="1467159"/>
                    <a:pt x="6092629" y="1465415"/>
                  </a:cubicBezTo>
                  <a:lnTo>
                    <a:pt x="6092629" y="1453211"/>
                  </a:lnTo>
                  <a:cubicBezTo>
                    <a:pt x="6092629" y="1453211"/>
                    <a:pt x="6092629" y="1453211"/>
                    <a:pt x="6090957" y="1453211"/>
                  </a:cubicBezTo>
                  <a:lnTo>
                    <a:pt x="6079255" y="1453211"/>
                  </a:lnTo>
                  <a:cubicBezTo>
                    <a:pt x="6079255" y="1453211"/>
                    <a:pt x="6079255" y="1453211"/>
                    <a:pt x="6079255" y="1451468"/>
                  </a:cubicBezTo>
                  <a:lnTo>
                    <a:pt x="6079255" y="1439262"/>
                  </a:lnTo>
                  <a:cubicBezTo>
                    <a:pt x="6079255" y="1439262"/>
                    <a:pt x="6079255" y="1439262"/>
                    <a:pt x="6080927" y="1439262"/>
                  </a:cubicBezTo>
                  <a:lnTo>
                    <a:pt x="6092629" y="1439262"/>
                  </a:lnTo>
                  <a:cubicBezTo>
                    <a:pt x="6092629" y="1439262"/>
                    <a:pt x="6092629" y="1439262"/>
                    <a:pt x="6092629" y="1437956"/>
                  </a:cubicBezTo>
                  <a:lnTo>
                    <a:pt x="6092629" y="1428803"/>
                  </a:lnTo>
                  <a:cubicBezTo>
                    <a:pt x="6092629" y="1428803"/>
                    <a:pt x="6092629" y="1428803"/>
                    <a:pt x="6090957" y="1428803"/>
                  </a:cubicBezTo>
                  <a:lnTo>
                    <a:pt x="6079255" y="1428803"/>
                  </a:lnTo>
                  <a:cubicBezTo>
                    <a:pt x="6079255" y="1428803"/>
                    <a:pt x="6079255" y="1428803"/>
                    <a:pt x="6079255" y="1427058"/>
                  </a:cubicBezTo>
                  <a:lnTo>
                    <a:pt x="6079255" y="1414854"/>
                  </a:lnTo>
                  <a:cubicBezTo>
                    <a:pt x="6079255" y="1414854"/>
                    <a:pt x="6079255" y="1414854"/>
                    <a:pt x="6080927" y="1414854"/>
                  </a:cubicBezTo>
                  <a:lnTo>
                    <a:pt x="6092629" y="1414854"/>
                  </a:lnTo>
                  <a:cubicBezTo>
                    <a:pt x="6092629" y="1414854"/>
                    <a:pt x="6092629" y="1414854"/>
                    <a:pt x="6092629" y="1413111"/>
                  </a:cubicBezTo>
                  <a:lnTo>
                    <a:pt x="6092629" y="1400906"/>
                  </a:lnTo>
                  <a:cubicBezTo>
                    <a:pt x="6092629" y="1400906"/>
                    <a:pt x="6092629" y="1400906"/>
                    <a:pt x="6090957" y="1400906"/>
                  </a:cubicBezTo>
                  <a:lnTo>
                    <a:pt x="6079255" y="1400906"/>
                  </a:lnTo>
                  <a:cubicBezTo>
                    <a:pt x="6079255" y="1400906"/>
                    <a:pt x="6079255" y="1400906"/>
                    <a:pt x="6079255" y="1399599"/>
                  </a:cubicBezTo>
                  <a:lnTo>
                    <a:pt x="6079255" y="1390445"/>
                  </a:lnTo>
                  <a:cubicBezTo>
                    <a:pt x="6079255" y="1390445"/>
                    <a:pt x="6079255" y="1390445"/>
                    <a:pt x="6080927" y="1390445"/>
                  </a:cubicBezTo>
                  <a:lnTo>
                    <a:pt x="6092629" y="1390445"/>
                  </a:lnTo>
                  <a:cubicBezTo>
                    <a:pt x="6092629" y="1390445"/>
                    <a:pt x="6092629" y="1390445"/>
                    <a:pt x="6092629" y="1388702"/>
                  </a:cubicBezTo>
                  <a:lnTo>
                    <a:pt x="6092629" y="1376498"/>
                  </a:lnTo>
                  <a:cubicBezTo>
                    <a:pt x="6092629" y="1376498"/>
                    <a:pt x="6092629" y="1376498"/>
                    <a:pt x="6090957" y="1376498"/>
                  </a:cubicBezTo>
                  <a:lnTo>
                    <a:pt x="6079255" y="1376498"/>
                  </a:lnTo>
                  <a:cubicBezTo>
                    <a:pt x="6079255" y="1376498"/>
                    <a:pt x="6079255" y="1376498"/>
                    <a:pt x="6079255" y="1374755"/>
                  </a:cubicBezTo>
                  <a:lnTo>
                    <a:pt x="6079255" y="1362549"/>
                  </a:lnTo>
                  <a:cubicBezTo>
                    <a:pt x="6079255" y="1362549"/>
                    <a:pt x="6079255" y="1362549"/>
                    <a:pt x="6080927" y="1362549"/>
                  </a:cubicBezTo>
                  <a:lnTo>
                    <a:pt x="6092629" y="1362549"/>
                  </a:lnTo>
                  <a:cubicBezTo>
                    <a:pt x="6092629" y="1362549"/>
                    <a:pt x="6092629" y="1362549"/>
                    <a:pt x="6092629" y="1360806"/>
                  </a:cubicBezTo>
                  <a:lnTo>
                    <a:pt x="6092629" y="1348602"/>
                  </a:lnTo>
                  <a:cubicBezTo>
                    <a:pt x="6092629" y="1348602"/>
                    <a:pt x="6092629" y="1348602"/>
                    <a:pt x="6090957" y="1348602"/>
                  </a:cubicBezTo>
                  <a:lnTo>
                    <a:pt x="6079255" y="1348602"/>
                  </a:lnTo>
                  <a:cubicBezTo>
                    <a:pt x="6079255" y="1348602"/>
                    <a:pt x="6079255" y="1348602"/>
                    <a:pt x="6079255" y="1347294"/>
                  </a:cubicBezTo>
                  <a:lnTo>
                    <a:pt x="6079255" y="1338141"/>
                  </a:lnTo>
                  <a:cubicBezTo>
                    <a:pt x="6079255" y="1338141"/>
                    <a:pt x="6079255" y="1338141"/>
                    <a:pt x="6080927" y="1338141"/>
                  </a:cubicBezTo>
                  <a:lnTo>
                    <a:pt x="6092629" y="1338141"/>
                  </a:lnTo>
                  <a:cubicBezTo>
                    <a:pt x="6092629" y="1338141"/>
                    <a:pt x="6092629" y="1338141"/>
                    <a:pt x="6092629" y="1336397"/>
                  </a:cubicBezTo>
                  <a:lnTo>
                    <a:pt x="6092629" y="1324193"/>
                  </a:lnTo>
                  <a:cubicBezTo>
                    <a:pt x="6092629" y="1324193"/>
                    <a:pt x="6092629" y="1324193"/>
                    <a:pt x="6090957" y="1324193"/>
                  </a:cubicBezTo>
                  <a:lnTo>
                    <a:pt x="6079255" y="1324193"/>
                  </a:lnTo>
                  <a:cubicBezTo>
                    <a:pt x="6079255" y="1324193"/>
                    <a:pt x="6079255" y="1324193"/>
                    <a:pt x="6079255" y="1322450"/>
                  </a:cubicBezTo>
                  <a:lnTo>
                    <a:pt x="6079255" y="1310244"/>
                  </a:lnTo>
                  <a:cubicBezTo>
                    <a:pt x="6079255" y="1310244"/>
                    <a:pt x="6079255" y="1310244"/>
                    <a:pt x="6080927" y="1310244"/>
                  </a:cubicBezTo>
                  <a:lnTo>
                    <a:pt x="6092629" y="1310244"/>
                  </a:lnTo>
                  <a:cubicBezTo>
                    <a:pt x="6092629" y="1310244"/>
                    <a:pt x="6092629" y="1310244"/>
                    <a:pt x="6092629" y="1308938"/>
                  </a:cubicBezTo>
                  <a:lnTo>
                    <a:pt x="6092629" y="1299785"/>
                  </a:lnTo>
                  <a:cubicBezTo>
                    <a:pt x="6092629" y="1299785"/>
                    <a:pt x="6092629" y="1299785"/>
                    <a:pt x="6090957" y="1299785"/>
                  </a:cubicBezTo>
                  <a:lnTo>
                    <a:pt x="6079255" y="1299785"/>
                  </a:lnTo>
                  <a:cubicBezTo>
                    <a:pt x="6079255" y="1299785"/>
                    <a:pt x="6079255" y="1299785"/>
                    <a:pt x="6079255" y="1298040"/>
                  </a:cubicBezTo>
                  <a:lnTo>
                    <a:pt x="6079255" y="1285836"/>
                  </a:lnTo>
                  <a:cubicBezTo>
                    <a:pt x="6079255" y="1285836"/>
                    <a:pt x="6079255" y="1285836"/>
                    <a:pt x="6080927" y="1285836"/>
                  </a:cubicBezTo>
                  <a:lnTo>
                    <a:pt x="6092629" y="1285836"/>
                  </a:lnTo>
                  <a:cubicBezTo>
                    <a:pt x="6092629" y="1285836"/>
                    <a:pt x="6092629" y="1285836"/>
                    <a:pt x="6092629" y="1284093"/>
                  </a:cubicBezTo>
                  <a:lnTo>
                    <a:pt x="6092629" y="1271888"/>
                  </a:lnTo>
                  <a:cubicBezTo>
                    <a:pt x="6092629" y="1271888"/>
                    <a:pt x="6092629" y="1271888"/>
                    <a:pt x="6090957" y="1271888"/>
                  </a:cubicBezTo>
                  <a:lnTo>
                    <a:pt x="6079255" y="1271888"/>
                  </a:lnTo>
                  <a:cubicBezTo>
                    <a:pt x="6079255" y="1271888"/>
                    <a:pt x="6079255" y="1271888"/>
                    <a:pt x="6079255" y="1270145"/>
                  </a:cubicBezTo>
                  <a:lnTo>
                    <a:pt x="6079255" y="1257941"/>
                  </a:lnTo>
                  <a:cubicBezTo>
                    <a:pt x="6079255" y="1257941"/>
                    <a:pt x="6079255" y="1257941"/>
                    <a:pt x="6080927" y="1257941"/>
                  </a:cubicBezTo>
                  <a:lnTo>
                    <a:pt x="6092629" y="1257941"/>
                  </a:lnTo>
                  <a:cubicBezTo>
                    <a:pt x="6092629" y="1257941"/>
                    <a:pt x="6092629" y="1257941"/>
                    <a:pt x="6092629" y="1256633"/>
                  </a:cubicBezTo>
                  <a:lnTo>
                    <a:pt x="6092629" y="1247480"/>
                  </a:lnTo>
                  <a:cubicBezTo>
                    <a:pt x="6092629" y="1247480"/>
                    <a:pt x="6092629" y="1247480"/>
                    <a:pt x="6090957" y="1247480"/>
                  </a:cubicBezTo>
                  <a:lnTo>
                    <a:pt x="6079255" y="1247480"/>
                  </a:lnTo>
                  <a:cubicBezTo>
                    <a:pt x="6079255" y="1247480"/>
                    <a:pt x="6079255" y="1247480"/>
                    <a:pt x="6079255" y="1245737"/>
                  </a:cubicBezTo>
                  <a:lnTo>
                    <a:pt x="6079255" y="1233531"/>
                  </a:lnTo>
                  <a:cubicBezTo>
                    <a:pt x="6079255" y="1233531"/>
                    <a:pt x="6079255" y="1233531"/>
                    <a:pt x="6080927" y="1233531"/>
                  </a:cubicBezTo>
                  <a:lnTo>
                    <a:pt x="6092629" y="1233531"/>
                  </a:lnTo>
                  <a:cubicBezTo>
                    <a:pt x="6092629" y="1233531"/>
                    <a:pt x="6092629" y="1233531"/>
                    <a:pt x="6092629" y="1231788"/>
                  </a:cubicBezTo>
                  <a:lnTo>
                    <a:pt x="6092629" y="1219584"/>
                  </a:lnTo>
                  <a:cubicBezTo>
                    <a:pt x="6092629" y="1219584"/>
                    <a:pt x="6092629" y="1219584"/>
                    <a:pt x="6090957" y="1219584"/>
                  </a:cubicBezTo>
                  <a:lnTo>
                    <a:pt x="6079255" y="1219584"/>
                  </a:lnTo>
                  <a:cubicBezTo>
                    <a:pt x="6079255" y="1219584"/>
                    <a:pt x="6079255" y="1219584"/>
                    <a:pt x="6079255" y="1217840"/>
                  </a:cubicBezTo>
                  <a:lnTo>
                    <a:pt x="6079255" y="1205636"/>
                  </a:lnTo>
                  <a:cubicBezTo>
                    <a:pt x="6079255" y="1205636"/>
                    <a:pt x="6079255" y="1205636"/>
                    <a:pt x="6080927" y="1205636"/>
                  </a:cubicBezTo>
                  <a:lnTo>
                    <a:pt x="6092629" y="1205636"/>
                  </a:lnTo>
                  <a:cubicBezTo>
                    <a:pt x="6092629" y="1205636"/>
                    <a:pt x="6092629" y="1205636"/>
                    <a:pt x="6092629" y="1204328"/>
                  </a:cubicBezTo>
                  <a:lnTo>
                    <a:pt x="6092629" y="1195175"/>
                  </a:lnTo>
                  <a:cubicBezTo>
                    <a:pt x="6092629" y="1195175"/>
                    <a:pt x="6092629" y="1195175"/>
                    <a:pt x="6090957" y="1195175"/>
                  </a:cubicBezTo>
                  <a:lnTo>
                    <a:pt x="6079255" y="1195175"/>
                  </a:lnTo>
                  <a:cubicBezTo>
                    <a:pt x="6079255" y="1195175"/>
                    <a:pt x="6079255" y="1195175"/>
                    <a:pt x="6079255" y="1193432"/>
                  </a:cubicBezTo>
                  <a:lnTo>
                    <a:pt x="6079255" y="1181226"/>
                  </a:lnTo>
                  <a:cubicBezTo>
                    <a:pt x="6079255" y="1181226"/>
                    <a:pt x="6079255" y="1181226"/>
                    <a:pt x="6080927" y="1181226"/>
                  </a:cubicBezTo>
                  <a:lnTo>
                    <a:pt x="6092629" y="1181226"/>
                  </a:lnTo>
                  <a:cubicBezTo>
                    <a:pt x="6092629" y="1181226"/>
                    <a:pt x="6092629" y="1181226"/>
                    <a:pt x="6090957" y="1178612"/>
                  </a:cubicBezTo>
                  <a:lnTo>
                    <a:pt x="6079255" y="1160306"/>
                  </a:lnTo>
                  <a:cubicBezTo>
                    <a:pt x="6079255" y="1160306"/>
                    <a:pt x="6079255" y="1160306"/>
                    <a:pt x="6079255" y="1104513"/>
                  </a:cubicBezTo>
                  <a:cubicBezTo>
                    <a:pt x="6079255" y="1104513"/>
                    <a:pt x="6079255" y="1104513"/>
                    <a:pt x="6303271" y="1104513"/>
                  </a:cubicBezTo>
                  <a:cubicBezTo>
                    <a:pt x="6303271" y="1104513"/>
                    <a:pt x="6303271" y="1104513"/>
                    <a:pt x="6323331" y="1135896"/>
                  </a:cubicBezTo>
                  <a:cubicBezTo>
                    <a:pt x="6323331" y="1135896"/>
                    <a:pt x="6323331" y="1135896"/>
                    <a:pt x="6323331" y="1205636"/>
                  </a:cubicBezTo>
                  <a:cubicBezTo>
                    <a:pt x="6323331" y="1205636"/>
                    <a:pt x="6323331" y="1205636"/>
                    <a:pt x="6321659" y="1205636"/>
                  </a:cubicBezTo>
                  <a:lnTo>
                    <a:pt x="6309957" y="1205636"/>
                  </a:lnTo>
                  <a:cubicBezTo>
                    <a:pt x="6309957" y="1205636"/>
                    <a:pt x="6309957" y="1205636"/>
                    <a:pt x="6309957" y="1207379"/>
                  </a:cubicBezTo>
                  <a:lnTo>
                    <a:pt x="6309957" y="1219584"/>
                  </a:lnTo>
                  <a:cubicBezTo>
                    <a:pt x="6309957" y="1219584"/>
                    <a:pt x="6309957" y="1219584"/>
                    <a:pt x="6311629" y="1219584"/>
                  </a:cubicBezTo>
                  <a:lnTo>
                    <a:pt x="6323331" y="1219584"/>
                  </a:lnTo>
                  <a:cubicBezTo>
                    <a:pt x="6323331" y="1219584"/>
                    <a:pt x="6323331" y="1219584"/>
                    <a:pt x="6323331" y="1221327"/>
                  </a:cubicBezTo>
                  <a:lnTo>
                    <a:pt x="6323331" y="1233531"/>
                  </a:lnTo>
                  <a:cubicBezTo>
                    <a:pt x="6323331" y="1233531"/>
                    <a:pt x="6323331" y="1233531"/>
                    <a:pt x="6321659" y="1233531"/>
                  </a:cubicBezTo>
                  <a:lnTo>
                    <a:pt x="6309957" y="1233531"/>
                  </a:lnTo>
                  <a:cubicBezTo>
                    <a:pt x="6309957" y="1233531"/>
                    <a:pt x="6309957" y="1233531"/>
                    <a:pt x="6309957" y="1235274"/>
                  </a:cubicBezTo>
                  <a:lnTo>
                    <a:pt x="6309957" y="1247480"/>
                  </a:lnTo>
                  <a:cubicBezTo>
                    <a:pt x="6309957" y="1247480"/>
                    <a:pt x="6309957" y="1247480"/>
                    <a:pt x="6311629" y="1247480"/>
                  </a:cubicBezTo>
                  <a:lnTo>
                    <a:pt x="6323331" y="1247480"/>
                  </a:lnTo>
                  <a:cubicBezTo>
                    <a:pt x="6323331" y="1247480"/>
                    <a:pt x="6323331" y="1247480"/>
                    <a:pt x="6323331" y="1248788"/>
                  </a:cubicBezTo>
                  <a:lnTo>
                    <a:pt x="6323331" y="1257941"/>
                  </a:lnTo>
                  <a:cubicBezTo>
                    <a:pt x="6323331" y="1257941"/>
                    <a:pt x="6323331" y="1257941"/>
                    <a:pt x="6321659" y="1257941"/>
                  </a:cubicBezTo>
                  <a:lnTo>
                    <a:pt x="6309957" y="1257941"/>
                  </a:lnTo>
                  <a:cubicBezTo>
                    <a:pt x="6309957" y="1257941"/>
                    <a:pt x="6309957" y="1257941"/>
                    <a:pt x="6309957" y="1259684"/>
                  </a:cubicBezTo>
                  <a:lnTo>
                    <a:pt x="6309957" y="1271888"/>
                  </a:lnTo>
                  <a:cubicBezTo>
                    <a:pt x="6309957" y="1271888"/>
                    <a:pt x="6309957" y="1271888"/>
                    <a:pt x="6311629" y="1271888"/>
                  </a:cubicBezTo>
                  <a:lnTo>
                    <a:pt x="6323331" y="1271888"/>
                  </a:lnTo>
                  <a:cubicBezTo>
                    <a:pt x="6323331" y="1271888"/>
                    <a:pt x="6323331" y="1271888"/>
                    <a:pt x="6323331" y="1273632"/>
                  </a:cubicBezTo>
                  <a:lnTo>
                    <a:pt x="6323331" y="1285836"/>
                  </a:lnTo>
                  <a:cubicBezTo>
                    <a:pt x="6323331" y="1285836"/>
                    <a:pt x="6323331" y="1285836"/>
                    <a:pt x="6321659" y="1285836"/>
                  </a:cubicBezTo>
                  <a:lnTo>
                    <a:pt x="6309957" y="1285836"/>
                  </a:lnTo>
                  <a:cubicBezTo>
                    <a:pt x="6309957" y="1285836"/>
                    <a:pt x="6309957" y="1285836"/>
                    <a:pt x="6309957" y="1287579"/>
                  </a:cubicBezTo>
                  <a:lnTo>
                    <a:pt x="6309957" y="1299785"/>
                  </a:lnTo>
                  <a:cubicBezTo>
                    <a:pt x="6309957" y="1299785"/>
                    <a:pt x="6309957" y="1299785"/>
                    <a:pt x="6311629" y="1299785"/>
                  </a:cubicBezTo>
                  <a:lnTo>
                    <a:pt x="6323331" y="1299785"/>
                  </a:lnTo>
                  <a:cubicBezTo>
                    <a:pt x="6323331" y="1299785"/>
                    <a:pt x="6323331" y="1299785"/>
                    <a:pt x="6323331" y="1301091"/>
                  </a:cubicBezTo>
                  <a:lnTo>
                    <a:pt x="6323331" y="1310244"/>
                  </a:lnTo>
                  <a:cubicBezTo>
                    <a:pt x="6323331" y="1310244"/>
                    <a:pt x="6323331" y="1310244"/>
                    <a:pt x="6321659" y="1310244"/>
                  </a:cubicBezTo>
                  <a:lnTo>
                    <a:pt x="6309957" y="1310244"/>
                  </a:lnTo>
                  <a:cubicBezTo>
                    <a:pt x="6309957" y="1310244"/>
                    <a:pt x="6309957" y="1310244"/>
                    <a:pt x="6309957" y="1311989"/>
                  </a:cubicBezTo>
                  <a:lnTo>
                    <a:pt x="6309957" y="1324193"/>
                  </a:lnTo>
                  <a:cubicBezTo>
                    <a:pt x="6309957" y="1324193"/>
                    <a:pt x="6309957" y="1324193"/>
                    <a:pt x="6311629" y="1324193"/>
                  </a:cubicBezTo>
                  <a:lnTo>
                    <a:pt x="6323331" y="1324193"/>
                  </a:lnTo>
                  <a:cubicBezTo>
                    <a:pt x="6323331" y="1324193"/>
                    <a:pt x="6323331" y="1324193"/>
                    <a:pt x="6323331" y="1325936"/>
                  </a:cubicBezTo>
                  <a:lnTo>
                    <a:pt x="6323331" y="1338141"/>
                  </a:lnTo>
                  <a:cubicBezTo>
                    <a:pt x="6323331" y="1338141"/>
                    <a:pt x="6323331" y="1338141"/>
                    <a:pt x="6321659" y="1338141"/>
                  </a:cubicBezTo>
                  <a:lnTo>
                    <a:pt x="6309957" y="1338141"/>
                  </a:lnTo>
                  <a:cubicBezTo>
                    <a:pt x="6309957" y="1338141"/>
                    <a:pt x="6309957" y="1338141"/>
                    <a:pt x="6309957" y="1339448"/>
                  </a:cubicBezTo>
                  <a:lnTo>
                    <a:pt x="6309957" y="1348602"/>
                  </a:lnTo>
                  <a:cubicBezTo>
                    <a:pt x="6309957" y="1348602"/>
                    <a:pt x="6309957" y="1348602"/>
                    <a:pt x="6311629" y="1348602"/>
                  </a:cubicBezTo>
                  <a:lnTo>
                    <a:pt x="6323331" y="1348602"/>
                  </a:lnTo>
                  <a:cubicBezTo>
                    <a:pt x="6323331" y="1348602"/>
                    <a:pt x="6323331" y="1348602"/>
                    <a:pt x="6323331" y="1350345"/>
                  </a:cubicBezTo>
                  <a:lnTo>
                    <a:pt x="6323331" y="1362549"/>
                  </a:lnTo>
                  <a:cubicBezTo>
                    <a:pt x="6323331" y="1362549"/>
                    <a:pt x="6323331" y="1362549"/>
                    <a:pt x="6321659" y="1362549"/>
                  </a:cubicBezTo>
                  <a:lnTo>
                    <a:pt x="6309957" y="1362549"/>
                  </a:lnTo>
                  <a:cubicBezTo>
                    <a:pt x="6309957" y="1362549"/>
                    <a:pt x="6309957" y="1362549"/>
                    <a:pt x="6309957" y="1364292"/>
                  </a:cubicBezTo>
                  <a:lnTo>
                    <a:pt x="6309957" y="1376498"/>
                  </a:lnTo>
                  <a:cubicBezTo>
                    <a:pt x="6309957" y="1376498"/>
                    <a:pt x="6309957" y="1376498"/>
                    <a:pt x="6311629" y="1376498"/>
                  </a:cubicBezTo>
                  <a:lnTo>
                    <a:pt x="6323331" y="1376498"/>
                  </a:lnTo>
                  <a:cubicBezTo>
                    <a:pt x="6323331" y="1376498"/>
                    <a:pt x="6323331" y="1376498"/>
                    <a:pt x="6323331" y="1378241"/>
                  </a:cubicBezTo>
                  <a:lnTo>
                    <a:pt x="6323331" y="1390445"/>
                  </a:lnTo>
                  <a:cubicBezTo>
                    <a:pt x="6323331" y="1390445"/>
                    <a:pt x="6323331" y="1390445"/>
                    <a:pt x="6321659" y="1390445"/>
                  </a:cubicBezTo>
                  <a:lnTo>
                    <a:pt x="6309957" y="1390445"/>
                  </a:lnTo>
                  <a:cubicBezTo>
                    <a:pt x="6309957" y="1390445"/>
                    <a:pt x="6309957" y="1390445"/>
                    <a:pt x="6309957" y="1391753"/>
                  </a:cubicBezTo>
                  <a:lnTo>
                    <a:pt x="6309957" y="1400906"/>
                  </a:lnTo>
                  <a:cubicBezTo>
                    <a:pt x="6309957" y="1400906"/>
                    <a:pt x="6309957" y="1400906"/>
                    <a:pt x="6311629" y="1400906"/>
                  </a:cubicBezTo>
                  <a:lnTo>
                    <a:pt x="6323331" y="1400906"/>
                  </a:lnTo>
                  <a:cubicBezTo>
                    <a:pt x="6323331" y="1400906"/>
                    <a:pt x="6323331" y="1400906"/>
                    <a:pt x="6323331" y="1402650"/>
                  </a:cubicBezTo>
                  <a:lnTo>
                    <a:pt x="6323331" y="1414854"/>
                  </a:lnTo>
                  <a:cubicBezTo>
                    <a:pt x="6323331" y="1414854"/>
                    <a:pt x="6323331" y="1414854"/>
                    <a:pt x="6321659" y="1414854"/>
                  </a:cubicBezTo>
                  <a:lnTo>
                    <a:pt x="6309957" y="1414854"/>
                  </a:lnTo>
                  <a:cubicBezTo>
                    <a:pt x="6309957" y="1414854"/>
                    <a:pt x="6309957" y="1414854"/>
                    <a:pt x="6309957" y="1416597"/>
                  </a:cubicBezTo>
                  <a:lnTo>
                    <a:pt x="6309957" y="1428803"/>
                  </a:lnTo>
                  <a:cubicBezTo>
                    <a:pt x="6309957" y="1428803"/>
                    <a:pt x="6309957" y="1428803"/>
                    <a:pt x="6311629" y="1428803"/>
                  </a:cubicBezTo>
                  <a:lnTo>
                    <a:pt x="6323331" y="1428803"/>
                  </a:lnTo>
                  <a:cubicBezTo>
                    <a:pt x="6323331" y="1428803"/>
                    <a:pt x="6323331" y="1428803"/>
                    <a:pt x="6323331" y="1430109"/>
                  </a:cubicBezTo>
                  <a:lnTo>
                    <a:pt x="6323331" y="1439262"/>
                  </a:lnTo>
                  <a:cubicBezTo>
                    <a:pt x="6323331" y="1439262"/>
                    <a:pt x="6323331" y="1439262"/>
                    <a:pt x="6321659" y="1439262"/>
                  </a:cubicBezTo>
                  <a:lnTo>
                    <a:pt x="6309957" y="1439262"/>
                  </a:lnTo>
                  <a:cubicBezTo>
                    <a:pt x="6309957" y="1439262"/>
                    <a:pt x="6309957" y="1439262"/>
                    <a:pt x="6309957" y="1441007"/>
                  </a:cubicBezTo>
                  <a:lnTo>
                    <a:pt x="6309957" y="1453211"/>
                  </a:lnTo>
                  <a:cubicBezTo>
                    <a:pt x="6309957" y="1453211"/>
                    <a:pt x="6309957" y="1453211"/>
                    <a:pt x="6311629" y="1453211"/>
                  </a:cubicBezTo>
                  <a:lnTo>
                    <a:pt x="6323331" y="1453211"/>
                  </a:lnTo>
                  <a:cubicBezTo>
                    <a:pt x="6323331" y="1453211"/>
                    <a:pt x="6323331" y="1453211"/>
                    <a:pt x="6323331" y="1454954"/>
                  </a:cubicBezTo>
                  <a:lnTo>
                    <a:pt x="6323331" y="1467159"/>
                  </a:lnTo>
                  <a:cubicBezTo>
                    <a:pt x="6323331" y="1467159"/>
                    <a:pt x="6323331" y="1467159"/>
                    <a:pt x="6321659" y="1467159"/>
                  </a:cubicBezTo>
                  <a:lnTo>
                    <a:pt x="6309957" y="1467159"/>
                  </a:lnTo>
                  <a:cubicBezTo>
                    <a:pt x="6309957" y="1467159"/>
                    <a:pt x="6309957" y="1467159"/>
                    <a:pt x="6309957" y="1468902"/>
                  </a:cubicBezTo>
                  <a:lnTo>
                    <a:pt x="6309957" y="1481106"/>
                  </a:lnTo>
                  <a:cubicBezTo>
                    <a:pt x="6309957" y="1481106"/>
                    <a:pt x="6309957" y="1481106"/>
                    <a:pt x="6311629" y="1481106"/>
                  </a:cubicBezTo>
                  <a:lnTo>
                    <a:pt x="6323331" y="1481106"/>
                  </a:lnTo>
                  <a:cubicBezTo>
                    <a:pt x="6323331" y="1481106"/>
                    <a:pt x="6323331" y="1481106"/>
                    <a:pt x="6323331" y="1482414"/>
                  </a:cubicBezTo>
                  <a:lnTo>
                    <a:pt x="6323331" y="1491567"/>
                  </a:lnTo>
                  <a:cubicBezTo>
                    <a:pt x="6323331" y="1491567"/>
                    <a:pt x="6323331" y="1491567"/>
                    <a:pt x="6321659" y="1491567"/>
                  </a:cubicBezTo>
                  <a:lnTo>
                    <a:pt x="6309957" y="1491567"/>
                  </a:lnTo>
                  <a:cubicBezTo>
                    <a:pt x="6309957" y="1491567"/>
                    <a:pt x="6309957" y="1491567"/>
                    <a:pt x="6309957" y="1493310"/>
                  </a:cubicBezTo>
                  <a:lnTo>
                    <a:pt x="6309957" y="1505516"/>
                  </a:lnTo>
                  <a:cubicBezTo>
                    <a:pt x="6309957" y="1505516"/>
                    <a:pt x="6309957" y="1505516"/>
                    <a:pt x="6346735" y="1536899"/>
                  </a:cubicBezTo>
                  <a:cubicBezTo>
                    <a:pt x="6346735" y="1543872"/>
                    <a:pt x="6346735" y="1543872"/>
                    <a:pt x="6345065" y="1543872"/>
                  </a:cubicBezTo>
                  <a:lnTo>
                    <a:pt x="6333361" y="1543872"/>
                  </a:lnTo>
                  <a:cubicBezTo>
                    <a:pt x="6333361" y="1543872"/>
                    <a:pt x="6333361" y="1543872"/>
                    <a:pt x="6333361" y="1582229"/>
                  </a:cubicBezTo>
                  <a:cubicBezTo>
                    <a:pt x="6333361" y="1582229"/>
                    <a:pt x="6333361" y="1582229"/>
                    <a:pt x="6335035" y="1582229"/>
                  </a:cubicBezTo>
                  <a:lnTo>
                    <a:pt x="6346735" y="1582229"/>
                  </a:lnTo>
                  <a:cubicBezTo>
                    <a:pt x="6346735" y="1582229"/>
                    <a:pt x="6346735" y="1582229"/>
                    <a:pt x="6346735" y="1580049"/>
                  </a:cubicBezTo>
                  <a:lnTo>
                    <a:pt x="6346735" y="1564794"/>
                  </a:lnTo>
                  <a:cubicBezTo>
                    <a:pt x="6346735" y="1564794"/>
                    <a:pt x="6346735" y="1564794"/>
                    <a:pt x="6348407" y="1563923"/>
                  </a:cubicBezTo>
                  <a:lnTo>
                    <a:pt x="6360109" y="1557821"/>
                  </a:lnTo>
                  <a:cubicBezTo>
                    <a:pt x="6360109" y="1557821"/>
                    <a:pt x="6360109" y="1557821"/>
                    <a:pt x="6363035" y="1557821"/>
                  </a:cubicBezTo>
                  <a:lnTo>
                    <a:pt x="6383515" y="1557821"/>
                  </a:lnTo>
                  <a:cubicBezTo>
                    <a:pt x="6383515" y="1557821"/>
                    <a:pt x="6383515" y="1557821"/>
                    <a:pt x="6383515" y="1559564"/>
                  </a:cubicBezTo>
                  <a:lnTo>
                    <a:pt x="6383515" y="1571768"/>
                  </a:lnTo>
                  <a:cubicBezTo>
                    <a:pt x="6383515" y="1571768"/>
                    <a:pt x="6383515" y="1571768"/>
                    <a:pt x="6386023" y="1571768"/>
                  </a:cubicBezTo>
                  <a:lnTo>
                    <a:pt x="6403577" y="1571768"/>
                  </a:lnTo>
                  <a:cubicBezTo>
                    <a:pt x="6403577" y="1578741"/>
                    <a:pt x="6403577" y="1578741"/>
                    <a:pt x="6405247" y="1578741"/>
                  </a:cubicBezTo>
                  <a:lnTo>
                    <a:pt x="6416951" y="1578741"/>
                  </a:lnTo>
                  <a:cubicBezTo>
                    <a:pt x="6416951" y="1578741"/>
                    <a:pt x="6416951" y="1578741"/>
                    <a:pt x="6453729" y="1627559"/>
                  </a:cubicBezTo>
                  <a:cubicBezTo>
                    <a:pt x="6453729" y="1627559"/>
                    <a:pt x="6453729" y="1627559"/>
                    <a:pt x="6453729" y="1679864"/>
                  </a:cubicBezTo>
                  <a:cubicBezTo>
                    <a:pt x="6453729" y="1679864"/>
                    <a:pt x="6453729" y="1679864"/>
                    <a:pt x="6455399" y="1679864"/>
                  </a:cubicBezTo>
                  <a:lnTo>
                    <a:pt x="6467103" y="1679864"/>
                  </a:lnTo>
                  <a:cubicBezTo>
                    <a:pt x="6467103" y="1679864"/>
                    <a:pt x="6467103" y="1679864"/>
                    <a:pt x="6467103" y="1676813"/>
                  </a:cubicBezTo>
                  <a:lnTo>
                    <a:pt x="6467103" y="1655456"/>
                  </a:lnTo>
                  <a:cubicBezTo>
                    <a:pt x="6467103" y="1655456"/>
                    <a:pt x="6467103" y="1655456"/>
                    <a:pt x="6468357" y="1655456"/>
                  </a:cubicBezTo>
                  <a:lnTo>
                    <a:pt x="6477133" y="1655456"/>
                  </a:lnTo>
                  <a:cubicBezTo>
                    <a:pt x="6477133" y="1655456"/>
                    <a:pt x="6477133" y="1655456"/>
                    <a:pt x="6477133" y="1657199"/>
                  </a:cubicBezTo>
                  <a:lnTo>
                    <a:pt x="6477133" y="1669403"/>
                  </a:lnTo>
                  <a:cubicBezTo>
                    <a:pt x="6490507" y="1672891"/>
                    <a:pt x="6490507" y="1672891"/>
                    <a:pt x="6490507" y="1596177"/>
                  </a:cubicBezTo>
                  <a:cubicBezTo>
                    <a:pt x="6490507" y="1596177"/>
                    <a:pt x="6490507" y="1596177"/>
                    <a:pt x="6547347" y="1596177"/>
                  </a:cubicBezTo>
                  <a:cubicBezTo>
                    <a:pt x="6547347" y="1596177"/>
                    <a:pt x="6547347" y="1596177"/>
                    <a:pt x="6547347" y="1484594"/>
                  </a:cubicBezTo>
                  <a:cubicBezTo>
                    <a:pt x="6547347" y="1484594"/>
                    <a:pt x="6547347" y="1484594"/>
                    <a:pt x="6600843" y="1484594"/>
                  </a:cubicBezTo>
                  <a:cubicBezTo>
                    <a:pt x="6600843" y="1484594"/>
                    <a:pt x="6600843" y="1484594"/>
                    <a:pt x="6600843" y="1483286"/>
                  </a:cubicBezTo>
                  <a:lnTo>
                    <a:pt x="6600843" y="1474133"/>
                  </a:lnTo>
                  <a:cubicBezTo>
                    <a:pt x="6600843" y="1474133"/>
                    <a:pt x="6600843" y="1474133"/>
                    <a:pt x="6634279" y="1474133"/>
                  </a:cubicBezTo>
                  <a:cubicBezTo>
                    <a:pt x="6634279" y="1474133"/>
                    <a:pt x="6634279" y="1474133"/>
                    <a:pt x="6634279" y="1414854"/>
                  </a:cubicBezTo>
                  <a:cubicBezTo>
                    <a:pt x="6627591" y="1414854"/>
                    <a:pt x="6627591" y="1414854"/>
                    <a:pt x="6627591" y="1412238"/>
                  </a:cubicBezTo>
                  <a:lnTo>
                    <a:pt x="6627591" y="1393932"/>
                  </a:lnTo>
                  <a:lnTo>
                    <a:pt x="6634279" y="1397420"/>
                  </a:lnTo>
                  <a:cubicBezTo>
                    <a:pt x="6634279" y="1397420"/>
                    <a:pt x="6634279" y="1397420"/>
                    <a:pt x="6640967" y="1362549"/>
                  </a:cubicBezTo>
                  <a:cubicBezTo>
                    <a:pt x="6640967" y="1362549"/>
                    <a:pt x="6640967" y="1362549"/>
                    <a:pt x="6647653" y="1397420"/>
                  </a:cubicBezTo>
                  <a:cubicBezTo>
                    <a:pt x="6650997" y="1393932"/>
                    <a:pt x="6650997" y="1393932"/>
                    <a:pt x="6651415" y="1392624"/>
                  </a:cubicBezTo>
                  <a:lnTo>
                    <a:pt x="6654341" y="1383471"/>
                  </a:lnTo>
                  <a:cubicBezTo>
                    <a:pt x="6654341" y="1383471"/>
                    <a:pt x="6654341" y="1383471"/>
                    <a:pt x="6655175" y="1381728"/>
                  </a:cubicBezTo>
                  <a:lnTo>
                    <a:pt x="6661027" y="1369523"/>
                  </a:lnTo>
                  <a:cubicBezTo>
                    <a:pt x="6661027" y="1369523"/>
                    <a:pt x="6661027" y="1369523"/>
                    <a:pt x="6661863" y="1367780"/>
                  </a:cubicBezTo>
                  <a:lnTo>
                    <a:pt x="6667715" y="1355576"/>
                  </a:lnTo>
                  <a:cubicBezTo>
                    <a:pt x="6667715" y="1355576"/>
                    <a:pt x="6667715" y="1355576"/>
                    <a:pt x="6669803" y="1354268"/>
                  </a:cubicBezTo>
                  <a:lnTo>
                    <a:pt x="6684431" y="1345115"/>
                  </a:lnTo>
                  <a:cubicBezTo>
                    <a:pt x="6684431" y="1345115"/>
                    <a:pt x="6684431" y="1345115"/>
                    <a:pt x="6686939" y="1343372"/>
                  </a:cubicBezTo>
                  <a:lnTo>
                    <a:pt x="6704493" y="1331166"/>
                  </a:lnTo>
                  <a:cubicBezTo>
                    <a:pt x="6704493" y="1331166"/>
                    <a:pt x="6704493" y="1331166"/>
                    <a:pt x="6705747" y="1329423"/>
                  </a:cubicBezTo>
                  <a:lnTo>
                    <a:pt x="6714523" y="1317219"/>
                  </a:lnTo>
                  <a:cubicBezTo>
                    <a:pt x="6714523" y="1317219"/>
                    <a:pt x="6714523" y="1317219"/>
                    <a:pt x="6715359" y="1314168"/>
                  </a:cubicBezTo>
                  <a:lnTo>
                    <a:pt x="6721211" y="1292810"/>
                  </a:lnTo>
                  <a:cubicBezTo>
                    <a:pt x="6721211" y="1292810"/>
                    <a:pt x="6721211" y="1292810"/>
                    <a:pt x="6722047" y="1295861"/>
                  </a:cubicBezTo>
                  <a:lnTo>
                    <a:pt x="6727897" y="1317219"/>
                  </a:lnTo>
                  <a:cubicBezTo>
                    <a:pt x="6727897" y="1317219"/>
                    <a:pt x="6727897" y="1317219"/>
                    <a:pt x="6728733" y="1318526"/>
                  </a:cubicBezTo>
                  <a:lnTo>
                    <a:pt x="6734585" y="1327680"/>
                  </a:lnTo>
                  <a:cubicBezTo>
                    <a:pt x="6734585" y="1327680"/>
                    <a:pt x="6734585" y="1327680"/>
                    <a:pt x="6736675" y="1329423"/>
                  </a:cubicBezTo>
                  <a:lnTo>
                    <a:pt x="6751303" y="1341627"/>
                  </a:lnTo>
                  <a:cubicBezTo>
                    <a:pt x="6751303" y="1341627"/>
                    <a:pt x="6751303" y="1341627"/>
                    <a:pt x="6752975" y="1343372"/>
                  </a:cubicBezTo>
                  <a:lnTo>
                    <a:pt x="6764675" y="1355576"/>
                  </a:lnTo>
                  <a:cubicBezTo>
                    <a:pt x="6764675" y="1355576"/>
                    <a:pt x="6764675" y="1355576"/>
                    <a:pt x="6766349" y="1357319"/>
                  </a:cubicBezTo>
                  <a:lnTo>
                    <a:pt x="6778051" y="1369523"/>
                  </a:lnTo>
                  <a:cubicBezTo>
                    <a:pt x="6778051" y="1369523"/>
                    <a:pt x="6778051" y="1369523"/>
                    <a:pt x="6778469" y="1371267"/>
                  </a:cubicBezTo>
                  <a:lnTo>
                    <a:pt x="6781393" y="1383471"/>
                  </a:lnTo>
                  <a:cubicBezTo>
                    <a:pt x="6781393" y="1383471"/>
                    <a:pt x="6781393" y="1383471"/>
                    <a:pt x="6781811" y="1385214"/>
                  </a:cubicBezTo>
                  <a:lnTo>
                    <a:pt x="6784737" y="1397420"/>
                  </a:lnTo>
                  <a:cubicBezTo>
                    <a:pt x="6791423" y="1397420"/>
                    <a:pt x="6791423" y="1397420"/>
                    <a:pt x="6794767" y="1362549"/>
                  </a:cubicBezTo>
                  <a:cubicBezTo>
                    <a:pt x="6794767" y="1362549"/>
                    <a:pt x="6794767" y="1362549"/>
                    <a:pt x="6801455" y="1397420"/>
                  </a:cubicBezTo>
                  <a:cubicBezTo>
                    <a:pt x="6808141" y="1397420"/>
                    <a:pt x="6808141" y="1397420"/>
                    <a:pt x="6808141" y="1400034"/>
                  </a:cubicBezTo>
                  <a:lnTo>
                    <a:pt x="6808141" y="1418342"/>
                  </a:lnTo>
                  <a:cubicBezTo>
                    <a:pt x="6801455" y="1418342"/>
                    <a:pt x="6801455" y="1418342"/>
                    <a:pt x="6801455" y="1467159"/>
                  </a:cubicBezTo>
                  <a:cubicBezTo>
                    <a:pt x="6801455" y="1467159"/>
                    <a:pt x="6801455" y="1467159"/>
                    <a:pt x="6803127" y="1467159"/>
                  </a:cubicBezTo>
                  <a:lnTo>
                    <a:pt x="6814829" y="1467159"/>
                  </a:lnTo>
                  <a:cubicBezTo>
                    <a:pt x="6814829" y="1474133"/>
                    <a:pt x="6814829" y="1474133"/>
                    <a:pt x="6816083" y="1474133"/>
                  </a:cubicBezTo>
                  <a:lnTo>
                    <a:pt x="6824859" y="1474133"/>
                  </a:lnTo>
                  <a:cubicBezTo>
                    <a:pt x="6824859" y="1474133"/>
                    <a:pt x="6824859" y="1474133"/>
                    <a:pt x="6824859" y="1472390"/>
                  </a:cubicBezTo>
                  <a:lnTo>
                    <a:pt x="6824859" y="1460184"/>
                  </a:lnTo>
                  <a:cubicBezTo>
                    <a:pt x="6824859" y="1460184"/>
                    <a:pt x="6824859" y="1460184"/>
                    <a:pt x="6828203" y="1460184"/>
                  </a:cubicBezTo>
                  <a:lnTo>
                    <a:pt x="6851607" y="1460184"/>
                  </a:lnTo>
                  <a:cubicBezTo>
                    <a:pt x="6851607" y="1460184"/>
                    <a:pt x="6851607" y="1460184"/>
                    <a:pt x="6851607" y="1457133"/>
                  </a:cubicBezTo>
                  <a:lnTo>
                    <a:pt x="6851607" y="1435776"/>
                  </a:lnTo>
                  <a:cubicBezTo>
                    <a:pt x="6851607" y="1435776"/>
                    <a:pt x="6851607" y="1435776"/>
                    <a:pt x="6908447" y="1435776"/>
                  </a:cubicBezTo>
                  <a:cubicBezTo>
                    <a:pt x="6908447" y="1435776"/>
                    <a:pt x="6908447" y="1435776"/>
                    <a:pt x="6908447" y="1437956"/>
                  </a:cubicBezTo>
                  <a:lnTo>
                    <a:pt x="6908447" y="1453211"/>
                  </a:lnTo>
                  <a:cubicBezTo>
                    <a:pt x="6908447" y="1453211"/>
                    <a:pt x="6908447" y="1453211"/>
                    <a:pt x="6938539" y="1453211"/>
                  </a:cubicBezTo>
                  <a:cubicBezTo>
                    <a:pt x="6938539" y="1453211"/>
                    <a:pt x="6938539" y="1453211"/>
                    <a:pt x="6938539" y="1456698"/>
                  </a:cubicBezTo>
                  <a:lnTo>
                    <a:pt x="6938539" y="1481106"/>
                  </a:lnTo>
                  <a:cubicBezTo>
                    <a:pt x="6931853" y="1481106"/>
                    <a:pt x="6931853" y="1481106"/>
                    <a:pt x="6931853" y="1482414"/>
                  </a:cubicBezTo>
                  <a:lnTo>
                    <a:pt x="6931853" y="1491567"/>
                  </a:lnTo>
                  <a:cubicBezTo>
                    <a:pt x="6938539" y="1491567"/>
                    <a:pt x="6938539" y="1491567"/>
                    <a:pt x="6938539" y="1494183"/>
                  </a:cubicBezTo>
                  <a:lnTo>
                    <a:pt x="6938539" y="1512489"/>
                  </a:lnTo>
                  <a:lnTo>
                    <a:pt x="6931853" y="1519463"/>
                  </a:lnTo>
                  <a:cubicBezTo>
                    <a:pt x="6931853" y="1519463"/>
                    <a:pt x="6931853" y="1519463"/>
                    <a:pt x="6931853" y="1603151"/>
                  </a:cubicBezTo>
                  <a:cubicBezTo>
                    <a:pt x="6931853" y="1603151"/>
                    <a:pt x="6931853" y="1603151"/>
                    <a:pt x="6934777" y="1603151"/>
                  </a:cubicBezTo>
                  <a:lnTo>
                    <a:pt x="6955257" y="1603151"/>
                  </a:lnTo>
                  <a:cubicBezTo>
                    <a:pt x="6955257" y="1610124"/>
                    <a:pt x="6955257" y="1610124"/>
                    <a:pt x="6957763" y="1610124"/>
                  </a:cubicBezTo>
                  <a:lnTo>
                    <a:pt x="6975319" y="1610124"/>
                  </a:lnTo>
                  <a:cubicBezTo>
                    <a:pt x="6975319" y="1610124"/>
                    <a:pt x="6975319" y="1610124"/>
                    <a:pt x="6975319" y="1613175"/>
                  </a:cubicBezTo>
                  <a:lnTo>
                    <a:pt x="6975319" y="1634534"/>
                  </a:lnTo>
                  <a:cubicBezTo>
                    <a:pt x="6975319" y="1634534"/>
                    <a:pt x="6975319" y="1634534"/>
                    <a:pt x="6977827" y="1634534"/>
                  </a:cubicBezTo>
                  <a:lnTo>
                    <a:pt x="6995379" y="1634534"/>
                  </a:lnTo>
                  <a:cubicBezTo>
                    <a:pt x="6995379" y="1634534"/>
                    <a:pt x="6995379" y="1634534"/>
                    <a:pt x="6995379" y="1631483"/>
                  </a:cubicBezTo>
                  <a:lnTo>
                    <a:pt x="6995379" y="1610124"/>
                  </a:lnTo>
                  <a:cubicBezTo>
                    <a:pt x="6995379" y="1610124"/>
                    <a:pt x="6995379" y="1610124"/>
                    <a:pt x="6998303" y="1608381"/>
                  </a:cubicBezTo>
                  <a:lnTo>
                    <a:pt x="7018783" y="1596177"/>
                  </a:lnTo>
                  <a:cubicBezTo>
                    <a:pt x="7018783" y="1596177"/>
                    <a:pt x="7018783" y="1596177"/>
                    <a:pt x="7018783" y="1564794"/>
                  </a:cubicBezTo>
                  <a:cubicBezTo>
                    <a:pt x="7012097" y="1564794"/>
                    <a:pt x="7012097" y="1564794"/>
                    <a:pt x="7012097" y="1529924"/>
                  </a:cubicBezTo>
                  <a:cubicBezTo>
                    <a:pt x="7012097" y="1529924"/>
                    <a:pt x="7012097" y="1529924"/>
                    <a:pt x="7013767" y="1529924"/>
                  </a:cubicBezTo>
                  <a:lnTo>
                    <a:pt x="7025471" y="1529924"/>
                  </a:lnTo>
                  <a:cubicBezTo>
                    <a:pt x="7025471" y="1526438"/>
                    <a:pt x="7025471" y="1526438"/>
                    <a:pt x="7055563" y="1526438"/>
                  </a:cubicBezTo>
                  <a:cubicBezTo>
                    <a:pt x="7055563" y="1526438"/>
                    <a:pt x="7055563" y="1526438"/>
                    <a:pt x="7055563" y="1524693"/>
                  </a:cubicBezTo>
                  <a:lnTo>
                    <a:pt x="7055563" y="1512489"/>
                  </a:lnTo>
                  <a:cubicBezTo>
                    <a:pt x="7055563" y="1512489"/>
                    <a:pt x="7055563" y="1512489"/>
                    <a:pt x="7058071" y="1512489"/>
                  </a:cubicBezTo>
                  <a:lnTo>
                    <a:pt x="7075623" y="1512489"/>
                  </a:lnTo>
                  <a:cubicBezTo>
                    <a:pt x="7075623" y="1512489"/>
                    <a:pt x="7075623" y="1512489"/>
                    <a:pt x="7075623" y="1338141"/>
                  </a:cubicBezTo>
                  <a:cubicBezTo>
                    <a:pt x="7075623" y="1338141"/>
                    <a:pt x="7075623" y="1338141"/>
                    <a:pt x="7077295" y="1338141"/>
                  </a:cubicBezTo>
                  <a:lnTo>
                    <a:pt x="7088997" y="1338141"/>
                  </a:lnTo>
                  <a:cubicBezTo>
                    <a:pt x="7088997" y="1338141"/>
                    <a:pt x="7088997" y="1338141"/>
                    <a:pt x="7088997" y="1334654"/>
                  </a:cubicBezTo>
                  <a:lnTo>
                    <a:pt x="7088997" y="1310244"/>
                  </a:lnTo>
                  <a:cubicBezTo>
                    <a:pt x="7092341" y="1310244"/>
                    <a:pt x="7092341" y="1310244"/>
                    <a:pt x="7092341" y="1240505"/>
                  </a:cubicBezTo>
                  <a:cubicBezTo>
                    <a:pt x="7092341" y="1240505"/>
                    <a:pt x="7092341" y="1240505"/>
                    <a:pt x="7094013" y="1240505"/>
                  </a:cubicBezTo>
                  <a:lnTo>
                    <a:pt x="7105715" y="1240505"/>
                  </a:lnTo>
                  <a:cubicBezTo>
                    <a:pt x="7105715" y="1240505"/>
                    <a:pt x="7105715" y="1240505"/>
                    <a:pt x="7105715" y="1242249"/>
                  </a:cubicBezTo>
                  <a:lnTo>
                    <a:pt x="7105715" y="1254453"/>
                  </a:lnTo>
                  <a:cubicBezTo>
                    <a:pt x="7112401" y="1254453"/>
                    <a:pt x="7112401" y="1254453"/>
                    <a:pt x="7112401" y="1250966"/>
                  </a:cubicBezTo>
                  <a:lnTo>
                    <a:pt x="7112401" y="1226558"/>
                  </a:lnTo>
                  <a:cubicBezTo>
                    <a:pt x="7112401" y="1226558"/>
                    <a:pt x="7112401" y="1226558"/>
                    <a:pt x="7114491" y="1225686"/>
                  </a:cubicBezTo>
                  <a:lnTo>
                    <a:pt x="7129119" y="1219584"/>
                  </a:lnTo>
                  <a:cubicBezTo>
                    <a:pt x="7129119" y="1219584"/>
                    <a:pt x="7129119" y="1219584"/>
                    <a:pt x="7130791" y="1220456"/>
                  </a:cubicBezTo>
                  <a:lnTo>
                    <a:pt x="7142493" y="1226558"/>
                  </a:lnTo>
                  <a:cubicBezTo>
                    <a:pt x="7142493" y="1226558"/>
                    <a:pt x="7142493" y="1226558"/>
                    <a:pt x="7145001" y="1226558"/>
                  </a:cubicBezTo>
                  <a:lnTo>
                    <a:pt x="7162555" y="1226558"/>
                  </a:lnTo>
                  <a:cubicBezTo>
                    <a:pt x="7162555" y="1226558"/>
                    <a:pt x="7162555" y="1226558"/>
                    <a:pt x="7162555" y="1181226"/>
                  </a:cubicBezTo>
                  <a:cubicBezTo>
                    <a:pt x="7162555" y="1181226"/>
                    <a:pt x="7162555" y="1181226"/>
                    <a:pt x="7164227" y="1181226"/>
                  </a:cubicBezTo>
                  <a:lnTo>
                    <a:pt x="7175927" y="1181226"/>
                  </a:lnTo>
                  <a:cubicBezTo>
                    <a:pt x="7175927" y="1188201"/>
                    <a:pt x="7175927" y="1188201"/>
                    <a:pt x="7178017" y="1188201"/>
                  </a:cubicBezTo>
                  <a:lnTo>
                    <a:pt x="7192647" y="1188201"/>
                  </a:lnTo>
                  <a:cubicBezTo>
                    <a:pt x="7192647" y="1181226"/>
                    <a:pt x="7192647" y="1181226"/>
                    <a:pt x="7194319" y="1181226"/>
                  </a:cubicBezTo>
                  <a:lnTo>
                    <a:pt x="7206021" y="1181226"/>
                  </a:lnTo>
                  <a:cubicBezTo>
                    <a:pt x="7206021" y="1181226"/>
                    <a:pt x="7206021" y="1181226"/>
                    <a:pt x="7206021" y="1233531"/>
                  </a:cubicBezTo>
                  <a:cubicBezTo>
                    <a:pt x="7206021" y="1233531"/>
                    <a:pt x="7206021" y="1233531"/>
                    <a:pt x="7208111" y="1235274"/>
                  </a:cubicBezTo>
                  <a:lnTo>
                    <a:pt x="7222739" y="1247480"/>
                  </a:lnTo>
                  <a:cubicBezTo>
                    <a:pt x="7219395" y="1257941"/>
                    <a:pt x="7219395" y="1257941"/>
                    <a:pt x="7256173" y="1257941"/>
                  </a:cubicBezTo>
                  <a:cubicBezTo>
                    <a:pt x="7256173" y="1257941"/>
                    <a:pt x="7256173" y="1257941"/>
                    <a:pt x="7256173" y="1255761"/>
                  </a:cubicBezTo>
                  <a:lnTo>
                    <a:pt x="7256173" y="1240505"/>
                  </a:lnTo>
                  <a:cubicBezTo>
                    <a:pt x="7256173" y="1240505"/>
                    <a:pt x="7256173" y="1240505"/>
                    <a:pt x="7299639" y="1226558"/>
                  </a:cubicBezTo>
                  <a:cubicBezTo>
                    <a:pt x="7299639" y="1226558"/>
                    <a:pt x="7299639" y="1226558"/>
                    <a:pt x="7299639" y="1224815"/>
                  </a:cubicBezTo>
                  <a:lnTo>
                    <a:pt x="7299639" y="1212609"/>
                  </a:lnTo>
                  <a:cubicBezTo>
                    <a:pt x="7299639" y="1212609"/>
                    <a:pt x="7299639" y="1212609"/>
                    <a:pt x="7300893" y="1212609"/>
                  </a:cubicBezTo>
                  <a:lnTo>
                    <a:pt x="7309669" y="1212609"/>
                  </a:lnTo>
                  <a:cubicBezTo>
                    <a:pt x="7309669" y="1212609"/>
                    <a:pt x="7309669" y="1212609"/>
                    <a:pt x="7309669" y="1211303"/>
                  </a:cubicBezTo>
                  <a:lnTo>
                    <a:pt x="7309669" y="1202148"/>
                  </a:lnTo>
                  <a:cubicBezTo>
                    <a:pt x="7309669" y="1202148"/>
                    <a:pt x="7309669" y="1202148"/>
                    <a:pt x="7313013" y="1202148"/>
                  </a:cubicBezTo>
                  <a:lnTo>
                    <a:pt x="7336417" y="1202148"/>
                  </a:lnTo>
                  <a:cubicBezTo>
                    <a:pt x="7336417" y="1202148"/>
                    <a:pt x="7336417" y="1202148"/>
                    <a:pt x="7336417" y="1203456"/>
                  </a:cubicBezTo>
                  <a:lnTo>
                    <a:pt x="7336417" y="1212609"/>
                  </a:lnTo>
                  <a:cubicBezTo>
                    <a:pt x="7336417" y="1212609"/>
                    <a:pt x="7336417" y="1212609"/>
                    <a:pt x="7338925" y="1212609"/>
                  </a:cubicBezTo>
                  <a:lnTo>
                    <a:pt x="7356479" y="1212609"/>
                  </a:lnTo>
                  <a:cubicBezTo>
                    <a:pt x="7356479" y="1212609"/>
                    <a:pt x="7356479" y="1212609"/>
                    <a:pt x="7356479" y="1215225"/>
                  </a:cubicBezTo>
                  <a:lnTo>
                    <a:pt x="7356479" y="1233531"/>
                  </a:lnTo>
                  <a:cubicBezTo>
                    <a:pt x="7356479" y="1233531"/>
                    <a:pt x="7356479" y="1233531"/>
                    <a:pt x="7393257" y="1233531"/>
                  </a:cubicBezTo>
                  <a:cubicBezTo>
                    <a:pt x="7393257" y="1233531"/>
                    <a:pt x="7393257" y="1233531"/>
                    <a:pt x="7393257" y="1231788"/>
                  </a:cubicBezTo>
                  <a:lnTo>
                    <a:pt x="7393257" y="1219584"/>
                  </a:lnTo>
                  <a:cubicBezTo>
                    <a:pt x="7393257" y="1219584"/>
                    <a:pt x="7393257" y="1219584"/>
                    <a:pt x="7395347" y="1219584"/>
                  </a:cubicBezTo>
                  <a:lnTo>
                    <a:pt x="7409975" y="1219584"/>
                  </a:lnTo>
                  <a:cubicBezTo>
                    <a:pt x="7409975" y="1219584"/>
                    <a:pt x="7409975" y="1219584"/>
                    <a:pt x="7409975" y="1217840"/>
                  </a:cubicBezTo>
                  <a:lnTo>
                    <a:pt x="7409975" y="1205636"/>
                  </a:lnTo>
                  <a:cubicBezTo>
                    <a:pt x="7409975" y="1205636"/>
                    <a:pt x="7409975" y="1205636"/>
                    <a:pt x="7412483" y="1205636"/>
                  </a:cubicBezTo>
                  <a:lnTo>
                    <a:pt x="7430035" y="1205636"/>
                  </a:lnTo>
                  <a:cubicBezTo>
                    <a:pt x="7430035" y="1205636"/>
                    <a:pt x="7430035" y="1205636"/>
                    <a:pt x="7430035" y="1207379"/>
                  </a:cubicBezTo>
                  <a:lnTo>
                    <a:pt x="7430035" y="1219584"/>
                  </a:lnTo>
                  <a:cubicBezTo>
                    <a:pt x="7436723" y="1219584"/>
                    <a:pt x="7436723" y="1219584"/>
                    <a:pt x="7436723" y="1135896"/>
                  </a:cubicBezTo>
                  <a:cubicBezTo>
                    <a:pt x="7436723" y="1135896"/>
                    <a:pt x="7436723" y="1135896"/>
                    <a:pt x="7587181" y="1135896"/>
                  </a:cubicBezTo>
                  <a:cubicBezTo>
                    <a:pt x="7587181" y="1135896"/>
                    <a:pt x="7587181" y="1135896"/>
                    <a:pt x="7587181" y="1247480"/>
                  </a:cubicBezTo>
                  <a:cubicBezTo>
                    <a:pt x="7587181" y="1247480"/>
                    <a:pt x="7587181" y="1247480"/>
                    <a:pt x="7590525" y="1247480"/>
                  </a:cubicBezTo>
                  <a:lnTo>
                    <a:pt x="7613929" y="1247480"/>
                  </a:lnTo>
                  <a:cubicBezTo>
                    <a:pt x="7613929" y="1247480"/>
                    <a:pt x="7613929" y="1247480"/>
                    <a:pt x="7613929" y="1121948"/>
                  </a:cubicBezTo>
                  <a:cubicBezTo>
                    <a:pt x="7613929" y="1121948"/>
                    <a:pt x="7613929" y="1121948"/>
                    <a:pt x="7647365" y="1104513"/>
                  </a:cubicBezTo>
                  <a:cubicBezTo>
                    <a:pt x="7647365" y="1104513"/>
                    <a:pt x="7647365" y="1104513"/>
                    <a:pt x="7690831" y="1104513"/>
                  </a:cubicBezTo>
                  <a:cubicBezTo>
                    <a:pt x="7690831" y="1104513"/>
                    <a:pt x="7690831" y="1104513"/>
                    <a:pt x="7693757" y="1101899"/>
                  </a:cubicBezTo>
                  <a:lnTo>
                    <a:pt x="7714235" y="1083591"/>
                  </a:lnTo>
                  <a:cubicBezTo>
                    <a:pt x="7714235" y="1083591"/>
                    <a:pt x="7714235" y="1083591"/>
                    <a:pt x="7771075" y="1083591"/>
                  </a:cubicBezTo>
                  <a:cubicBezTo>
                    <a:pt x="7771075" y="1083591"/>
                    <a:pt x="7771075" y="1083591"/>
                    <a:pt x="7771075" y="1086207"/>
                  </a:cubicBezTo>
                  <a:lnTo>
                    <a:pt x="7771075" y="1104513"/>
                  </a:lnTo>
                  <a:cubicBezTo>
                    <a:pt x="7771075" y="1104513"/>
                    <a:pt x="7771075" y="1104513"/>
                    <a:pt x="7827915" y="1104513"/>
                  </a:cubicBezTo>
                  <a:cubicBezTo>
                    <a:pt x="7827915" y="1104513"/>
                    <a:pt x="7827915" y="1104513"/>
                    <a:pt x="7827915" y="1240505"/>
                  </a:cubicBezTo>
                  <a:cubicBezTo>
                    <a:pt x="7827915" y="1240505"/>
                    <a:pt x="7827915" y="1240505"/>
                    <a:pt x="7830005" y="1240505"/>
                  </a:cubicBezTo>
                  <a:lnTo>
                    <a:pt x="7844633" y="1240505"/>
                  </a:lnTo>
                  <a:cubicBezTo>
                    <a:pt x="7844633" y="1240505"/>
                    <a:pt x="7844633" y="1240505"/>
                    <a:pt x="7844633" y="1439262"/>
                  </a:cubicBezTo>
                  <a:cubicBezTo>
                    <a:pt x="7844633" y="1439262"/>
                    <a:pt x="7844633" y="1439262"/>
                    <a:pt x="7847975" y="1439262"/>
                  </a:cubicBezTo>
                  <a:lnTo>
                    <a:pt x="7871381" y="1439262"/>
                  </a:lnTo>
                  <a:cubicBezTo>
                    <a:pt x="7871381" y="1439262"/>
                    <a:pt x="7871381" y="1439262"/>
                    <a:pt x="7871381" y="1310244"/>
                  </a:cubicBezTo>
                  <a:cubicBezTo>
                    <a:pt x="7871381" y="1310244"/>
                    <a:pt x="7871381" y="1310244"/>
                    <a:pt x="7872635" y="1309373"/>
                  </a:cubicBezTo>
                  <a:lnTo>
                    <a:pt x="7881411" y="1303271"/>
                  </a:lnTo>
                  <a:cubicBezTo>
                    <a:pt x="7888099" y="1303271"/>
                    <a:pt x="7888099" y="1303271"/>
                    <a:pt x="7888099" y="1305014"/>
                  </a:cubicBezTo>
                  <a:lnTo>
                    <a:pt x="7888099" y="1317219"/>
                  </a:lnTo>
                  <a:cubicBezTo>
                    <a:pt x="7888099" y="1317219"/>
                    <a:pt x="7888099" y="1317219"/>
                    <a:pt x="7891441" y="1315475"/>
                  </a:cubicBezTo>
                  <a:lnTo>
                    <a:pt x="7914847" y="1303271"/>
                  </a:lnTo>
                  <a:cubicBezTo>
                    <a:pt x="7914847" y="1303271"/>
                    <a:pt x="7914847" y="1303271"/>
                    <a:pt x="7917773" y="1303271"/>
                  </a:cubicBezTo>
                  <a:lnTo>
                    <a:pt x="7938251" y="1303271"/>
                  </a:lnTo>
                  <a:cubicBezTo>
                    <a:pt x="7938251" y="1303271"/>
                    <a:pt x="7938251" y="1303271"/>
                    <a:pt x="7938251" y="1540385"/>
                  </a:cubicBezTo>
                  <a:cubicBezTo>
                    <a:pt x="7938251" y="1540385"/>
                    <a:pt x="7938251" y="1540385"/>
                    <a:pt x="7985061" y="1547360"/>
                  </a:cubicBezTo>
                  <a:cubicBezTo>
                    <a:pt x="7985061" y="1543872"/>
                    <a:pt x="7985061" y="1540385"/>
                    <a:pt x="7985061" y="1536899"/>
                  </a:cubicBezTo>
                  <a:cubicBezTo>
                    <a:pt x="8001779" y="1536899"/>
                    <a:pt x="8018495" y="1536899"/>
                    <a:pt x="8035213" y="1536899"/>
                  </a:cubicBezTo>
                  <a:cubicBezTo>
                    <a:pt x="8035213" y="1519463"/>
                    <a:pt x="8035213" y="1505516"/>
                    <a:pt x="8035213" y="1491567"/>
                  </a:cubicBezTo>
                  <a:lnTo>
                    <a:pt x="8048587" y="1491567"/>
                  </a:lnTo>
                  <a:cubicBezTo>
                    <a:pt x="8048587" y="1470645"/>
                    <a:pt x="8048587" y="1453211"/>
                    <a:pt x="8048587" y="1432289"/>
                  </a:cubicBezTo>
                  <a:cubicBezTo>
                    <a:pt x="8051931" y="1432289"/>
                    <a:pt x="8055275" y="1432289"/>
                    <a:pt x="8058619" y="1432289"/>
                  </a:cubicBezTo>
                  <a:cubicBezTo>
                    <a:pt x="8058619" y="1411367"/>
                    <a:pt x="8058619" y="1393932"/>
                    <a:pt x="8058619" y="1373010"/>
                  </a:cubicBezTo>
                  <a:cubicBezTo>
                    <a:pt x="8065305" y="1373010"/>
                    <a:pt x="8071991" y="1373010"/>
                    <a:pt x="8082023" y="1373010"/>
                  </a:cubicBezTo>
                  <a:cubicBezTo>
                    <a:pt x="8105427" y="1366037"/>
                    <a:pt x="8132175" y="1352088"/>
                    <a:pt x="8155579" y="1341627"/>
                  </a:cubicBezTo>
                  <a:cubicBezTo>
                    <a:pt x="8158923" y="1331166"/>
                    <a:pt x="8158923" y="1320705"/>
                    <a:pt x="8158923" y="1310244"/>
                  </a:cubicBezTo>
                  <a:cubicBezTo>
                    <a:pt x="8162267" y="1320705"/>
                    <a:pt x="8162267" y="1331166"/>
                    <a:pt x="8165611" y="1341627"/>
                  </a:cubicBezTo>
                  <a:cubicBezTo>
                    <a:pt x="8192359" y="1355576"/>
                    <a:pt x="8215763" y="1369523"/>
                    <a:pt x="8242511" y="1383471"/>
                  </a:cubicBezTo>
                  <a:cubicBezTo>
                    <a:pt x="8242511" y="1379993"/>
                    <a:pt x="8242511" y="1376516"/>
                    <a:pt x="8242511" y="1376498"/>
                  </a:cubicBezTo>
                  <a:cubicBezTo>
                    <a:pt x="8249197" y="1376498"/>
                    <a:pt x="8255887" y="1376498"/>
                    <a:pt x="8262573" y="1376498"/>
                  </a:cubicBezTo>
                  <a:cubicBezTo>
                    <a:pt x="8262573" y="1393932"/>
                    <a:pt x="8262573" y="1414854"/>
                    <a:pt x="8262573" y="1432289"/>
                  </a:cubicBezTo>
                  <a:cubicBezTo>
                    <a:pt x="8265917" y="1432289"/>
                    <a:pt x="8269259" y="1432289"/>
                    <a:pt x="8272603" y="1432289"/>
                  </a:cubicBezTo>
                  <a:cubicBezTo>
                    <a:pt x="8272603" y="1453211"/>
                    <a:pt x="8272603" y="1474133"/>
                    <a:pt x="8272603" y="1498541"/>
                  </a:cubicBezTo>
                  <a:cubicBezTo>
                    <a:pt x="8275947" y="1498541"/>
                    <a:pt x="8279291" y="1498541"/>
                    <a:pt x="8282635" y="1498541"/>
                  </a:cubicBezTo>
                  <a:cubicBezTo>
                    <a:pt x="8282635" y="1509002"/>
                    <a:pt x="8282635" y="1519463"/>
                    <a:pt x="8282635" y="1529924"/>
                  </a:cubicBezTo>
                  <a:cubicBezTo>
                    <a:pt x="8289321" y="1529924"/>
                    <a:pt x="8296007" y="1529924"/>
                    <a:pt x="8302695" y="1529924"/>
                  </a:cubicBezTo>
                  <a:cubicBezTo>
                    <a:pt x="8302695" y="1547360"/>
                    <a:pt x="8302695" y="1561307"/>
                    <a:pt x="8302695" y="1578741"/>
                  </a:cubicBezTo>
                  <a:cubicBezTo>
                    <a:pt x="8346161" y="1575255"/>
                    <a:pt x="8386283" y="1571768"/>
                    <a:pt x="8429747" y="1568280"/>
                  </a:cubicBezTo>
                  <a:cubicBezTo>
                    <a:pt x="8429747" y="1550846"/>
                    <a:pt x="8429747" y="1536899"/>
                    <a:pt x="8429747" y="1519463"/>
                  </a:cubicBezTo>
                  <a:cubicBezTo>
                    <a:pt x="8453153" y="1519463"/>
                    <a:pt x="8476557" y="1519463"/>
                    <a:pt x="8496619" y="1519463"/>
                  </a:cubicBezTo>
                  <a:cubicBezTo>
                    <a:pt x="8496619" y="1509002"/>
                    <a:pt x="8496619" y="1502028"/>
                    <a:pt x="8496619" y="1491567"/>
                  </a:cubicBezTo>
                  <a:cubicBezTo>
                    <a:pt x="8543429" y="1491567"/>
                    <a:pt x="8590237" y="1491567"/>
                    <a:pt x="8637047" y="1491567"/>
                  </a:cubicBezTo>
                  <a:cubicBezTo>
                    <a:pt x="8637047" y="1498541"/>
                    <a:pt x="8637047" y="1502028"/>
                    <a:pt x="8637047" y="1509002"/>
                  </a:cubicBezTo>
                  <a:cubicBezTo>
                    <a:pt x="8667139" y="1509002"/>
                    <a:pt x="8697229" y="1509002"/>
                    <a:pt x="8727321" y="1509002"/>
                  </a:cubicBezTo>
                  <a:cubicBezTo>
                    <a:pt x="8727321" y="1512489"/>
                    <a:pt x="8727321" y="1515977"/>
                    <a:pt x="8727321" y="1519463"/>
                  </a:cubicBezTo>
                  <a:cubicBezTo>
                    <a:pt x="8734007" y="1519463"/>
                    <a:pt x="8744039" y="1519463"/>
                    <a:pt x="8754069" y="1519463"/>
                  </a:cubicBezTo>
                  <a:cubicBezTo>
                    <a:pt x="8754069" y="1522950"/>
                    <a:pt x="8754069" y="1526438"/>
                    <a:pt x="8754069" y="1529924"/>
                  </a:cubicBezTo>
                  <a:cubicBezTo>
                    <a:pt x="8760755" y="1529924"/>
                    <a:pt x="8770787" y="1529924"/>
                    <a:pt x="8777473" y="1529924"/>
                  </a:cubicBezTo>
                  <a:cubicBezTo>
                    <a:pt x="8777473" y="1519920"/>
                    <a:pt x="8777473" y="1509917"/>
                    <a:pt x="8777473" y="1499913"/>
                  </a:cubicBezTo>
                  <a:lnTo>
                    <a:pt x="8882887" y="1682495"/>
                  </a:lnTo>
                  <a:lnTo>
                    <a:pt x="0" y="1682495"/>
                  </a:lnTo>
                  <a:lnTo>
                    <a:pt x="63077" y="1573241"/>
                  </a:lnTo>
                  <a:cubicBezTo>
                    <a:pt x="82889" y="1571585"/>
                    <a:pt x="102742" y="1569932"/>
                    <a:pt x="123345" y="1568279"/>
                  </a:cubicBezTo>
                  <a:cubicBezTo>
                    <a:pt x="123345" y="1550844"/>
                    <a:pt x="123345" y="1536897"/>
                    <a:pt x="123345" y="1519461"/>
                  </a:cubicBezTo>
                  <a:cubicBezTo>
                    <a:pt x="146749" y="1519461"/>
                    <a:pt x="170153" y="1519461"/>
                    <a:pt x="190215" y="1519461"/>
                  </a:cubicBezTo>
                  <a:cubicBezTo>
                    <a:pt x="190215" y="1509000"/>
                    <a:pt x="190215" y="1502027"/>
                    <a:pt x="190215" y="1491566"/>
                  </a:cubicBezTo>
                  <a:cubicBezTo>
                    <a:pt x="237025" y="1491566"/>
                    <a:pt x="283834" y="1491566"/>
                    <a:pt x="330643" y="1491566"/>
                  </a:cubicBezTo>
                  <a:cubicBezTo>
                    <a:pt x="330643" y="1498539"/>
                    <a:pt x="330643" y="1502027"/>
                    <a:pt x="330643" y="1509000"/>
                  </a:cubicBezTo>
                  <a:cubicBezTo>
                    <a:pt x="360735" y="1509000"/>
                    <a:pt x="390826" y="1509000"/>
                    <a:pt x="420917" y="1509000"/>
                  </a:cubicBezTo>
                  <a:cubicBezTo>
                    <a:pt x="420917" y="1512488"/>
                    <a:pt x="420917" y="1515975"/>
                    <a:pt x="420917" y="1519461"/>
                  </a:cubicBezTo>
                  <a:cubicBezTo>
                    <a:pt x="427605" y="1519461"/>
                    <a:pt x="437635" y="1519461"/>
                    <a:pt x="447665" y="1519461"/>
                  </a:cubicBezTo>
                  <a:cubicBezTo>
                    <a:pt x="447665" y="1522949"/>
                    <a:pt x="447665" y="1526436"/>
                    <a:pt x="447665" y="1529922"/>
                  </a:cubicBezTo>
                  <a:cubicBezTo>
                    <a:pt x="454353" y="1529922"/>
                    <a:pt x="464383" y="1529922"/>
                    <a:pt x="471070" y="1529922"/>
                  </a:cubicBezTo>
                  <a:cubicBezTo>
                    <a:pt x="471070" y="1477619"/>
                    <a:pt x="471070" y="1425314"/>
                    <a:pt x="471070" y="1373009"/>
                  </a:cubicBezTo>
                  <a:cubicBezTo>
                    <a:pt x="494475" y="1366035"/>
                    <a:pt x="517881" y="1359062"/>
                    <a:pt x="541285" y="1352087"/>
                  </a:cubicBezTo>
                  <a:cubicBezTo>
                    <a:pt x="584751" y="1352087"/>
                    <a:pt x="628216" y="1352087"/>
                    <a:pt x="671681" y="1352087"/>
                  </a:cubicBezTo>
                  <a:cubicBezTo>
                    <a:pt x="671681" y="1268400"/>
                    <a:pt x="671681" y="1184712"/>
                    <a:pt x="671681" y="1101026"/>
                  </a:cubicBezTo>
                  <a:cubicBezTo>
                    <a:pt x="681712" y="1094051"/>
                    <a:pt x="695086" y="1090565"/>
                    <a:pt x="708460" y="1083590"/>
                  </a:cubicBezTo>
                  <a:cubicBezTo>
                    <a:pt x="761956" y="1076616"/>
                    <a:pt x="815453" y="1066155"/>
                    <a:pt x="868949" y="1055694"/>
                  </a:cubicBezTo>
                  <a:cubicBezTo>
                    <a:pt x="889011" y="1062668"/>
                    <a:pt x="905728" y="1069643"/>
                    <a:pt x="925789" y="1073129"/>
                  </a:cubicBezTo>
                  <a:cubicBezTo>
                    <a:pt x="929133" y="1076616"/>
                    <a:pt x="932476" y="1080104"/>
                    <a:pt x="935819" y="1083590"/>
                  </a:cubicBezTo>
                  <a:cubicBezTo>
                    <a:pt x="935819" y="1240503"/>
                    <a:pt x="935819" y="1397418"/>
                    <a:pt x="935819" y="1550844"/>
                  </a:cubicBezTo>
                  <a:cubicBezTo>
                    <a:pt x="942507" y="1550844"/>
                    <a:pt x="949193" y="1550844"/>
                    <a:pt x="959224" y="1550844"/>
                  </a:cubicBezTo>
                  <a:cubicBezTo>
                    <a:pt x="959224" y="1488080"/>
                    <a:pt x="959224" y="1425314"/>
                    <a:pt x="959224" y="1362548"/>
                  </a:cubicBezTo>
                  <a:cubicBezTo>
                    <a:pt x="965911" y="1362548"/>
                    <a:pt x="972598" y="1362548"/>
                    <a:pt x="979285" y="1362548"/>
                  </a:cubicBezTo>
                  <a:cubicBezTo>
                    <a:pt x="979285" y="1355574"/>
                    <a:pt x="979285" y="1352087"/>
                    <a:pt x="979285" y="1345113"/>
                  </a:cubicBezTo>
                  <a:cubicBezTo>
                    <a:pt x="985972" y="1341626"/>
                    <a:pt x="992659" y="1338140"/>
                    <a:pt x="999346" y="1334652"/>
                  </a:cubicBezTo>
                  <a:lnTo>
                    <a:pt x="1016063" y="1334652"/>
                  </a:lnTo>
                  <a:cubicBezTo>
                    <a:pt x="1016063" y="1327679"/>
                    <a:pt x="1016063" y="1324191"/>
                    <a:pt x="1016063" y="1317218"/>
                  </a:cubicBezTo>
                  <a:cubicBezTo>
                    <a:pt x="1019407" y="1313730"/>
                    <a:pt x="1026094" y="1310243"/>
                    <a:pt x="1029437" y="1306757"/>
                  </a:cubicBezTo>
                  <a:cubicBezTo>
                    <a:pt x="1039469" y="1306757"/>
                    <a:pt x="1052843" y="1306757"/>
                    <a:pt x="1062874" y="1306757"/>
                  </a:cubicBezTo>
                  <a:cubicBezTo>
                    <a:pt x="1062874" y="1324191"/>
                    <a:pt x="1062874" y="1345113"/>
                    <a:pt x="1062874" y="1362548"/>
                  </a:cubicBezTo>
                  <a:cubicBezTo>
                    <a:pt x="1086279" y="1362548"/>
                    <a:pt x="1109683" y="1362548"/>
                    <a:pt x="1133087" y="1362548"/>
                  </a:cubicBezTo>
                  <a:cubicBezTo>
                    <a:pt x="1133087" y="1428801"/>
                    <a:pt x="1133087" y="1491566"/>
                    <a:pt x="1133087" y="1557819"/>
                  </a:cubicBezTo>
                  <a:cubicBezTo>
                    <a:pt x="1143118" y="1557819"/>
                    <a:pt x="1153149" y="1557819"/>
                    <a:pt x="1159835" y="1557819"/>
                  </a:cubicBezTo>
                  <a:cubicBezTo>
                    <a:pt x="1169866" y="1554332"/>
                    <a:pt x="1176553" y="1550844"/>
                    <a:pt x="1186583" y="1547358"/>
                  </a:cubicBezTo>
                  <a:cubicBezTo>
                    <a:pt x="1186583" y="1540383"/>
                    <a:pt x="1186583" y="1536897"/>
                    <a:pt x="1186583" y="1533410"/>
                  </a:cubicBezTo>
                  <a:cubicBezTo>
                    <a:pt x="1183240" y="1533410"/>
                    <a:pt x="1179897" y="1529922"/>
                    <a:pt x="1176553" y="1529922"/>
                  </a:cubicBezTo>
                  <a:cubicBezTo>
                    <a:pt x="1176553" y="1526436"/>
                    <a:pt x="1176553" y="1522949"/>
                    <a:pt x="1176553" y="1519461"/>
                  </a:cubicBezTo>
                  <a:cubicBezTo>
                    <a:pt x="1179897" y="1515975"/>
                    <a:pt x="1183240" y="1515975"/>
                    <a:pt x="1186583" y="1512488"/>
                  </a:cubicBezTo>
                  <a:cubicBezTo>
                    <a:pt x="1186583" y="1488080"/>
                    <a:pt x="1186583" y="1460183"/>
                    <a:pt x="1186583" y="1435775"/>
                  </a:cubicBezTo>
                  <a:cubicBezTo>
                    <a:pt x="1183240" y="1435775"/>
                    <a:pt x="1179897" y="1432287"/>
                    <a:pt x="1176553" y="1432287"/>
                  </a:cubicBezTo>
                  <a:cubicBezTo>
                    <a:pt x="1176553" y="1428801"/>
                    <a:pt x="1176553" y="1425314"/>
                    <a:pt x="1176553" y="1421826"/>
                  </a:cubicBezTo>
                  <a:cubicBezTo>
                    <a:pt x="1179897" y="1418340"/>
                    <a:pt x="1183240" y="1418340"/>
                    <a:pt x="1186583" y="1414853"/>
                  </a:cubicBezTo>
                  <a:lnTo>
                    <a:pt x="1193271" y="1407879"/>
                  </a:lnTo>
                  <a:lnTo>
                    <a:pt x="1193271" y="1393931"/>
                  </a:lnTo>
                  <a:cubicBezTo>
                    <a:pt x="1189927" y="1393931"/>
                    <a:pt x="1189927" y="1393931"/>
                    <a:pt x="1186583" y="1393931"/>
                  </a:cubicBezTo>
                  <a:cubicBezTo>
                    <a:pt x="1186583" y="1390443"/>
                    <a:pt x="1186583" y="1386957"/>
                    <a:pt x="1186583" y="1383470"/>
                  </a:cubicBezTo>
                  <a:cubicBezTo>
                    <a:pt x="1189927" y="1383470"/>
                    <a:pt x="1193271" y="1379982"/>
                    <a:pt x="1196614" y="1376496"/>
                  </a:cubicBezTo>
                  <a:cubicBezTo>
                    <a:pt x="1199957" y="1334652"/>
                    <a:pt x="1209988" y="1299783"/>
                    <a:pt x="1250110" y="1278861"/>
                  </a:cubicBezTo>
                  <a:cubicBezTo>
                    <a:pt x="1246767" y="1278861"/>
                    <a:pt x="1246767" y="1275374"/>
                    <a:pt x="1243423" y="1275374"/>
                  </a:cubicBezTo>
                  <a:cubicBezTo>
                    <a:pt x="1243423" y="1271886"/>
                    <a:pt x="1243423" y="1268400"/>
                    <a:pt x="1243423" y="1264913"/>
                  </a:cubicBezTo>
                  <a:cubicBezTo>
                    <a:pt x="1246767" y="1264913"/>
                    <a:pt x="1250110" y="1261425"/>
                    <a:pt x="1253453" y="1261425"/>
                  </a:cubicBezTo>
                  <a:cubicBezTo>
                    <a:pt x="1253453" y="1254452"/>
                    <a:pt x="1253453" y="1250964"/>
                    <a:pt x="1253453" y="1247478"/>
                  </a:cubicBezTo>
                  <a:cubicBezTo>
                    <a:pt x="1256797" y="1247478"/>
                    <a:pt x="1256797" y="1247478"/>
                    <a:pt x="1260141" y="1247478"/>
                  </a:cubicBezTo>
                  <a:cubicBezTo>
                    <a:pt x="1260141" y="1237017"/>
                    <a:pt x="1260141" y="1226556"/>
                    <a:pt x="1260141" y="1216095"/>
                  </a:cubicBezTo>
                  <a:cubicBezTo>
                    <a:pt x="1256797" y="1216095"/>
                    <a:pt x="1256797" y="1216095"/>
                    <a:pt x="1253453" y="1216095"/>
                  </a:cubicBezTo>
                  <a:cubicBezTo>
                    <a:pt x="1253453" y="1212608"/>
                    <a:pt x="1253453" y="1212608"/>
                    <a:pt x="1253453" y="1209122"/>
                  </a:cubicBezTo>
                  <a:lnTo>
                    <a:pt x="1260141" y="1205634"/>
                  </a:lnTo>
                  <a:cubicBezTo>
                    <a:pt x="1266827" y="1198661"/>
                    <a:pt x="1270171" y="1191686"/>
                    <a:pt x="1276858" y="1181225"/>
                  </a:cubicBezTo>
                  <a:cubicBezTo>
                    <a:pt x="1280201" y="1174251"/>
                    <a:pt x="1280201" y="1170765"/>
                    <a:pt x="1280201" y="1167278"/>
                  </a:cubicBezTo>
                  <a:cubicBezTo>
                    <a:pt x="1273515" y="1156817"/>
                    <a:pt x="1273515" y="1139382"/>
                    <a:pt x="1280201" y="1128921"/>
                  </a:cubicBezTo>
                  <a:cubicBezTo>
                    <a:pt x="1280203" y="1128917"/>
                    <a:pt x="1280225" y="1128848"/>
                    <a:pt x="1280620" y="1127613"/>
                  </a:cubicBezTo>
                  <a:lnTo>
                    <a:pt x="1283545" y="1118460"/>
                  </a:lnTo>
                  <a:cubicBezTo>
                    <a:pt x="1283547" y="1118465"/>
                    <a:pt x="1283569" y="1118534"/>
                    <a:pt x="1283963" y="1119768"/>
                  </a:cubicBezTo>
                  <a:lnTo>
                    <a:pt x="1286889" y="1128921"/>
                  </a:lnTo>
                  <a:cubicBezTo>
                    <a:pt x="1293575" y="1139382"/>
                    <a:pt x="1296919" y="1156817"/>
                    <a:pt x="1290232" y="1167278"/>
                  </a:cubicBezTo>
                  <a:cubicBezTo>
                    <a:pt x="1290232" y="1170765"/>
                    <a:pt x="1290232" y="1174251"/>
                    <a:pt x="1290232" y="1177739"/>
                  </a:cubicBezTo>
                  <a:cubicBezTo>
                    <a:pt x="1296919" y="1188200"/>
                    <a:pt x="1303606" y="1198661"/>
                    <a:pt x="1306951" y="1205634"/>
                  </a:cubicBezTo>
                  <a:cubicBezTo>
                    <a:pt x="1310295" y="1205634"/>
                    <a:pt x="1310295" y="1209122"/>
                    <a:pt x="1313638" y="1209122"/>
                  </a:cubicBezTo>
                  <a:cubicBezTo>
                    <a:pt x="1313638" y="1212608"/>
                    <a:pt x="1313638" y="1212608"/>
                    <a:pt x="1313638" y="1216095"/>
                  </a:cubicBezTo>
                  <a:cubicBezTo>
                    <a:pt x="1310295" y="1226556"/>
                    <a:pt x="1310295" y="1237017"/>
                    <a:pt x="1310295" y="1247478"/>
                  </a:cubicBezTo>
                  <a:cubicBezTo>
                    <a:pt x="1316981" y="1250964"/>
                    <a:pt x="1316981" y="1254452"/>
                    <a:pt x="1316981" y="1261425"/>
                  </a:cubicBezTo>
                  <a:lnTo>
                    <a:pt x="1323669" y="1264913"/>
                  </a:lnTo>
                  <a:cubicBezTo>
                    <a:pt x="1323669" y="1268400"/>
                    <a:pt x="1323669" y="1271886"/>
                    <a:pt x="1323669" y="1275374"/>
                  </a:cubicBezTo>
                  <a:cubicBezTo>
                    <a:pt x="1320325" y="1278861"/>
                    <a:pt x="1320325" y="1278861"/>
                    <a:pt x="1316981" y="1278861"/>
                  </a:cubicBezTo>
                  <a:cubicBezTo>
                    <a:pt x="1337042" y="1289322"/>
                    <a:pt x="1348745" y="1303270"/>
                    <a:pt x="1356268" y="1319833"/>
                  </a:cubicBezTo>
                  <a:lnTo>
                    <a:pt x="1369603" y="1373009"/>
                  </a:lnTo>
                  <a:lnTo>
                    <a:pt x="1417287" y="1373009"/>
                  </a:lnTo>
                  <a:lnTo>
                    <a:pt x="1417287" y="1329494"/>
                  </a:lnTo>
                  <a:lnTo>
                    <a:pt x="1409211" y="1329494"/>
                  </a:lnTo>
                  <a:cubicBezTo>
                    <a:pt x="1409211" y="1329459"/>
                    <a:pt x="1409211" y="1326621"/>
                    <a:pt x="1409211" y="1086294"/>
                  </a:cubicBezTo>
                  <a:cubicBezTo>
                    <a:pt x="1409228" y="1086294"/>
                    <a:pt x="1409934" y="1086294"/>
                    <a:pt x="1439612" y="1086294"/>
                  </a:cubicBezTo>
                  <a:cubicBezTo>
                    <a:pt x="1439618" y="1086285"/>
                    <a:pt x="1439673" y="1086162"/>
                    <a:pt x="1440372" y="1084673"/>
                  </a:cubicBezTo>
                  <a:lnTo>
                    <a:pt x="1445691" y="1073324"/>
                  </a:lnTo>
                  <a:cubicBezTo>
                    <a:pt x="1445705" y="1073325"/>
                    <a:pt x="1445874" y="1073352"/>
                    <a:pt x="1448352" y="1073729"/>
                  </a:cubicBezTo>
                  <a:lnTo>
                    <a:pt x="1466972" y="1076565"/>
                  </a:lnTo>
                  <a:cubicBezTo>
                    <a:pt x="1466976" y="1076580"/>
                    <a:pt x="1467033" y="1076732"/>
                    <a:pt x="1467732" y="1078593"/>
                  </a:cubicBezTo>
                  <a:lnTo>
                    <a:pt x="1473051" y="1092779"/>
                  </a:lnTo>
                  <a:cubicBezTo>
                    <a:pt x="1473072" y="1092780"/>
                    <a:pt x="1473966" y="1092855"/>
                    <a:pt x="1512572" y="1096022"/>
                  </a:cubicBezTo>
                  <a:cubicBezTo>
                    <a:pt x="1512572" y="1095992"/>
                    <a:pt x="1512572" y="1093697"/>
                    <a:pt x="1512572" y="911190"/>
                  </a:cubicBezTo>
                  <a:cubicBezTo>
                    <a:pt x="1512585" y="911190"/>
                    <a:pt x="1512764" y="911190"/>
                    <a:pt x="1515612" y="911190"/>
                  </a:cubicBezTo>
                  <a:lnTo>
                    <a:pt x="1536893" y="911190"/>
                  </a:lnTo>
                  <a:cubicBezTo>
                    <a:pt x="1536893" y="911157"/>
                    <a:pt x="1536893" y="908586"/>
                    <a:pt x="1536893" y="706902"/>
                  </a:cubicBezTo>
                  <a:cubicBezTo>
                    <a:pt x="1536905" y="706902"/>
                    <a:pt x="1537067" y="706902"/>
                    <a:pt x="1539552" y="706902"/>
                  </a:cubicBezTo>
                  <a:lnTo>
                    <a:pt x="1558173" y="706902"/>
                  </a:lnTo>
                  <a:cubicBezTo>
                    <a:pt x="1558173" y="706877"/>
                    <a:pt x="1558173" y="704768"/>
                    <a:pt x="1558173" y="535041"/>
                  </a:cubicBezTo>
                  <a:cubicBezTo>
                    <a:pt x="1564253" y="531798"/>
                    <a:pt x="1564253" y="531798"/>
                    <a:pt x="1564253" y="492885"/>
                  </a:cubicBezTo>
                  <a:cubicBezTo>
                    <a:pt x="1564263" y="492885"/>
                    <a:pt x="1564443" y="492885"/>
                    <a:pt x="1567293" y="492885"/>
                  </a:cubicBezTo>
                  <a:lnTo>
                    <a:pt x="1588574" y="492885"/>
                  </a:lnTo>
                  <a:cubicBezTo>
                    <a:pt x="1588590" y="492851"/>
                    <a:pt x="1589499" y="490800"/>
                    <a:pt x="1643294" y="369665"/>
                  </a:cubicBezTo>
                  <a:cubicBezTo>
                    <a:pt x="1643294" y="369644"/>
                    <a:pt x="1643345" y="366717"/>
                    <a:pt x="164937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ko-KR" altLang="en-US" sz="270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D957F7A-EDF8-43FC-9DE8-E82CFD646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0868" y="6276408"/>
              <a:ext cx="3651746" cy="581593"/>
            </a:xfrm>
            <a:custGeom>
              <a:avLst/>
              <a:gdLst>
                <a:gd name="connsiteX0" fmla="*/ 5307865 w 12192148"/>
                <a:gd name="connsiteY0" fmla="*/ 0 h 1941773"/>
                <a:gd name="connsiteX1" fmla="*/ 5817217 w 12192148"/>
                <a:gd name="connsiteY1" fmla="*/ 0 h 1941773"/>
                <a:gd name="connsiteX2" fmla="*/ 5817217 w 12192148"/>
                <a:gd name="connsiteY2" fmla="*/ 697113 h 1941773"/>
                <a:gd name="connsiteX3" fmla="*/ 6190042 w 12192148"/>
                <a:gd name="connsiteY3" fmla="*/ 697113 h 1941773"/>
                <a:gd name="connsiteX4" fmla="*/ 6190042 w 12192148"/>
                <a:gd name="connsiteY4" fmla="*/ 1325570 h 1941773"/>
                <a:gd name="connsiteX5" fmla="*/ 6489353 w 12192148"/>
                <a:gd name="connsiteY5" fmla="*/ 1325570 h 1941773"/>
                <a:gd name="connsiteX6" fmla="*/ 6489353 w 12192148"/>
                <a:gd name="connsiteY6" fmla="*/ 1114324 h 1941773"/>
                <a:gd name="connsiteX7" fmla="*/ 6898935 w 12192148"/>
                <a:gd name="connsiteY7" fmla="*/ 1114324 h 1941773"/>
                <a:gd name="connsiteX8" fmla="*/ 6898935 w 12192148"/>
                <a:gd name="connsiteY8" fmla="*/ 348556 h 1941773"/>
                <a:gd name="connsiteX9" fmla="*/ 7219249 w 12192148"/>
                <a:gd name="connsiteY9" fmla="*/ 348556 h 1941773"/>
                <a:gd name="connsiteX10" fmla="*/ 7219249 w 12192148"/>
                <a:gd name="connsiteY10" fmla="*/ 1093199 h 1941773"/>
                <a:gd name="connsiteX11" fmla="*/ 7413539 w 12192148"/>
                <a:gd name="connsiteY11" fmla="*/ 1093199 h 1941773"/>
                <a:gd name="connsiteX12" fmla="*/ 7413539 w 12192148"/>
                <a:gd name="connsiteY12" fmla="*/ 517553 h 1941773"/>
                <a:gd name="connsiteX13" fmla="*/ 7875631 w 12192148"/>
                <a:gd name="connsiteY13" fmla="*/ 517553 h 1941773"/>
                <a:gd name="connsiteX14" fmla="*/ 7875631 w 12192148"/>
                <a:gd name="connsiteY14" fmla="*/ 1103761 h 1941773"/>
                <a:gd name="connsiteX15" fmla="*/ 8342975 w 12192148"/>
                <a:gd name="connsiteY15" fmla="*/ 1103761 h 1941773"/>
                <a:gd name="connsiteX16" fmla="*/ 8342975 w 12192148"/>
                <a:gd name="connsiteY16" fmla="*/ 739362 h 1941773"/>
                <a:gd name="connsiteX17" fmla="*/ 8852328 w 12192148"/>
                <a:gd name="connsiteY17" fmla="*/ 739362 h 1941773"/>
                <a:gd name="connsiteX18" fmla="*/ 8852328 w 12192148"/>
                <a:gd name="connsiteY18" fmla="*/ 1093199 h 1941773"/>
                <a:gd name="connsiteX19" fmla="*/ 9240906 w 12192148"/>
                <a:gd name="connsiteY19" fmla="*/ 1093199 h 1941773"/>
                <a:gd name="connsiteX20" fmla="*/ 9240906 w 12192148"/>
                <a:gd name="connsiteY20" fmla="*/ 924202 h 1941773"/>
                <a:gd name="connsiteX21" fmla="*/ 9503459 w 12192148"/>
                <a:gd name="connsiteY21" fmla="*/ 929483 h 1941773"/>
                <a:gd name="connsiteX22" fmla="*/ 9503459 w 12192148"/>
                <a:gd name="connsiteY22" fmla="*/ 781611 h 1941773"/>
                <a:gd name="connsiteX23" fmla="*/ 9771263 w 12192148"/>
                <a:gd name="connsiteY23" fmla="*/ 781611 h 1941773"/>
                <a:gd name="connsiteX24" fmla="*/ 9771263 w 12192148"/>
                <a:gd name="connsiteY24" fmla="*/ 918921 h 1941773"/>
                <a:gd name="connsiteX25" fmla="*/ 10028565 w 12192148"/>
                <a:gd name="connsiteY25" fmla="*/ 918921 h 1941773"/>
                <a:gd name="connsiteX26" fmla="*/ 10028565 w 12192148"/>
                <a:gd name="connsiteY26" fmla="*/ 765768 h 1941773"/>
                <a:gd name="connsiteX27" fmla="*/ 10280615 w 12192148"/>
                <a:gd name="connsiteY27" fmla="*/ 771049 h 1941773"/>
                <a:gd name="connsiteX28" fmla="*/ 10280615 w 12192148"/>
                <a:gd name="connsiteY28" fmla="*/ 190122 h 1941773"/>
                <a:gd name="connsiteX29" fmla="*/ 10789968 w 12192148"/>
                <a:gd name="connsiteY29" fmla="*/ 190122 h 1941773"/>
                <a:gd name="connsiteX30" fmla="*/ 10789968 w 12192148"/>
                <a:gd name="connsiteY30" fmla="*/ 697113 h 1941773"/>
                <a:gd name="connsiteX31" fmla="*/ 11168044 w 12192148"/>
                <a:gd name="connsiteY31" fmla="*/ 697113 h 1941773"/>
                <a:gd name="connsiteX32" fmla="*/ 11168044 w 12192148"/>
                <a:gd name="connsiteY32" fmla="*/ 1621315 h 1941773"/>
                <a:gd name="connsiteX33" fmla="*/ 11467354 w 12192148"/>
                <a:gd name="connsiteY33" fmla="*/ 1621315 h 1941773"/>
                <a:gd name="connsiteX34" fmla="*/ 11467354 w 12192148"/>
                <a:gd name="connsiteY34" fmla="*/ 1114324 h 1941773"/>
                <a:gd name="connsiteX35" fmla="*/ 11871686 w 12192148"/>
                <a:gd name="connsiteY35" fmla="*/ 1114324 h 1941773"/>
                <a:gd name="connsiteX36" fmla="*/ 11871686 w 12192148"/>
                <a:gd name="connsiteY36" fmla="*/ 348556 h 1941773"/>
                <a:gd name="connsiteX37" fmla="*/ 12192000 w 12192148"/>
                <a:gd name="connsiteY37" fmla="*/ 348556 h 1941773"/>
                <a:gd name="connsiteX38" fmla="*/ 12192000 w 12192148"/>
                <a:gd name="connsiteY38" fmla="*/ 1754103 h 1941773"/>
                <a:gd name="connsiteX39" fmla="*/ 12192000 w 12192148"/>
                <a:gd name="connsiteY39" fmla="*/ 1896676 h 1941773"/>
                <a:gd name="connsiteX40" fmla="*/ 12192148 w 12192148"/>
                <a:gd name="connsiteY40" fmla="*/ 1896676 h 1941773"/>
                <a:gd name="connsiteX41" fmla="*/ 12192148 w 12192148"/>
                <a:gd name="connsiteY41" fmla="*/ 1941773 h 1941773"/>
                <a:gd name="connsiteX42" fmla="*/ 0 w 12192148"/>
                <a:gd name="connsiteY42" fmla="*/ 1941773 h 1941773"/>
                <a:gd name="connsiteX43" fmla="*/ 0 w 12192148"/>
                <a:gd name="connsiteY43" fmla="*/ 1896676 h 1941773"/>
                <a:gd name="connsiteX44" fmla="*/ 0 w 12192148"/>
                <a:gd name="connsiteY44" fmla="*/ 1573784 h 1941773"/>
                <a:gd name="connsiteX45" fmla="*/ 112847 w 12192148"/>
                <a:gd name="connsiteY45" fmla="*/ 1573784 h 1941773"/>
                <a:gd name="connsiteX46" fmla="*/ 293106 w 12192148"/>
                <a:gd name="connsiteY46" fmla="*/ 1573784 h 1941773"/>
                <a:gd name="connsiteX47" fmla="*/ 293106 w 12192148"/>
                <a:gd name="connsiteY47" fmla="*/ 411930 h 1941773"/>
                <a:gd name="connsiteX48" fmla="*/ 655428 w 12192148"/>
                <a:gd name="connsiteY48" fmla="*/ 411930 h 1941773"/>
                <a:gd name="connsiteX49" fmla="*/ 655428 w 12192148"/>
                <a:gd name="connsiteY49" fmla="*/ 1373100 h 1941773"/>
                <a:gd name="connsiteX50" fmla="*/ 791956 w 12192148"/>
                <a:gd name="connsiteY50" fmla="*/ 1188260 h 1941773"/>
                <a:gd name="connsiteX51" fmla="*/ 954739 w 12192148"/>
                <a:gd name="connsiteY51" fmla="*/ 1399506 h 1941773"/>
                <a:gd name="connsiteX52" fmla="*/ 1101768 w 12192148"/>
                <a:gd name="connsiteY52" fmla="*/ 1188260 h 1941773"/>
                <a:gd name="connsiteX53" fmla="*/ 1264551 w 12192148"/>
                <a:gd name="connsiteY53" fmla="*/ 1399506 h 1941773"/>
                <a:gd name="connsiteX54" fmla="*/ 1411580 w 12192148"/>
                <a:gd name="connsiteY54" fmla="*/ 1188260 h 1941773"/>
                <a:gd name="connsiteX55" fmla="*/ 1574363 w 12192148"/>
                <a:gd name="connsiteY55" fmla="*/ 1399506 h 1941773"/>
                <a:gd name="connsiteX56" fmla="*/ 1574363 w 12192148"/>
                <a:gd name="connsiteY56" fmla="*/ 1447036 h 1941773"/>
                <a:gd name="connsiteX57" fmla="*/ 1721393 w 12192148"/>
                <a:gd name="connsiteY57" fmla="*/ 1447036 h 1941773"/>
                <a:gd name="connsiteX58" fmla="*/ 1721393 w 12192148"/>
                <a:gd name="connsiteY58" fmla="*/ 1299164 h 1941773"/>
                <a:gd name="connsiteX59" fmla="*/ 1537606 w 12192148"/>
                <a:gd name="connsiteY59" fmla="*/ 1072074 h 1941773"/>
                <a:gd name="connsiteX60" fmla="*/ 1721393 w 12192148"/>
                <a:gd name="connsiteY60" fmla="*/ 844985 h 1941773"/>
                <a:gd name="connsiteX61" fmla="*/ 1721393 w 12192148"/>
                <a:gd name="connsiteY61" fmla="*/ 586208 h 1941773"/>
                <a:gd name="connsiteX62" fmla="*/ 1815912 w 12192148"/>
                <a:gd name="connsiteY62" fmla="*/ 586208 h 1941773"/>
                <a:gd name="connsiteX63" fmla="*/ 1815912 w 12192148"/>
                <a:gd name="connsiteY63" fmla="*/ 844985 h 1941773"/>
                <a:gd name="connsiteX64" fmla="*/ 1999699 w 12192148"/>
                <a:gd name="connsiteY64" fmla="*/ 1072074 h 1941773"/>
                <a:gd name="connsiteX65" fmla="*/ 1815912 w 12192148"/>
                <a:gd name="connsiteY65" fmla="*/ 1299164 h 1941773"/>
                <a:gd name="connsiteX66" fmla="*/ 1815912 w 12192148"/>
                <a:gd name="connsiteY66" fmla="*/ 1447036 h 1941773"/>
                <a:gd name="connsiteX67" fmla="*/ 1941937 w 12192148"/>
                <a:gd name="connsiteY67" fmla="*/ 1447036 h 1941773"/>
                <a:gd name="connsiteX68" fmla="*/ 1941937 w 12192148"/>
                <a:gd name="connsiteY68" fmla="*/ 1293883 h 1941773"/>
                <a:gd name="connsiteX69" fmla="*/ 2099469 w 12192148"/>
                <a:gd name="connsiteY69" fmla="*/ 1293883 h 1941773"/>
                <a:gd name="connsiteX70" fmla="*/ 2099469 w 12192148"/>
                <a:gd name="connsiteY70" fmla="*/ 1093199 h 1941773"/>
                <a:gd name="connsiteX71" fmla="*/ 2440788 w 12192148"/>
                <a:gd name="connsiteY71" fmla="*/ 1093199 h 1941773"/>
                <a:gd name="connsiteX72" fmla="*/ 2440788 w 12192148"/>
                <a:gd name="connsiteY72" fmla="*/ 517553 h 1941773"/>
                <a:gd name="connsiteX73" fmla="*/ 2897630 w 12192148"/>
                <a:gd name="connsiteY73" fmla="*/ 517553 h 1941773"/>
                <a:gd name="connsiteX74" fmla="*/ 2897630 w 12192148"/>
                <a:gd name="connsiteY74" fmla="*/ 1103761 h 1941773"/>
                <a:gd name="connsiteX75" fmla="*/ 3364974 w 12192148"/>
                <a:gd name="connsiteY75" fmla="*/ 1103761 h 1941773"/>
                <a:gd name="connsiteX76" fmla="*/ 3364974 w 12192148"/>
                <a:gd name="connsiteY76" fmla="*/ 739362 h 1941773"/>
                <a:gd name="connsiteX77" fmla="*/ 3879577 w 12192148"/>
                <a:gd name="connsiteY77" fmla="*/ 739362 h 1941773"/>
                <a:gd name="connsiteX78" fmla="*/ 3879577 w 12192148"/>
                <a:gd name="connsiteY78" fmla="*/ 1093199 h 1941773"/>
                <a:gd name="connsiteX79" fmla="*/ 4268157 w 12192148"/>
                <a:gd name="connsiteY79" fmla="*/ 1093199 h 1941773"/>
                <a:gd name="connsiteX80" fmla="*/ 4268157 w 12192148"/>
                <a:gd name="connsiteY80" fmla="*/ 924202 h 1941773"/>
                <a:gd name="connsiteX81" fmla="*/ 4530710 w 12192148"/>
                <a:gd name="connsiteY81" fmla="*/ 929483 h 1941773"/>
                <a:gd name="connsiteX82" fmla="*/ 4530710 w 12192148"/>
                <a:gd name="connsiteY82" fmla="*/ 781611 h 1941773"/>
                <a:gd name="connsiteX83" fmla="*/ 4798513 w 12192148"/>
                <a:gd name="connsiteY83" fmla="*/ 781611 h 1941773"/>
                <a:gd name="connsiteX84" fmla="*/ 4798513 w 12192148"/>
                <a:gd name="connsiteY84" fmla="*/ 918921 h 1941773"/>
                <a:gd name="connsiteX85" fmla="*/ 5055815 w 12192148"/>
                <a:gd name="connsiteY85" fmla="*/ 918921 h 1941773"/>
                <a:gd name="connsiteX86" fmla="*/ 5055815 w 12192148"/>
                <a:gd name="connsiteY86" fmla="*/ 765768 h 1941773"/>
                <a:gd name="connsiteX87" fmla="*/ 5307865 w 12192148"/>
                <a:gd name="connsiteY87" fmla="*/ 771049 h 1941773"/>
                <a:gd name="connsiteX88" fmla="*/ 5307865 w 12192148"/>
                <a:gd name="connsiteY88" fmla="*/ 0 h 1941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</a:cxnLst>
              <a:rect l="l" t="t" r="r" b="b"/>
              <a:pathLst>
                <a:path w="12192148" h="1941773">
                  <a:moveTo>
                    <a:pt x="5307865" y="0"/>
                  </a:moveTo>
                  <a:cubicBezTo>
                    <a:pt x="5307865" y="0"/>
                    <a:pt x="5307865" y="0"/>
                    <a:pt x="5817217" y="0"/>
                  </a:cubicBezTo>
                  <a:cubicBezTo>
                    <a:pt x="5817217" y="0"/>
                    <a:pt x="5817217" y="0"/>
                    <a:pt x="5817217" y="697113"/>
                  </a:cubicBezTo>
                  <a:cubicBezTo>
                    <a:pt x="5817217" y="697113"/>
                    <a:pt x="5817217" y="697113"/>
                    <a:pt x="6190042" y="697113"/>
                  </a:cubicBezTo>
                  <a:cubicBezTo>
                    <a:pt x="6190042" y="697113"/>
                    <a:pt x="6190042" y="697113"/>
                    <a:pt x="6190042" y="1325570"/>
                  </a:cubicBezTo>
                  <a:cubicBezTo>
                    <a:pt x="6190042" y="1325570"/>
                    <a:pt x="6190042" y="1325570"/>
                    <a:pt x="6489353" y="1325570"/>
                  </a:cubicBezTo>
                  <a:cubicBezTo>
                    <a:pt x="6489353" y="1325570"/>
                    <a:pt x="6489353" y="1325570"/>
                    <a:pt x="6489353" y="1114324"/>
                  </a:cubicBezTo>
                  <a:cubicBezTo>
                    <a:pt x="6489353" y="1114324"/>
                    <a:pt x="6489353" y="1114324"/>
                    <a:pt x="6898935" y="1114324"/>
                  </a:cubicBezTo>
                  <a:cubicBezTo>
                    <a:pt x="6898935" y="1114324"/>
                    <a:pt x="6898935" y="1114324"/>
                    <a:pt x="6898935" y="348556"/>
                  </a:cubicBezTo>
                  <a:cubicBezTo>
                    <a:pt x="6898935" y="348556"/>
                    <a:pt x="6898935" y="348556"/>
                    <a:pt x="7219249" y="348556"/>
                  </a:cubicBezTo>
                  <a:cubicBezTo>
                    <a:pt x="7219249" y="348556"/>
                    <a:pt x="7219249" y="348556"/>
                    <a:pt x="7219249" y="1093199"/>
                  </a:cubicBezTo>
                  <a:cubicBezTo>
                    <a:pt x="7219249" y="1093199"/>
                    <a:pt x="7219249" y="1093199"/>
                    <a:pt x="7413539" y="1093199"/>
                  </a:cubicBezTo>
                  <a:cubicBezTo>
                    <a:pt x="7413539" y="1093199"/>
                    <a:pt x="7413539" y="1093199"/>
                    <a:pt x="7413539" y="517553"/>
                  </a:cubicBezTo>
                  <a:cubicBezTo>
                    <a:pt x="7413539" y="517553"/>
                    <a:pt x="7413539" y="517553"/>
                    <a:pt x="7875631" y="517553"/>
                  </a:cubicBezTo>
                  <a:cubicBezTo>
                    <a:pt x="7875631" y="517553"/>
                    <a:pt x="7875631" y="517553"/>
                    <a:pt x="7875631" y="1103761"/>
                  </a:cubicBezTo>
                  <a:cubicBezTo>
                    <a:pt x="7875631" y="1103761"/>
                    <a:pt x="7875631" y="1103761"/>
                    <a:pt x="8342975" y="1103761"/>
                  </a:cubicBezTo>
                  <a:cubicBezTo>
                    <a:pt x="8342975" y="1103761"/>
                    <a:pt x="8342975" y="1103761"/>
                    <a:pt x="8342975" y="739362"/>
                  </a:cubicBezTo>
                  <a:cubicBezTo>
                    <a:pt x="8342975" y="739362"/>
                    <a:pt x="8342975" y="739362"/>
                    <a:pt x="8852328" y="739362"/>
                  </a:cubicBezTo>
                  <a:cubicBezTo>
                    <a:pt x="8852328" y="739362"/>
                    <a:pt x="8852328" y="739362"/>
                    <a:pt x="8852328" y="1093199"/>
                  </a:cubicBezTo>
                  <a:cubicBezTo>
                    <a:pt x="8852328" y="1093199"/>
                    <a:pt x="8852328" y="1093199"/>
                    <a:pt x="9240906" y="1093199"/>
                  </a:cubicBezTo>
                  <a:cubicBezTo>
                    <a:pt x="9240906" y="1093199"/>
                    <a:pt x="9240906" y="1093199"/>
                    <a:pt x="9240906" y="924202"/>
                  </a:cubicBezTo>
                  <a:cubicBezTo>
                    <a:pt x="9240906" y="924202"/>
                    <a:pt x="9240906" y="924202"/>
                    <a:pt x="9503459" y="929483"/>
                  </a:cubicBezTo>
                  <a:cubicBezTo>
                    <a:pt x="9503459" y="929483"/>
                    <a:pt x="9503459" y="929483"/>
                    <a:pt x="9503459" y="781611"/>
                  </a:cubicBezTo>
                  <a:cubicBezTo>
                    <a:pt x="9503459" y="781611"/>
                    <a:pt x="9503459" y="781611"/>
                    <a:pt x="9771263" y="781611"/>
                  </a:cubicBezTo>
                  <a:cubicBezTo>
                    <a:pt x="9771263" y="781611"/>
                    <a:pt x="9771263" y="781611"/>
                    <a:pt x="9771263" y="918921"/>
                  </a:cubicBezTo>
                  <a:cubicBezTo>
                    <a:pt x="9771263" y="918921"/>
                    <a:pt x="9771263" y="918921"/>
                    <a:pt x="10028565" y="918921"/>
                  </a:cubicBezTo>
                  <a:cubicBezTo>
                    <a:pt x="10028565" y="918921"/>
                    <a:pt x="10028565" y="918921"/>
                    <a:pt x="10028565" y="765768"/>
                  </a:cubicBezTo>
                  <a:cubicBezTo>
                    <a:pt x="10028565" y="765768"/>
                    <a:pt x="10028565" y="765768"/>
                    <a:pt x="10280615" y="771049"/>
                  </a:cubicBezTo>
                  <a:cubicBezTo>
                    <a:pt x="10280615" y="771049"/>
                    <a:pt x="10280615" y="771049"/>
                    <a:pt x="10280615" y="190122"/>
                  </a:cubicBezTo>
                  <a:cubicBezTo>
                    <a:pt x="10280615" y="190122"/>
                    <a:pt x="10280615" y="190122"/>
                    <a:pt x="10789968" y="190122"/>
                  </a:cubicBezTo>
                  <a:cubicBezTo>
                    <a:pt x="10789968" y="190122"/>
                    <a:pt x="10789968" y="190122"/>
                    <a:pt x="10789968" y="697113"/>
                  </a:cubicBezTo>
                  <a:cubicBezTo>
                    <a:pt x="10789968" y="697113"/>
                    <a:pt x="10789968" y="697113"/>
                    <a:pt x="11168044" y="697113"/>
                  </a:cubicBezTo>
                  <a:cubicBezTo>
                    <a:pt x="11168044" y="697113"/>
                    <a:pt x="11168044" y="697113"/>
                    <a:pt x="11168044" y="1621315"/>
                  </a:cubicBezTo>
                  <a:cubicBezTo>
                    <a:pt x="11168044" y="1621315"/>
                    <a:pt x="11168044" y="1621315"/>
                    <a:pt x="11467354" y="1621315"/>
                  </a:cubicBezTo>
                  <a:cubicBezTo>
                    <a:pt x="11467354" y="1621315"/>
                    <a:pt x="11467354" y="1621315"/>
                    <a:pt x="11467354" y="1114324"/>
                  </a:cubicBezTo>
                  <a:cubicBezTo>
                    <a:pt x="11467354" y="1114324"/>
                    <a:pt x="11467354" y="1114324"/>
                    <a:pt x="11871686" y="1114324"/>
                  </a:cubicBezTo>
                  <a:cubicBezTo>
                    <a:pt x="11871686" y="1114324"/>
                    <a:pt x="11871686" y="1114324"/>
                    <a:pt x="11871686" y="348556"/>
                  </a:cubicBezTo>
                  <a:cubicBezTo>
                    <a:pt x="11871686" y="348556"/>
                    <a:pt x="11871686" y="348556"/>
                    <a:pt x="12192000" y="348556"/>
                  </a:cubicBezTo>
                  <a:cubicBezTo>
                    <a:pt x="12192000" y="348556"/>
                    <a:pt x="12192000" y="348556"/>
                    <a:pt x="12192000" y="1754103"/>
                  </a:cubicBezTo>
                  <a:lnTo>
                    <a:pt x="12192000" y="1896676"/>
                  </a:lnTo>
                  <a:lnTo>
                    <a:pt x="12192148" y="1896676"/>
                  </a:lnTo>
                  <a:lnTo>
                    <a:pt x="12192148" y="1941773"/>
                  </a:lnTo>
                  <a:lnTo>
                    <a:pt x="0" y="1941773"/>
                  </a:lnTo>
                  <a:lnTo>
                    <a:pt x="0" y="1896676"/>
                  </a:lnTo>
                  <a:lnTo>
                    <a:pt x="0" y="1573784"/>
                  </a:lnTo>
                  <a:lnTo>
                    <a:pt x="112847" y="1573784"/>
                  </a:lnTo>
                  <a:cubicBezTo>
                    <a:pt x="165111" y="1573784"/>
                    <a:pt x="224842" y="1573784"/>
                    <a:pt x="293106" y="1573784"/>
                  </a:cubicBezTo>
                  <a:cubicBezTo>
                    <a:pt x="293106" y="1573784"/>
                    <a:pt x="293106" y="1573784"/>
                    <a:pt x="293106" y="411930"/>
                  </a:cubicBezTo>
                  <a:cubicBezTo>
                    <a:pt x="293106" y="411930"/>
                    <a:pt x="293106" y="411930"/>
                    <a:pt x="655428" y="411930"/>
                  </a:cubicBezTo>
                  <a:cubicBezTo>
                    <a:pt x="655428" y="411930"/>
                    <a:pt x="655428" y="411930"/>
                    <a:pt x="655428" y="1373100"/>
                  </a:cubicBezTo>
                  <a:cubicBezTo>
                    <a:pt x="676433" y="1315008"/>
                    <a:pt x="734194" y="1188260"/>
                    <a:pt x="791956" y="1188260"/>
                  </a:cubicBezTo>
                  <a:cubicBezTo>
                    <a:pt x="875973" y="1188260"/>
                    <a:pt x="954739" y="1399506"/>
                    <a:pt x="954739" y="1399506"/>
                  </a:cubicBezTo>
                  <a:cubicBezTo>
                    <a:pt x="954739" y="1399506"/>
                    <a:pt x="1023002" y="1188260"/>
                    <a:pt x="1101768" y="1188260"/>
                  </a:cubicBezTo>
                  <a:cubicBezTo>
                    <a:pt x="1180534" y="1188260"/>
                    <a:pt x="1264551" y="1399506"/>
                    <a:pt x="1264551" y="1399506"/>
                  </a:cubicBezTo>
                  <a:cubicBezTo>
                    <a:pt x="1264551" y="1399506"/>
                    <a:pt x="1332815" y="1188260"/>
                    <a:pt x="1411580" y="1188260"/>
                  </a:cubicBezTo>
                  <a:cubicBezTo>
                    <a:pt x="1490347" y="1188260"/>
                    <a:pt x="1574363" y="1399506"/>
                    <a:pt x="1574363" y="1399506"/>
                  </a:cubicBezTo>
                  <a:cubicBezTo>
                    <a:pt x="1574363" y="1399506"/>
                    <a:pt x="1574363" y="1399506"/>
                    <a:pt x="1574363" y="1447036"/>
                  </a:cubicBezTo>
                  <a:cubicBezTo>
                    <a:pt x="1574363" y="1447036"/>
                    <a:pt x="1574363" y="1447036"/>
                    <a:pt x="1721393" y="1447036"/>
                  </a:cubicBezTo>
                  <a:cubicBezTo>
                    <a:pt x="1721393" y="1447036"/>
                    <a:pt x="1721393" y="1447036"/>
                    <a:pt x="1721393" y="1299164"/>
                  </a:cubicBezTo>
                  <a:cubicBezTo>
                    <a:pt x="1616372" y="1278040"/>
                    <a:pt x="1537606" y="1182979"/>
                    <a:pt x="1537606" y="1072074"/>
                  </a:cubicBezTo>
                  <a:cubicBezTo>
                    <a:pt x="1537606" y="961170"/>
                    <a:pt x="1616372" y="866110"/>
                    <a:pt x="1721393" y="844985"/>
                  </a:cubicBezTo>
                  <a:cubicBezTo>
                    <a:pt x="1721393" y="844985"/>
                    <a:pt x="1721393" y="844985"/>
                    <a:pt x="1721393" y="586208"/>
                  </a:cubicBezTo>
                  <a:cubicBezTo>
                    <a:pt x="1721393" y="586208"/>
                    <a:pt x="1721393" y="586208"/>
                    <a:pt x="1815912" y="586208"/>
                  </a:cubicBezTo>
                  <a:cubicBezTo>
                    <a:pt x="1815912" y="586208"/>
                    <a:pt x="1815912" y="586208"/>
                    <a:pt x="1815912" y="844985"/>
                  </a:cubicBezTo>
                  <a:cubicBezTo>
                    <a:pt x="1920933" y="866110"/>
                    <a:pt x="1999699" y="961170"/>
                    <a:pt x="1999699" y="1072074"/>
                  </a:cubicBezTo>
                  <a:cubicBezTo>
                    <a:pt x="1999699" y="1188260"/>
                    <a:pt x="1920933" y="1278040"/>
                    <a:pt x="1815912" y="1299164"/>
                  </a:cubicBezTo>
                  <a:cubicBezTo>
                    <a:pt x="1815912" y="1299164"/>
                    <a:pt x="1815912" y="1299164"/>
                    <a:pt x="1815912" y="1447036"/>
                  </a:cubicBezTo>
                  <a:cubicBezTo>
                    <a:pt x="1815912" y="1447036"/>
                    <a:pt x="1815912" y="1447036"/>
                    <a:pt x="1941937" y="1447036"/>
                  </a:cubicBezTo>
                  <a:cubicBezTo>
                    <a:pt x="1941937" y="1447036"/>
                    <a:pt x="1941937" y="1447036"/>
                    <a:pt x="1941937" y="1293883"/>
                  </a:cubicBezTo>
                  <a:cubicBezTo>
                    <a:pt x="1941937" y="1293883"/>
                    <a:pt x="1941937" y="1293883"/>
                    <a:pt x="2099469" y="1293883"/>
                  </a:cubicBezTo>
                  <a:cubicBezTo>
                    <a:pt x="2099469" y="1293883"/>
                    <a:pt x="2099469" y="1293883"/>
                    <a:pt x="2099469" y="1093199"/>
                  </a:cubicBezTo>
                  <a:cubicBezTo>
                    <a:pt x="2099469" y="1093199"/>
                    <a:pt x="2099469" y="1093199"/>
                    <a:pt x="2440788" y="1093199"/>
                  </a:cubicBezTo>
                  <a:cubicBezTo>
                    <a:pt x="2440788" y="1093199"/>
                    <a:pt x="2440788" y="1093199"/>
                    <a:pt x="2440788" y="517553"/>
                  </a:cubicBezTo>
                  <a:cubicBezTo>
                    <a:pt x="2440788" y="517553"/>
                    <a:pt x="2440788" y="517553"/>
                    <a:pt x="2897630" y="517553"/>
                  </a:cubicBezTo>
                  <a:cubicBezTo>
                    <a:pt x="2897630" y="517553"/>
                    <a:pt x="2897630" y="517553"/>
                    <a:pt x="2897630" y="1103761"/>
                  </a:cubicBezTo>
                  <a:cubicBezTo>
                    <a:pt x="2897630" y="1103761"/>
                    <a:pt x="2897630" y="1103761"/>
                    <a:pt x="3364974" y="1103761"/>
                  </a:cubicBezTo>
                  <a:cubicBezTo>
                    <a:pt x="3364974" y="1103761"/>
                    <a:pt x="3364974" y="1103761"/>
                    <a:pt x="3364974" y="739362"/>
                  </a:cubicBezTo>
                  <a:cubicBezTo>
                    <a:pt x="3364974" y="739362"/>
                    <a:pt x="3364974" y="739362"/>
                    <a:pt x="3879577" y="739362"/>
                  </a:cubicBezTo>
                  <a:cubicBezTo>
                    <a:pt x="3879577" y="739362"/>
                    <a:pt x="3879577" y="739362"/>
                    <a:pt x="3879577" y="1093199"/>
                  </a:cubicBezTo>
                  <a:cubicBezTo>
                    <a:pt x="3879577" y="1093199"/>
                    <a:pt x="3879577" y="1093199"/>
                    <a:pt x="4268157" y="1093199"/>
                  </a:cubicBezTo>
                  <a:cubicBezTo>
                    <a:pt x="4268157" y="1093199"/>
                    <a:pt x="4268157" y="1093199"/>
                    <a:pt x="4268157" y="924202"/>
                  </a:cubicBezTo>
                  <a:cubicBezTo>
                    <a:pt x="4268157" y="924202"/>
                    <a:pt x="4268157" y="924202"/>
                    <a:pt x="4530710" y="929483"/>
                  </a:cubicBezTo>
                  <a:cubicBezTo>
                    <a:pt x="4530710" y="929483"/>
                    <a:pt x="4530710" y="929483"/>
                    <a:pt x="4530710" y="781611"/>
                  </a:cubicBezTo>
                  <a:cubicBezTo>
                    <a:pt x="4530710" y="781611"/>
                    <a:pt x="4530710" y="781611"/>
                    <a:pt x="4798513" y="781611"/>
                  </a:cubicBezTo>
                  <a:cubicBezTo>
                    <a:pt x="4798513" y="781611"/>
                    <a:pt x="4798513" y="781611"/>
                    <a:pt x="4798513" y="918921"/>
                  </a:cubicBezTo>
                  <a:cubicBezTo>
                    <a:pt x="4798513" y="918921"/>
                    <a:pt x="4798513" y="918921"/>
                    <a:pt x="5055815" y="918921"/>
                  </a:cubicBezTo>
                  <a:cubicBezTo>
                    <a:pt x="5055815" y="918921"/>
                    <a:pt x="5055815" y="918921"/>
                    <a:pt x="5055815" y="765768"/>
                  </a:cubicBezTo>
                  <a:cubicBezTo>
                    <a:pt x="5055815" y="765768"/>
                    <a:pt x="5055815" y="765768"/>
                    <a:pt x="5307865" y="771049"/>
                  </a:cubicBezTo>
                  <a:cubicBezTo>
                    <a:pt x="5307865" y="771049"/>
                    <a:pt x="5307865" y="771049"/>
                    <a:pt x="53078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E71BA293-E6AE-457B-8E32-60896AFAD16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318872" y="6387731"/>
              <a:ext cx="873128" cy="470270"/>
            </a:xfrm>
            <a:custGeom>
              <a:avLst/>
              <a:gdLst>
                <a:gd name="connsiteX0" fmla="*/ 651947 w 873128"/>
                <a:gd name="connsiteY0" fmla="*/ 0 h 470270"/>
                <a:gd name="connsiteX1" fmla="*/ 694592 w 873128"/>
                <a:gd name="connsiteY1" fmla="*/ 13081 h 470270"/>
                <a:gd name="connsiteX2" fmla="*/ 702118 w 873128"/>
                <a:gd name="connsiteY2" fmla="*/ 20929 h 470270"/>
                <a:gd name="connsiteX3" fmla="*/ 702118 w 873128"/>
                <a:gd name="connsiteY3" fmla="*/ 371496 h 470270"/>
                <a:gd name="connsiteX4" fmla="*/ 719678 w 873128"/>
                <a:gd name="connsiteY4" fmla="*/ 371496 h 470270"/>
                <a:gd name="connsiteX5" fmla="*/ 719678 w 873128"/>
                <a:gd name="connsiteY5" fmla="*/ 230223 h 470270"/>
                <a:gd name="connsiteX6" fmla="*/ 734729 w 873128"/>
                <a:gd name="connsiteY6" fmla="*/ 230223 h 470270"/>
                <a:gd name="connsiteX7" fmla="*/ 734729 w 873128"/>
                <a:gd name="connsiteY7" fmla="*/ 217142 h 470270"/>
                <a:gd name="connsiteX8" fmla="*/ 749780 w 873128"/>
                <a:gd name="connsiteY8" fmla="*/ 209294 h 470270"/>
                <a:gd name="connsiteX9" fmla="*/ 762322 w 873128"/>
                <a:gd name="connsiteY9" fmla="*/ 209294 h 470270"/>
                <a:gd name="connsiteX10" fmla="*/ 762322 w 873128"/>
                <a:gd name="connsiteY10" fmla="*/ 196214 h 470270"/>
                <a:gd name="connsiteX11" fmla="*/ 772356 w 873128"/>
                <a:gd name="connsiteY11" fmla="*/ 188365 h 470270"/>
                <a:gd name="connsiteX12" fmla="*/ 797443 w 873128"/>
                <a:gd name="connsiteY12" fmla="*/ 188365 h 470270"/>
                <a:gd name="connsiteX13" fmla="*/ 797443 w 873128"/>
                <a:gd name="connsiteY13" fmla="*/ 230223 h 470270"/>
                <a:gd name="connsiteX14" fmla="*/ 850122 w 873128"/>
                <a:gd name="connsiteY14" fmla="*/ 230223 h 470270"/>
                <a:gd name="connsiteX15" fmla="*/ 850122 w 873128"/>
                <a:gd name="connsiteY15" fmla="*/ 376729 h 470270"/>
                <a:gd name="connsiteX16" fmla="*/ 870190 w 873128"/>
                <a:gd name="connsiteY16" fmla="*/ 376729 h 470270"/>
                <a:gd name="connsiteX17" fmla="*/ 873128 w 873128"/>
                <a:gd name="connsiteY17" fmla="*/ 375580 h 470270"/>
                <a:gd name="connsiteX18" fmla="*/ 873128 w 873128"/>
                <a:gd name="connsiteY18" fmla="*/ 470270 h 470270"/>
                <a:gd name="connsiteX19" fmla="*/ 0 w 873128"/>
                <a:gd name="connsiteY19" fmla="*/ 470270 h 470270"/>
                <a:gd name="connsiteX20" fmla="*/ 47325 w 873128"/>
                <a:gd name="connsiteY20" fmla="*/ 388300 h 470270"/>
                <a:gd name="connsiteX21" fmla="*/ 92542 w 873128"/>
                <a:gd name="connsiteY21" fmla="*/ 384577 h 470270"/>
                <a:gd name="connsiteX22" fmla="*/ 92542 w 873128"/>
                <a:gd name="connsiteY22" fmla="*/ 347950 h 470270"/>
                <a:gd name="connsiteX23" fmla="*/ 142713 w 873128"/>
                <a:gd name="connsiteY23" fmla="*/ 347950 h 470270"/>
                <a:gd name="connsiteX24" fmla="*/ 142713 w 873128"/>
                <a:gd name="connsiteY24" fmla="*/ 327022 h 470270"/>
                <a:gd name="connsiteX25" fmla="*/ 248072 w 873128"/>
                <a:gd name="connsiteY25" fmla="*/ 327022 h 470270"/>
                <a:gd name="connsiteX26" fmla="*/ 248072 w 873128"/>
                <a:gd name="connsiteY26" fmla="*/ 340102 h 470270"/>
                <a:gd name="connsiteX27" fmla="*/ 315802 w 873128"/>
                <a:gd name="connsiteY27" fmla="*/ 340102 h 470270"/>
                <a:gd name="connsiteX28" fmla="*/ 315802 w 873128"/>
                <a:gd name="connsiteY28" fmla="*/ 347950 h 470270"/>
                <a:gd name="connsiteX29" fmla="*/ 335870 w 873128"/>
                <a:gd name="connsiteY29" fmla="*/ 347950 h 470270"/>
                <a:gd name="connsiteX30" fmla="*/ 335870 w 873128"/>
                <a:gd name="connsiteY30" fmla="*/ 355799 h 470270"/>
                <a:gd name="connsiteX31" fmla="*/ 353430 w 873128"/>
                <a:gd name="connsiteY31" fmla="*/ 355799 h 470270"/>
                <a:gd name="connsiteX32" fmla="*/ 353430 w 873128"/>
                <a:gd name="connsiteY32" fmla="*/ 238072 h 470270"/>
                <a:gd name="connsiteX33" fmla="*/ 406110 w 873128"/>
                <a:gd name="connsiteY33" fmla="*/ 222375 h 470270"/>
                <a:gd name="connsiteX34" fmla="*/ 503943 w 873128"/>
                <a:gd name="connsiteY34" fmla="*/ 222375 h 470270"/>
                <a:gd name="connsiteX35" fmla="*/ 503943 w 873128"/>
                <a:gd name="connsiteY35" fmla="*/ 34011 h 470270"/>
                <a:gd name="connsiteX36" fmla="*/ 531537 w 873128"/>
                <a:gd name="connsiteY36" fmla="*/ 20929 h 470270"/>
                <a:gd name="connsiteX37" fmla="*/ 651947 w 873128"/>
                <a:gd name="connsiteY37" fmla="*/ 0 h 470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873128" h="470270">
                  <a:moveTo>
                    <a:pt x="651947" y="0"/>
                  </a:moveTo>
                  <a:cubicBezTo>
                    <a:pt x="666999" y="5232"/>
                    <a:pt x="679541" y="10465"/>
                    <a:pt x="694592" y="13081"/>
                  </a:cubicBezTo>
                  <a:cubicBezTo>
                    <a:pt x="697101" y="15697"/>
                    <a:pt x="699609" y="18314"/>
                    <a:pt x="702118" y="20929"/>
                  </a:cubicBezTo>
                  <a:cubicBezTo>
                    <a:pt x="702118" y="138657"/>
                    <a:pt x="702118" y="256385"/>
                    <a:pt x="702118" y="371496"/>
                  </a:cubicBezTo>
                  <a:cubicBezTo>
                    <a:pt x="707135" y="371496"/>
                    <a:pt x="712152" y="371496"/>
                    <a:pt x="719678" y="371496"/>
                  </a:cubicBezTo>
                  <a:cubicBezTo>
                    <a:pt x="719678" y="324406"/>
                    <a:pt x="719678" y="277315"/>
                    <a:pt x="719678" y="230223"/>
                  </a:cubicBezTo>
                  <a:cubicBezTo>
                    <a:pt x="724695" y="230223"/>
                    <a:pt x="729712" y="230223"/>
                    <a:pt x="734729" y="230223"/>
                  </a:cubicBezTo>
                  <a:cubicBezTo>
                    <a:pt x="734729" y="224991"/>
                    <a:pt x="734729" y="222375"/>
                    <a:pt x="734729" y="217142"/>
                  </a:cubicBezTo>
                  <a:cubicBezTo>
                    <a:pt x="739746" y="214526"/>
                    <a:pt x="744763" y="211911"/>
                    <a:pt x="749780" y="209294"/>
                  </a:cubicBezTo>
                  <a:lnTo>
                    <a:pt x="762322" y="209294"/>
                  </a:lnTo>
                  <a:cubicBezTo>
                    <a:pt x="762322" y="204062"/>
                    <a:pt x="762322" y="201445"/>
                    <a:pt x="762322" y="196214"/>
                  </a:cubicBezTo>
                  <a:cubicBezTo>
                    <a:pt x="764831" y="193597"/>
                    <a:pt x="769848" y="190980"/>
                    <a:pt x="772356" y="188365"/>
                  </a:cubicBezTo>
                  <a:cubicBezTo>
                    <a:pt x="779883" y="188365"/>
                    <a:pt x="789917" y="188365"/>
                    <a:pt x="797443" y="188365"/>
                  </a:cubicBezTo>
                  <a:cubicBezTo>
                    <a:pt x="797443" y="201445"/>
                    <a:pt x="797443" y="217142"/>
                    <a:pt x="797443" y="230223"/>
                  </a:cubicBezTo>
                  <a:cubicBezTo>
                    <a:pt x="815003" y="230223"/>
                    <a:pt x="832563" y="230223"/>
                    <a:pt x="850122" y="230223"/>
                  </a:cubicBezTo>
                  <a:cubicBezTo>
                    <a:pt x="850122" y="279931"/>
                    <a:pt x="850122" y="327022"/>
                    <a:pt x="850122" y="376729"/>
                  </a:cubicBezTo>
                  <a:cubicBezTo>
                    <a:pt x="857648" y="376729"/>
                    <a:pt x="865174" y="376729"/>
                    <a:pt x="870190" y="376729"/>
                  </a:cubicBezTo>
                  <a:lnTo>
                    <a:pt x="873128" y="375580"/>
                  </a:lnTo>
                  <a:lnTo>
                    <a:pt x="873128" y="470270"/>
                  </a:lnTo>
                  <a:lnTo>
                    <a:pt x="0" y="470270"/>
                  </a:lnTo>
                  <a:lnTo>
                    <a:pt x="47325" y="388300"/>
                  </a:lnTo>
                  <a:cubicBezTo>
                    <a:pt x="62189" y="387058"/>
                    <a:pt x="77084" y="385817"/>
                    <a:pt x="92542" y="384577"/>
                  </a:cubicBezTo>
                  <a:cubicBezTo>
                    <a:pt x="92542" y="371496"/>
                    <a:pt x="92542" y="361032"/>
                    <a:pt x="92542" y="347950"/>
                  </a:cubicBezTo>
                  <a:cubicBezTo>
                    <a:pt x="110102" y="347950"/>
                    <a:pt x="127661" y="347950"/>
                    <a:pt x="142713" y="347950"/>
                  </a:cubicBezTo>
                  <a:cubicBezTo>
                    <a:pt x="142713" y="340102"/>
                    <a:pt x="142713" y="334870"/>
                    <a:pt x="142713" y="327022"/>
                  </a:cubicBezTo>
                  <a:cubicBezTo>
                    <a:pt x="177833" y="327022"/>
                    <a:pt x="212952" y="327022"/>
                    <a:pt x="248072" y="327022"/>
                  </a:cubicBezTo>
                  <a:cubicBezTo>
                    <a:pt x="248072" y="332253"/>
                    <a:pt x="248072" y="334870"/>
                    <a:pt x="248072" y="340102"/>
                  </a:cubicBezTo>
                  <a:cubicBezTo>
                    <a:pt x="270649" y="340102"/>
                    <a:pt x="293225" y="340102"/>
                    <a:pt x="315802" y="340102"/>
                  </a:cubicBezTo>
                  <a:cubicBezTo>
                    <a:pt x="315802" y="342719"/>
                    <a:pt x="315802" y="345335"/>
                    <a:pt x="315802" y="347950"/>
                  </a:cubicBezTo>
                  <a:cubicBezTo>
                    <a:pt x="320820" y="347950"/>
                    <a:pt x="328345" y="347950"/>
                    <a:pt x="335870" y="347950"/>
                  </a:cubicBezTo>
                  <a:cubicBezTo>
                    <a:pt x="335870" y="350567"/>
                    <a:pt x="335870" y="353184"/>
                    <a:pt x="335870" y="355799"/>
                  </a:cubicBezTo>
                  <a:cubicBezTo>
                    <a:pt x="340888" y="355799"/>
                    <a:pt x="348413" y="355799"/>
                    <a:pt x="353430" y="355799"/>
                  </a:cubicBezTo>
                  <a:cubicBezTo>
                    <a:pt x="353430" y="316558"/>
                    <a:pt x="353430" y="277315"/>
                    <a:pt x="353430" y="238072"/>
                  </a:cubicBezTo>
                  <a:cubicBezTo>
                    <a:pt x="370990" y="232840"/>
                    <a:pt x="388551" y="227608"/>
                    <a:pt x="406110" y="222375"/>
                  </a:cubicBezTo>
                  <a:cubicBezTo>
                    <a:pt x="438722" y="222375"/>
                    <a:pt x="471332" y="222375"/>
                    <a:pt x="503943" y="222375"/>
                  </a:cubicBezTo>
                  <a:cubicBezTo>
                    <a:pt x="503943" y="159587"/>
                    <a:pt x="503943" y="96798"/>
                    <a:pt x="503943" y="34011"/>
                  </a:cubicBezTo>
                  <a:cubicBezTo>
                    <a:pt x="511469" y="28778"/>
                    <a:pt x="521503" y="26163"/>
                    <a:pt x="531537" y="20929"/>
                  </a:cubicBezTo>
                  <a:cubicBezTo>
                    <a:pt x="571673" y="15697"/>
                    <a:pt x="611811" y="7849"/>
                    <a:pt x="65194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ko-KR" altLang="en-US" sz="270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26A6BFDA-FDC9-4A14-B2A2-F1297D6912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2614" y="6322479"/>
              <a:ext cx="1673378" cy="535522"/>
            </a:xfrm>
            <a:custGeom>
              <a:avLst/>
              <a:gdLst>
                <a:gd name="connsiteX0" fmla="*/ 527275 w 1404080"/>
                <a:gd name="connsiteY0" fmla="*/ 0 h 449340"/>
                <a:gd name="connsiteX1" fmla="*/ 569920 w 1404080"/>
                <a:gd name="connsiteY1" fmla="*/ 0 h 449340"/>
                <a:gd name="connsiteX2" fmla="*/ 569920 w 1404080"/>
                <a:gd name="connsiteY2" fmla="*/ 1963 h 449340"/>
                <a:gd name="connsiteX3" fmla="*/ 569920 w 1404080"/>
                <a:gd name="connsiteY3" fmla="*/ 15697 h 449340"/>
                <a:gd name="connsiteX4" fmla="*/ 612566 w 1404080"/>
                <a:gd name="connsiteY4" fmla="*/ 15697 h 449340"/>
                <a:gd name="connsiteX5" fmla="*/ 612566 w 1404080"/>
                <a:gd name="connsiteY5" fmla="*/ 117728 h 449340"/>
                <a:gd name="connsiteX6" fmla="*/ 614134 w 1404080"/>
                <a:gd name="connsiteY6" fmla="*/ 117728 h 449340"/>
                <a:gd name="connsiteX7" fmla="*/ 625109 w 1404080"/>
                <a:gd name="connsiteY7" fmla="*/ 117728 h 449340"/>
                <a:gd name="connsiteX8" fmla="*/ 625109 w 1404080"/>
                <a:gd name="connsiteY8" fmla="*/ 266850 h 449340"/>
                <a:gd name="connsiteX9" fmla="*/ 627616 w 1404080"/>
                <a:gd name="connsiteY9" fmla="*/ 266850 h 449340"/>
                <a:gd name="connsiteX10" fmla="*/ 645177 w 1404080"/>
                <a:gd name="connsiteY10" fmla="*/ 266850 h 449340"/>
                <a:gd name="connsiteX11" fmla="*/ 645177 w 1404080"/>
                <a:gd name="connsiteY11" fmla="*/ 170051 h 449340"/>
                <a:gd name="connsiteX12" fmla="*/ 646118 w 1404080"/>
                <a:gd name="connsiteY12" fmla="*/ 169398 h 449340"/>
                <a:gd name="connsiteX13" fmla="*/ 652702 w 1404080"/>
                <a:gd name="connsiteY13" fmla="*/ 164820 h 449340"/>
                <a:gd name="connsiteX14" fmla="*/ 657720 w 1404080"/>
                <a:gd name="connsiteY14" fmla="*/ 166127 h 449340"/>
                <a:gd name="connsiteX15" fmla="*/ 657720 w 1404080"/>
                <a:gd name="connsiteY15" fmla="*/ 175284 h 449340"/>
                <a:gd name="connsiteX16" fmla="*/ 660227 w 1404080"/>
                <a:gd name="connsiteY16" fmla="*/ 173976 h 449340"/>
                <a:gd name="connsiteX17" fmla="*/ 677788 w 1404080"/>
                <a:gd name="connsiteY17" fmla="*/ 164820 h 449340"/>
                <a:gd name="connsiteX18" fmla="*/ 679984 w 1404080"/>
                <a:gd name="connsiteY18" fmla="*/ 164820 h 449340"/>
                <a:gd name="connsiteX19" fmla="*/ 695348 w 1404080"/>
                <a:gd name="connsiteY19" fmla="*/ 164820 h 449340"/>
                <a:gd name="connsiteX20" fmla="*/ 695348 w 1404080"/>
                <a:gd name="connsiteY20" fmla="*/ 342719 h 449340"/>
                <a:gd name="connsiteX21" fmla="*/ 730468 w 1404080"/>
                <a:gd name="connsiteY21" fmla="*/ 347952 h 449340"/>
                <a:gd name="connsiteX22" fmla="*/ 730468 w 1404080"/>
                <a:gd name="connsiteY22" fmla="*/ 340104 h 449340"/>
                <a:gd name="connsiteX23" fmla="*/ 768095 w 1404080"/>
                <a:gd name="connsiteY23" fmla="*/ 340104 h 449340"/>
                <a:gd name="connsiteX24" fmla="*/ 768095 w 1404080"/>
                <a:gd name="connsiteY24" fmla="*/ 306093 h 449340"/>
                <a:gd name="connsiteX25" fmla="*/ 778129 w 1404080"/>
                <a:gd name="connsiteY25" fmla="*/ 306093 h 449340"/>
                <a:gd name="connsiteX26" fmla="*/ 778129 w 1404080"/>
                <a:gd name="connsiteY26" fmla="*/ 261618 h 449340"/>
                <a:gd name="connsiteX27" fmla="*/ 785656 w 1404080"/>
                <a:gd name="connsiteY27" fmla="*/ 261618 h 449340"/>
                <a:gd name="connsiteX28" fmla="*/ 785656 w 1404080"/>
                <a:gd name="connsiteY28" fmla="*/ 217143 h 449340"/>
                <a:gd name="connsiteX29" fmla="*/ 803216 w 1404080"/>
                <a:gd name="connsiteY29" fmla="*/ 217143 h 449340"/>
                <a:gd name="connsiteX30" fmla="*/ 858402 w 1404080"/>
                <a:gd name="connsiteY30" fmla="*/ 193597 h 449340"/>
                <a:gd name="connsiteX31" fmla="*/ 860911 w 1404080"/>
                <a:gd name="connsiteY31" fmla="*/ 170051 h 449340"/>
                <a:gd name="connsiteX32" fmla="*/ 865929 w 1404080"/>
                <a:gd name="connsiteY32" fmla="*/ 193597 h 449340"/>
                <a:gd name="connsiteX33" fmla="*/ 923625 w 1404080"/>
                <a:gd name="connsiteY33" fmla="*/ 224991 h 449340"/>
                <a:gd name="connsiteX34" fmla="*/ 923625 w 1404080"/>
                <a:gd name="connsiteY34" fmla="*/ 219760 h 449340"/>
                <a:gd name="connsiteX35" fmla="*/ 938677 w 1404080"/>
                <a:gd name="connsiteY35" fmla="*/ 219760 h 449340"/>
                <a:gd name="connsiteX36" fmla="*/ 938677 w 1404080"/>
                <a:gd name="connsiteY36" fmla="*/ 261618 h 449340"/>
                <a:gd name="connsiteX37" fmla="*/ 946202 w 1404080"/>
                <a:gd name="connsiteY37" fmla="*/ 261618 h 449340"/>
                <a:gd name="connsiteX38" fmla="*/ 946202 w 1404080"/>
                <a:gd name="connsiteY38" fmla="*/ 311325 h 449340"/>
                <a:gd name="connsiteX39" fmla="*/ 953729 w 1404080"/>
                <a:gd name="connsiteY39" fmla="*/ 311325 h 449340"/>
                <a:gd name="connsiteX40" fmla="*/ 953729 w 1404080"/>
                <a:gd name="connsiteY40" fmla="*/ 334871 h 449340"/>
                <a:gd name="connsiteX41" fmla="*/ 968779 w 1404080"/>
                <a:gd name="connsiteY41" fmla="*/ 334871 h 449340"/>
                <a:gd name="connsiteX42" fmla="*/ 968779 w 1404080"/>
                <a:gd name="connsiteY42" fmla="*/ 371497 h 449340"/>
                <a:gd name="connsiteX43" fmla="*/ 1064103 w 1404080"/>
                <a:gd name="connsiteY43" fmla="*/ 363648 h 449340"/>
                <a:gd name="connsiteX44" fmla="*/ 1064103 w 1404080"/>
                <a:gd name="connsiteY44" fmla="*/ 327022 h 449340"/>
                <a:gd name="connsiteX45" fmla="*/ 1114275 w 1404080"/>
                <a:gd name="connsiteY45" fmla="*/ 327022 h 449340"/>
                <a:gd name="connsiteX46" fmla="*/ 1114275 w 1404080"/>
                <a:gd name="connsiteY46" fmla="*/ 306093 h 449340"/>
                <a:gd name="connsiteX47" fmla="*/ 1219634 w 1404080"/>
                <a:gd name="connsiteY47" fmla="*/ 306093 h 449340"/>
                <a:gd name="connsiteX48" fmla="*/ 1219634 w 1404080"/>
                <a:gd name="connsiteY48" fmla="*/ 319174 h 449340"/>
                <a:gd name="connsiteX49" fmla="*/ 1287364 w 1404080"/>
                <a:gd name="connsiteY49" fmla="*/ 319174 h 449340"/>
                <a:gd name="connsiteX50" fmla="*/ 1287364 w 1404080"/>
                <a:gd name="connsiteY50" fmla="*/ 327022 h 449340"/>
                <a:gd name="connsiteX51" fmla="*/ 1307432 w 1404080"/>
                <a:gd name="connsiteY51" fmla="*/ 327022 h 449340"/>
                <a:gd name="connsiteX52" fmla="*/ 1307432 w 1404080"/>
                <a:gd name="connsiteY52" fmla="*/ 334871 h 449340"/>
                <a:gd name="connsiteX53" fmla="*/ 1324991 w 1404080"/>
                <a:gd name="connsiteY53" fmla="*/ 334871 h 449340"/>
                <a:gd name="connsiteX54" fmla="*/ 1324991 w 1404080"/>
                <a:gd name="connsiteY54" fmla="*/ 312354 h 449340"/>
                <a:gd name="connsiteX55" fmla="*/ 1404080 w 1404080"/>
                <a:gd name="connsiteY55" fmla="*/ 449340 h 449340"/>
                <a:gd name="connsiteX56" fmla="*/ 0 w 1404080"/>
                <a:gd name="connsiteY56" fmla="*/ 449340 h 449340"/>
                <a:gd name="connsiteX57" fmla="*/ 0 w 1404080"/>
                <a:gd name="connsiteY57" fmla="*/ 387854 h 449340"/>
                <a:gd name="connsiteX58" fmla="*/ 5498 w 1404080"/>
                <a:gd name="connsiteY58" fmla="*/ 384578 h 449340"/>
                <a:gd name="connsiteX59" fmla="*/ 5498 w 1404080"/>
                <a:gd name="connsiteY59" fmla="*/ 361033 h 449340"/>
                <a:gd name="connsiteX60" fmla="*/ 482 w 1404080"/>
                <a:gd name="connsiteY60" fmla="*/ 334871 h 449340"/>
                <a:gd name="connsiteX61" fmla="*/ 1734 w 1404080"/>
                <a:gd name="connsiteY61" fmla="*/ 334871 h 449340"/>
                <a:gd name="connsiteX62" fmla="*/ 10516 w 1404080"/>
                <a:gd name="connsiteY62" fmla="*/ 334871 h 449340"/>
                <a:gd name="connsiteX63" fmla="*/ 33093 w 1404080"/>
                <a:gd name="connsiteY63" fmla="*/ 332255 h 449340"/>
                <a:gd name="connsiteX64" fmla="*/ 33093 w 1404080"/>
                <a:gd name="connsiteY64" fmla="*/ 330946 h 449340"/>
                <a:gd name="connsiteX65" fmla="*/ 33093 w 1404080"/>
                <a:gd name="connsiteY65" fmla="*/ 321790 h 449340"/>
                <a:gd name="connsiteX66" fmla="*/ 34974 w 1404080"/>
                <a:gd name="connsiteY66" fmla="*/ 321790 h 449340"/>
                <a:gd name="connsiteX67" fmla="*/ 48143 w 1404080"/>
                <a:gd name="connsiteY67" fmla="*/ 321790 h 449340"/>
                <a:gd name="connsiteX68" fmla="*/ 48143 w 1404080"/>
                <a:gd name="connsiteY68" fmla="*/ 190982 h 449340"/>
                <a:gd name="connsiteX69" fmla="*/ 49398 w 1404080"/>
                <a:gd name="connsiteY69" fmla="*/ 190982 h 449340"/>
                <a:gd name="connsiteX70" fmla="*/ 58177 w 1404080"/>
                <a:gd name="connsiteY70" fmla="*/ 190982 h 449340"/>
                <a:gd name="connsiteX71" fmla="*/ 58177 w 1404080"/>
                <a:gd name="connsiteY71" fmla="*/ 188365 h 449340"/>
                <a:gd name="connsiteX72" fmla="*/ 58177 w 1404080"/>
                <a:gd name="connsiteY72" fmla="*/ 170051 h 449340"/>
                <a:gd name="connsiteX73" fmla="*/ 60686 w 1404080"/>
                <a:gd name="connsiteY73" fmla="*/ 117728 h 449340"/>
                <a:gd name="connsiteX74" fmla="*/ 61941 w 1404080"/>
                <a:gd name="connsiteY74" fmla="*/ 117728 h 449340"/>
                <a:gd name="connsiteX75" fmla="*/ 70720 w 1404080"/>
                <a:gd name="connsiteY75" fmla="*/ 117728 h 449340"/>
                <a:gd name="connsiteX76" fmla="*/ 70720 w 1404080"/>
                <a:gd name="connsiteY76" fmla="*/ 119037 h 449340"/>
                <a:gd name="connsiteX77" fmla="*/ 70720 w 1404080"/>
                <a:gd name="connsiteY77" fmla="*/ 128193 h 449340"/>
                <a:gd name="connsiteX78" fmla="*/ 75737 w 1404080"/>
                <a:gd name="connsiteY78" fmla="*/ 125577 h 449340"/>
                <a:gd name="connsiteX79" fmla="*/ 75737 w 1404080"/>
                <a:gd name="connsiteY79" fmla="*/ 107264 h 449340"/>
                <a:gd name="connsiteX80" fmla="*/ 77305 w 1404080"/>
                <a:gd name="connsiteY80" fmla="*/ 106610 h 449340"/>
                <a:gd name="connsiteX81" fmla="*/ 88280 w 1404080"/>
                <a:gd name="connsiteY81" fmla="*/ 102032 h 449340"/>
                <a:gd name="connsiteX82" fmla="*/ 89534 w 1404080"/>
                <a:gd name="connsiteY82" fmla="*/ 102686 h 449340"/>
                <a:gd name="connsiteX83" fmla="*/ 98314 w 1404080"/>
                <a:gd name="connsiteY83" fmla="*/ 107264 h 449340"/>
                <a:gd name="connsiteX84" fmla="*/ 100195 w 1404080"/>
                <a:gd name="connsiteY84" fmla="*/ 107264 h 449340"/>
                <a:gd name="connsiteX85" fmla="*/ 113366 w 1404080"/>
                <a:gd name="connsiteY85" fmla="*/ 107264 h 449340"/>
                <a:gd name="connsiteX86" fmla="*/ 113366 w 1404080"/>
                <a:gd name="connsiteY86" fmla="*/ 73253 h 449340"/>
                <a:gd name="connsiteX87" fmla="*/ 114620 w 1404080"/>
                <a:gd name="connsiteY87" fmla="*/ 73253 h 449340"/>
                <a:gd name="connsiteX88" fmla="*/ 123398 w 1404080"/>
                <a:gd name="connsiteY88" fmla="*/ 73253 h 449340"/>
                <a:gd name="connsiteX89" fmla="*/ 124966 w 1404080"/>
                <a:gd name="connsiteY89" fmla="*/ 78486 h 449340"/>
                <a:gd name="connsiteX90" fmla="*/ 135943 w 1404080"/>
                <a:gd name="connsiteY90" fmla="*/ 78486 h 449340"/>
                <a:gd name="connsiteX91" fmla="*/ 137197 w 1404080"/>
                <a:gd name="connsiteY91" fmla="*/ 73253 h 449340"/>
                <a:gd name="connsiteX92" fmla="*/ 145977 w 1404080"/>
                <a:gd name="connsiteY92" fmla="*/ 73253 h 449340"/>
                <a:gd name="connsiteX93" fmla="*/ 145977 w 1404080"/>
                <a:gd name="connsiteY93" fmla="*/ 112496 h 449340"/>
                <a:gd name="connsiteX94" fmla="*/ 147545 w 1404080"/>
                <a:gd name="connsiteY94" fmla="*/ 113804 h 449340"/>
                <a:gd name="connsiteX95" fmla="*/ 158520 w 1404080"/>
                <a:gd name="connsiteY95" fmla="*/ 122961 h 449340"/>
                <a:gd name="connsiteX96" fmla="*/ 183605 w 1404080"/>
                <a:gd name="connsiteY96" fmla="*/ 130810 h 449340"/>
                <a:gd name="connsiteX97" fmla="*/ 183605 w 1404080"/>
                <a:gd name="connsiteY97" fmla="*/ 129174 h 449340"/>
                <a:gd name="connsiteX98" fmla="*/ 183605 w 1404080"/>
                <a:gd name="connsiteY98" fmla="*/ 117728 h 449340"/>
                <a:gd name="connsiteX99" fmla="*/ 216216 w 1404080"/>
                <a:gd name="connsiteY99" fmla="*/ 107264 h 449340"/>
                <a:gd name="connsiteX100" fmla="*/ 216216 w 1404080"/>
                <a:gd name="connsiteY100" fmla="*/ 105957 h 449340"/>
                <a:gd name="connsiteX101" fmla="*/ 216216 w 1404080"/>
                <a:gd name="connsiteY101" fmla="*/ 96799 h 449340"/>
                <a:gd name="connsiteX102" fmla="*/ 217157 w 1404080"/>
                <a:gd name="connsiteY102" fmla="*/ 96799 h 449340"/>
                <a:gd name="connsiteX103" fmla="*/ 223741 w 1404080"/>
                <a:gd name="connsiteY103" fmla="*/ 96799 h 449340"/>
                <a:gd name="connsiteX104" fmla="*/ 223741 w 1404080"/>
                <a:gd name="connsiteY104" fmla="*/ 95819 h 449340"/>
                <a:gd name="connsiteX105" fmla="*/ 223741 w 1404080"/>
                <a:gd name="connsiteY105" fmla="*/ 88950 h 449340"/>
                <a:gd name="connsiteX106" fmla="*/ 226250 w 1404080"/>
                <a:gd name="connsiteY106" fmla="*/ 88950 h 449340"/>
                <a:gd name="connsiteX107" fmla="*/ 243809 w 1404080"/>
                <a:gd name="connsiteY107" fmla="*/ 88950 h 449340"/>
                <a:gd name="connsiteX108" fmla="*/ 243809 w 1404080"/>
                <a:gd name="connsiteY108" fmla="*/ 89931 h 449340"/>
                <a:gd name="connsiteX109" fmla="*/ 243809 w 1404080"/>
                <a:gd name="connsiteY109" fmla="*/ 96799 h 449340"/>
                <a:gd name="connsiteX110" fmla="*/ 245691 w 1404080"/>
                <a:gd name="connsiteY110" fmla="*/ 96799 h 449340"/>
                <a:gd name="connsiteX111" fmla="*/ 258861 w 1404080"/>
                <a:gd name="connsiteY111" fmla="*/ 96799 h 449340"/>
                <a:gd name="connsiteX112" fmla="*/ 258861 w 1404080"/>
                <a:gd name="connsiteY112" fmla="*/ 98761 h 449340"/>
                <a:gd name="connsiteX113" fmla="*/ 258861 w 1404080"/>
                <a:gd name="connsiteY113" fmla="*/ 112496 h 449340"/>
                <a:gd name="connsiteX114" fmla="*/ 286455 w 1404080"/>
                <a:gd name="connsiteY114" fmla="*/ 112496 h 449340"/>
                <a:gd name="connsiteX115" fmla="*/ 286455 w 1404080"/>
                <a:gd name="connsiteY115" fmla="*/ 111188 h 449340"/>
                <a:gd name="connsiteX116" fmla="*/ 286455 w 1404080"/>
                <a:gd name="connsiteY116" fmla="*/ 102032 h 449340"/>
                <a:gd name="connsiteX117" fmla="*/ 288023 w 1404080"/>
                <a:gd name="connsiteY117" fmla="*/ 102032 h 449340"/>
                <a:gd name="connsiteX118" fmla="*/ 298998 w 1404080"/>
                <a:gd name="connsiteY118" fmla="*/ 102032 h 449340"/>
                <a:gd name="connsiteX119" fmla="*/ 298998 w 1404080"/>
                <a:gd name="connsiteY119" fmla="*/ 100723 h 449340"/>
                <a:gd name="connsiteX120" fmla="*/ 298998 w 1404080"/>
                <a:gd name="connsiteY120" fmla="*/ 91567 h 449340"/>
                <a:gd name="connsiteX121" fmla="*/ 300879 w 1404080"/>
                <a:gd name="connsiteY121" fmla="*/ 91567 h 449340"/>
                <a:gd name="connsiteX122" fmla="*/ 314048 w 1404080"/>
                <a:gd name="connsiteY122" fmla="*/ 91567 h 449340"/>
                <a:gd name="connsiteX123" fmla="*/ 314048 w 1404080"/>
                <a:gd name="connsiteY123" fmla="*/ 92875 h 449340"/>
                <a:gd name="connsiteX124" fmla="*/ 314048 w 1404080"/>
                <a:gd name="connsiteY124" fmla="*/ 102032 h 449340"/>
                <a:gd name="connsiteX125" fmla="*/ 319066 w 1404080"/>
                <a:gd name="connsiteY125" fmla="*/ 39243 h 449340"/>
                <a:gd name="connsiteX126" fmla="*/ 431950 w 1404080"/>
                <a:gd name="connsiteY126" fmla="*/ 39243 h 449340"/>
                <a:gd name="connsiteX127" fmla="*/ 431950 w 1404080"/>
                <a:gd name="connsiteY127" fmla="*/ 122961 h 449340"/>
                <a:gd name="connsiteX128" fmla="*/ 434459 w 1404080"/>
                <a:gd name="connsiteY128" fmla="*/ 122961 h 449340"/>
                <a:gd name="connsiteX129" fmla="*/ 452018 w 1404080"/>
                <a:gd name="connsiteY129" fmla="*/ 122961 h 449340"/>
                <a:gd name="connsiteX130" fmla="*/ 452018 w 1404080"/>
                <a:gd name="connsiteY130" fmla="*/ 28778 h 449340"/>
                <a:gd name="connsiteX131" fmla="*/ 477104 w 1404080"/>
                <a:gd name="connsiteY131" fmla="*/ 15697 h 449340"/>
                <a:gd name="connsiteX132" fmla="*/ 509716 w 1404080"/>
                <a:gd name="connsiteY132" fmla="*/ 15697 h 449340"/>
                <a:gd name="connsiteX133" fmla="*/ 511911 w 1404080"/>
                <a:gd name="connsiteY133" fmla="*/ 13736 h 4493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</a:cxnLst>
              <a:rect l="l" t="t" r="r" b="b"/>
              <a:pathLst>
                <a:path w="1404080" h="449340">
                  <a:moveTo>
                    <a:pt x="527275" y="0"/>
                  </a:moveTo>
                  <a:cubicBezTo>
                    <a:pt x="527275" y="0"/>
                    <a:pt x="527275" y="0"/>
                    <a:pt x="569920" y="0"/>
                  </a:cubicBezTo>
                  <a:cubicBezTo>
                    <a:pt x="569920" y="0"/>
                    <a:pt x="569920" y="0"/>
                    <a:pt x="569920" y="1963"/>
                  </a:cubicBezTo>
                  <a:lnTo>
                    <a:pt x="569920" y="15697"/>
                  </a:lnTo>
                  <a:cubicBezTo>
                    <a:pt x="569920" y="15697"/>
                    <a:pt x="569920" y="15697"/>
                    <a:pt x="612566" y="15697"/>
                  </a:cubicBezTo>
                  <a:cubicBezTo>
                    <a:pt x="612566" y="15697"/>
                    <a:pt x="612566" y="15697"/>
                    <a:pt x="612566" y="117728"/>
                  </a:cubicBezTo>
                  <a:cubicBezTo>
                    <a:pt x="612566" y="117728"/>
                    <a:pt x="612566" y="117728"/>
                    <a:pt x="614134" y="117728"/>
                  </a:cubicBezTo>
                  <a:lnTo>
                    <a:pt x="625109" y="117728"/>
                  </a:lnTo>
                  <a:cubicBezTo>
                    <a:pt x="625109" y="117728"/>
                    <a:pt x="625109" y="117728"/>
                    <a:pt x="625109" y="266850"/>
                  </a:cubicBezTo>
                  <a:cubicBezTo>
                    <a:pt x="625109" y="266850"/>
                    <a:pt x="625109" y="266850"/>
                    <a:pt x="627616" y="266850"/>
                  </a:cubicBezTo>
                  <a:lnTo>
                    <a:pt x="645177" y="266850"/>
                  </a:lnTo>
                  <a:cubicBezTo>
                    <a:pt x="645177" y="266850"/>
                    <a:pt x="645177" y="266850"/>
                    <a:pt x="645177" y="170051"/>
                  </a:cubicBezTo>
                  <a:cubicBezTo>
                    <a:pt x="645177" y="170051"/>
                    <a:pt x="645177" y="170051"/>
                    <a:pt x="646118" y="169398"/>
                  </a:cubicBezTo>
                  <a:lnTo>
                    <a:pt x="652702" y="164820"/>
                  </a:lnTo>
                  <a:cubicBezTo>
                    <a:pt x="657720" y="164820"/>
                    <a:pt x="657720" y="164820"/>
                    <a:pt x="657720" y="166127"/>
                  </a:cubicBezTo>
                  <a:lnTo>
                    <a:pt x="657720" y="175284"/>
                  </a:lnTo>
                  <a:cubicBezTo>
                    <a:pt x="657720" y="175284"/>
                    <a:pt x="657720" y="175284"/>
                    <a:pt x="660227" y="173976"/>
                  </a:cubicBezTo>
                  <a:lnTo>
                    <a:pt x="677788" y="164820"/>
                  </a:lnTo>
                  <a:cubicBezTo>
                    <a:pt x="677788" y="164820"/>
                    <a:pt x="677788" y="164820"/>
                    <a:pt x="679984" y="164820"/>
                  </a:cubicBezTo>
                  <a:lnTo>
                    <a:pt x="695348" y="164820"/>
                  </a:lnTo>
                  <a:cubicBezTo>
                    <a:pt x="695348" y="164820"/>
                    <a:pt x="695348" y="164820"/>
                    <a:pt x="695348" y="342719"/>
                  </a:cubicBezTo>
                  <a:cubicBezTo>
                    <a:pt x="695348" y="342719"/>
                    <a:pt x="695348" y="342719"/>
                    <a:pt x="730468" y="347952"/>
                  </a:cubicBezTo>
                  <a:cubicBezTo>
                    <a:pt x="730468" y="345335"/>
                    <a:pt x="730468" y="342719"/>
                    <a:pt x="730468" y="340104"/>
                  </a:cubicBezTo>
                  <a:cubicBezTo>
                    <a:pt x="743011" y="340104"/>
                    <a:pt x="755552" y="340104"/>
                    <a:pt x="768095" y="340104"/>
                  </a:cubicBezTo>
                  <a:cubicBezTo>
                    <a:pt x="768095" y="327022"/>
                    <a:pt x="768095" y="316558"/>
                    <a:pt x="768095" y="306093"/>
                  </a:cubicBezTo>
                  <a:lnTo>
                    <a:pt x="778129" y="306093"/>
                  </a:lnTo>
                  <a:cubicBezTo>
                    <a:pt x="778129" y="290395"/>
                    <a:pt x="778129" y="277315"/>
                    <a:pt x="778129" y="261618"/>
                  </a:cubicBezTo>
                  <a:cubicBezTo>
                    <a:pt x="780638" y="261618"/>
                    <a:pt x="783147" y="261618"/>
                    <a:pt x="785656" y="261618"/>
                  </a:cubicBezTo>
                  <a:cubicBezTo>
                    <a:pt x="785656" y="245921"/>
                    <a:pt x="785656" y="232840"/>
                    <a:pt x="785656" y="217143"/>
                  </a:cubicBezTo>
                  <a:cubicBezTo>
                    <a:pt x="790673" y="217143"/>
                    <a:pt x="795689" y="217143"/>
                    <a:pt x="803216" y="217143"/>
                  </a:cubicBezTo>
                  <a:cubicBezTo>
                    <a:pt x="820775" y="211911"/>
                    <a:pt x="840843" y="201446"/>
                    <a:pt x="858402" y="193597"/>
                  </a:cubicBezTo>
                  <a:cubicBezTo>
                    <a:pt x="860911" y="185749"/>
                    <a:pt x="860911" y="177900"/>
                    <a:pt x="860911" y="170051"/>
                  </a:cubicBezTo>
                  <a:cubicBezTo>
                    <a:pt x="863420" y="177900"/>
                    <a:pt x="863420" y="185749"/>
                    <a:pt x="865929" y="193597"/>
                  </a:cubicBezTo>
                  <a:cubicBezTo>
                    <a:pt x="885997" y="204063"/>
                    <a:pt x="903557" y="214527"/>
                    <a:pt x="923625" y="224991"/>
                  </a:cubicBezTo>
                  <a:cubicBezTo>
                    <a:pt x="923625" y="222382"/>
                    <a:pt x="923625" y="219773"/>
                    <a:pt x="923625" y="219760"/>
                  </a:cubicBezTo>
                  <a:cubicBezTo>
                    <a:pt x="928641" y="219760"/>
                    <a:pt x="933661" y="219760"/>
                    <a:pt x="938677" y="219760"/>
                  </a:cubicBezTo>
                  <a:cubicBezTo>
                    <a:pt x="938677" y="232840"/>
                    <a:pt x="938677" y="248537"/>
                    <a:pt x="938677" y="261618"/>
                  </a:cubicBezTo>
                  <a:cubicBezTo>
                    <a:pt x="941186" y="261618"/>
                    <a:pt x="943693" y="261618"/>
                    <a:pt x="946202" y="261618"/>
                  </a:cubicBezTo>
                  <a:cubicBezTo>
                    <a:pt x="946202" y="277315"/>
                    <a:pt x="946202" y="293012"/>
                    <a:pt x="946202" y="311325"/>
                  </a:cubicBezTo>
                  <a:cubicBezTo>
                    <a:pt x="948711" y="311325"/>
                    <a:pt x="951220" y="311325"/>
                    <a:pt x="953729" y="311325"/>
                  </a:cubicBezTo>
                  <a:cubicBezTo>
                    <a:pt x="953729" y="319174"/>
                    <a:pt x="953729" y="327022"/>
                    <a:pt x="953729" y="334871"/>
                  </a:cubicBezTo>
                  <a:cubicBezTo>
                    <a:pt x="958745" y="334871"/>
                    <a:pt x="963761" y="334871"/>
                    <a:pt x="968779" y="334871"/>
                  </a:cubicBezTo>
                  <a:cubicBezTo>
                    <a:pt x="968779" y="347952"/>
                    <a:pt x="968779" y="358416"/>
                    <a:pt x="968779" y="371497"/>
                  </a:cubicBezTo>
                  <a:cubicBezTo>
                    <a:pt x="1001391" y="368881"/>
                    <a:pt x="1031493" y="366265"/>
                    <a:pt x="1064103" y="363648"/>
                  </a:cubicBezTo>
                  <a:cubicBezTo>
                    <a:pt x="1064103" y="350568"/>
                    <a:pt x="1064103" y="340104"/>
                    <a:pt x="1064103" y="327022"/>
                  </a:cubicBezTo>
                  <a:cubicBezTo>
                    <a:pt x="1081663" y="327022"/>
                    <a:pt x="1099223" y="327022"/>
                    <a:pt x="1114275" y="327022"/>
                  </a:cubicBezTo>
                  <a:cubicBezTo>
                    <a:pt x="1114275" y="319174"/>
                    <a:pt x="1114275" y="313941"/>
                    <a:pt x="1114275" y="306093"/>
                  </a:cubicBezTo>
                  <a:cubicBezTo>
                    <a:pt x="1149395" y="306093"/>
                    <a:pt x="1184514" y="306093"/>
                    <a:pt x="1219634" y="306093"/>
                  </a:cubicBezTo>
                  <a:cubicBezTo>
                    <a:pt x="1219634" y="311325"/>
                    <a:pt x="1219634" y="313941"/>
                    <a:pt x="1219634" y="319174"/>
                  </a:cubicBezTo>
                  <a:cubicBezTo>
                    <a:pt x="1242211" y="319174"/>
                    <a:pt x="1264787" y="319174"/>
                    <a:pt x="1287364" y="319174"/>
                  </a:cubicBezTo>
                  <a:cubicBezTo>
                    <a:pt x="1287364" y="321790"/>
                    <a:pt x="1287364" y="324407"/>
                    <a:pt x="1287364" y="327022"/>
                  </a:cubicBezTo>
                  <a:cubicBezTo>
                    <a:pt x="1292380" y="327022"/>
                    <a:pt x="1299907" y="327022"/>
                    <a:pt x="1307432" y="327022"/>
                  </a:cubicBezTo>
                  <a:cubicBezTo>
                    <a:pt x="1307432" y="329638"/>
                    <a:pt x="1307432" y="332255"/>
                    <a:pt x="1307432" y="334871"/>
                  </a:cubicBezTo>
                  <a:cubicBezTo>
                    <a:pt x="1312448" y="334871"/>
                    <a:pt x="1319975" y="334871"/>
                    <a:pt x="1324991" y="334871"/>
                  </a:cubicBezTo>
                  <a:cubicBezTo>
                    <a:pt x="1324991" y="327365"/>
                    <a:pt x="1324991" y="319860"/>
                    <a:pt x="1324991" y="312354"/>
                  </a:cubicBezTo>
                  <a:lnTo>
                    <a:pt x="1404080" y="449340"/>
                  </a:lnTo>
                  <a:lnTo>
                    <a:pt x="0" y="449340"/>
                  </a:lnTo>
                  <a:lnTo>
                    <a:pt x="0" y="387854"/>
                  </a:lnTo>
                  <a:lnTo>
                    <a:pt x="5498" y="384578"/>
                  </a:lnTo>
                  <a:cubicBezTo>
                    <a:pt x="5498" y="384578"/>
                    <a:pt x="5498" y="384578"/>
                    <a:pt x="5498" y="361033"/>
                  </a:cubicBezTo>
                  <a:cubicBezTo>
                    <a:pt x="482" y="361033"/>
                    <a:pt x="482" y="361033"/>
                    <a:pt x="482" y="334871"/>
                  </a:cubicBezTo>
                  <a:cubicBezTo>
                    <a:pt x="482" y="334871"/>
                    <a:pt x="482" y="334871"/>
                    <a:pt x="1734" y="334871"/>
                  </a:cubicBezTo>
                  <a:lnTo>
                    <a:pt x="10516" y="334871"/>
                  </a:lnTo>
                  <a:cubicBezTo>
                    <a:pt x="10516" y="332255"/>
                    <a:pt x="10516" y="332255"/>
                    <a:pt x="33093" y="332255"/>
                  </a:cubicBezTo>
                  <a:cubicBezTo>
                    <a:pt x="33093" y="332255"/>
                    <a:pt x="33093" y="332255"/>
                    <a:pt x="33093" y="330946"/>
                  </a:cubicBezTo>
                  <a:lnTo>
                    <a:pt x="33093" y="321790"/>
                  </a:lnTo>
                  <a:cubicBezTo>
                    <a:pt x="33093" y="321790"/>
                    <a:pt x="33093" y="321790"/>
                    <a:pt x="34974" y="321790"/>
                  </a:cubicBezTo>
                  <a:lnTo>
                    <a:pt x="48143" y="321790"/>
                  </a:lnTo>
                  <a:cubicBezTo>
                    <a:pt x="48143" y="321790"/>
                    <a:pt x="48143" y="321790"/>
                    <a:pt x="48143" y="190982"/>
                  </a:cubicBezTo>
                  <a:cubicBezTo>
                    <a:pt x="48143" y="190982"/>
                    <a:pt x="48143" y="190982"/>
                    <a:pt x="49398" y="190982"/>
                  </a:cubicBezTo>
                  <a:lnTo>
                    <a:pt x="58177" y="190982"/>
                  </a:lnTo>
                  <a:cubicBezTo>
                    <a:pt x="58177" y="190982"/>
                    <a:pt x="58177" y="190982"/>
                    <a:pt x="58177" y="188365"/>
                  </a:cubicBezTo>
                  <a:lnTo>
                    <a:pt x="58177" y="170051"/>
                  </a:lnTo>
                  <a:cubicBezTo>
                    <a:pt x="60686" y="170051"/>
                    <a:pt x="60686" y="170051"/>
                    <a:pt x="60686" y="117728"/>
                  </a:cubicBezTo>
                  <a:cubicBezTo>
                    <a:pt x="60686" y="117728"/>
                    <a:pt x="60686" y="117728"/>
                    <a:pt x="61941" y="117728"/>
                  </a:cubicBezTo>
                  <a:lnTo>
                    <a:pt x="70720" y="117728"/>
                  </a:lnTo>
                  <a:cubicBezTo>
                    <a:pt x="70720" y="117728"/>
                    <a:pt x="70720" y="117728"/>
                    <a:pt x="70720" y="119037"/>
                  </a:cubicBezTo>
                  <a:lnTo>
                    <a:pt x="70720" y="128193"/>
                  </a:lnTo>
                  <a:cubicBezTo>
                    <a:pt x="75737" y="128193"/>
                    <a:pt x="75737" y="128193"/>
                    <a:pt x="75737" y="125577"/>
                  </a:cubicBezTo>
                  <a:lnTo>
                    <a:pt x="75737" y="107264"/>
                  </a:lnTo>
                  <a:cubicBezTo>
                    <a:pt x="75737" y="107264"/>
                    <a:pt x="75737" y="107264"/>
                    <a:pt x="77305" y="106610"/>
                  </a:cubicBezTo>
                  <a:lnTo>
                    <a:pt x="88280" y="102032"/>
                  </a:lnTo>
                  <a:cubicBezTo>
                    <a:pt x="88280" y="102032"/>
                    <a:pt x="88280" y="102032"/>
                    <a:pt x="89534" y="102686"/>
                  </a:cubicBezTo>
                  <a:lnTo>
                    <a:pt x="98314" y="107264"/>
                  </a:lnTo>
                  <a:cubicBezTo>
                    <a:pt x="98314" y="107264"/>
                    <a:pt x="98314" y="107264"/>
                    <a:pt x="100195" y="107264"/>
                  </a:cubicBezTo>
                  <a:lnTo>
                    <a:pt x="113366" y="107264"/>
                  </a:lnTo>
                  <a:cubicBezTo>
                    <a:pt x="113366" y="107264"/>
                    <a:pt x="113366" y="107264"/>
                    <a:pt x="113366" y="73253"/>
                  </a:cubicBezTo>
                  <a:cubicBezTo>
                    <a:pt x="113366" y="73253"/>
                    <a:pt x="113366" y="73253"/>
                    <a:pt x="114620" y="73253"/>
                  </a:cubicBezTo>
                  <a:lnTo>
                    <a:pt x="123398" y="73253"/>
                  </a:lnTo>
                  <a:cubicBezTo>
                    <a:pt x="123398" y="78486"/>
                    <a:pt x="123398" y="78486"/>
                    <a:pt x="124966" y="78486"/>
                  </a:cubicBezTo>
                  <a:lnTo>
                    <a:pt x="135943" y="78486"/>
                  </a:lnTo>
                  <a:cubicBezTo>
                    <a:pt x="135943" y="73253"/>
                    <a:pt x="135943" y="73253"/>
                    <a:pt x="137197" y="73253"/>
                  </a:cubicBezTo>
                  <a:lnTo>
                    <a:pt x="145977" y="73253"/>
                  </a:lnTo>
                  <a:cubicBezTo>
                    <a:pt x="145977" y="73253"/>
                    <a:pt x="145977" y="73253"/>
                    <a:pt x="145977" y="112496"/>
                  </a:cubicBezTo>
                  <a:cubicBezTo>
                    <a:pt x="145977" y="112496"/>
                    <a:pt x="145977" y="112496"/>
                    <a:pt x="147545" y="113804"/>
                  </a:cubicBezTo>
                  <a:lnTo>
                    <a:pt x="158520" y="122961"/>
                  </a:lnTo>
                  <a:cubicBezTo>
                    <a:pt x="156011" y="130810"/>
                    <a:pt x="156011" y="130810"/>
                    <a:pt x="183605" y="130810"/>
                  </a:cubicBezTo>
                  <a:cubicBezTo>
                    <a:pt x="183605" y="130810"/>
                    <a:pt x="183605" y="130810"/>
                    <a:pt x="183605" y="129174"/>
                  </a:cubicBezTo>
                  <a:lnTo>
                    <a:pt x="183605" y="117728"/>
                  </a:lnTo>
                  <a:cubicBezTo>
                    <a:pt x="183605" y="117728"/>
                    <a:pt x="183605" y="117728"/>
                    <a:pt x="216216" y="107264"/>
                  </a:cubicBezTo>
                  <a:cubicBezTo>
                    <a:pt x="216216" y="107264"/>
                    <a:pt x="216216" y="107264"/>
                    <a:pt x="216216" y="105957"/>
                  </a:cubicBezTo>
                  <a:lnTo>
                    <a:pt x="216216" y="96799"/>
                  </a:lnTo>
                  <a:cubicBezTo>
                    <a:pt x="216216" y="96799"/>
                    <a:pt x="216216" y="96799"/>
                    <a:pt x="217157" y="96799"/>
                  </a:cubicBezTo>
                  <a:lnTo>
                    <a:pt x="223741" y="96799"/>
                  </a:lnTo>
                  <a:cubicBezTo>
                    <a:pt x="223741" y="96799"/>
                    <a:pt x="223741" y="96799"/>
                    <a:pt x="223741" y="95819"/>
                  </a:cubicBezTo>
                  <a:lnTo>
                    <a:pt x="223741" y="88950"/>
                  </a:lnTo>
                  <a:cubicBezTo>
                    <a:pt x="223741" y="88950"/>
                    <a:pt x="223741" y="88950"/>
                    <a:pt x="226250" y="88950"/>
                  </a:cubicBezTo>
                  <a:lnTo>
                    <a:pt x="243809" y="88950"/>
                  </a:lnTo>
                  <a:cubicBezTo>
                    <a:pt x="243809" y="88950"/>
                    <a:pt x="243809" y="88950"/>
                    <a:pt x="243809" y="89931"/>
                  </a:cubicBezTo>
                  <a:lnTo>
                    <a:pt x="243809" y="96799"/>
                  </a:lnTo>
                  <a:cubicBezTo>
                    <a:pt x="243809" y="96799"/>
                    <a:pt x="243809" y="96799"/>
                    <a:pt x="245691" y="96799"/>
                  </a:cubicBezTo>
                  <a:lnTo>
                    <a:pt x="258861" y="96799"/>
                  </a:lnTo>
                  <a:cubicBezTo>
                    <a:pt x="258861" y="96799"/>
                    <a:pt x="258861" y="96799"/>
                    <a:pt x="258861" y="98761"/>
                  </a:cubicBezTo>
                  <a:lnTo>
                    <a:pt x="258861" y="112496"/>
                  </a:lnTo>
                  <a:cubicBezTo>
                    <a:pt x="258861" y="112496"/>
                    <a:pt x="258861" y="112496"/>
                    <a:pt x="286455" y="112496"/>
                  </a:cubicBezTo>
                  <a:cubicBezTo>
                    <a:pt x="286455" y="112496"/>
                    <a:pt x="286455" y="112496"/>
                    <a:pt x="286455" y="111188"/>
                  </a:cubicBezTo>
                  <a:lnTo>
                    <a:pt x="286455" y="102032"/>
                  </a:lnTo>
                  <a:cubicBezTo>
                    <a:pt x="286455" y="102032"/>
                    <a:pt x="286455" y="102032"/>
                    <a:pt x="288023" y="102032"/>
                  </a:cubicBezTo>
                  <a:lnTo>
                    <a:pt x="298998" y="102032"/>
                  </a:lnTo>
                  <a:cubicBezTo>
                    <a:pt x="298998" y="102032"/>
                    <a:pt x="298998" y="102032"/>
                    <a:pt x="298998" y="100723"/>
                  </a:cubicBezTo>
                  <a:lnTo>
                    <a:pt x="298998" y="91567"/>
                  </a:lnTo>
                  <a:cubicBezTo>
                    <a:pt x="298998" y="91567"/>
                    <a:pt x="298998" y="91567"/>
                    <a:pt x="300879" y="91567"/>
                  </a:cubicBezTo>
                  <a:lnTo>
                    <a:pt x="314048" y="91567"/>
                  </a:lnTo>
                  <a:cubicBezTo>
                    <a:pt x="314048" y="91567"/>
                    <a:pt x="314048" y="91567"/>
                    <a:pt x="314048" y="92875"/>
                  </a:cubicBezTo>
                  <a:lnTo>
                    <a:pt x="314048" y="102032"/>
                  </a:lnTo>
                  <a:cubicBezTo>
                    <a:pt x="319066" y="102032"/>
                    <a:pt x="319066" y="102032"/>
                    <a:pt x="319066" y="39243"/>
                  </a:cubicBezTo>
                  <a:cubicBezTo>
                    <a:pt x="319066" y="39243"/>
                    <a:pt x="319066" y="39243"/>
                    <a:pt x="431950" y="39243"/>
                  </a:cubicBezTo>
                  <a:cubicBezTo>
                    <a:pt x="431950" y="39243"/>
                    <a:pt x="431950" y="39243"/>
                    <a:pt x="431950" y="122961"/>
                  </a:cubicBezTo>
                  <a:cubicBezTo>
                    <a:pt x="431950" y="122961"/>
                    <a:pt x="431950" y="122961"/>
                    <a:pt x="434459" y="122961"/>
                  </a:cubicBezTo>
                  <a:lnTo>
                    <a:pt x="452018" y="122961"/>
                  </a:lnTo>
                  <a:cubicBezTo>
                    <a:pt x="452018" y="122961"/>
                    <a:pt x="452018" y="122961"/>
                    <a:pt x="452018" y="28778"/>
                  </a:cubicBezTo>
                  <a:cubicBezTo>
                    <a:pt x="452018" y="28778"/>
                    <a:pt x="452018" y="28778"/>
                    <a:pt x="477104" y="15697"/>
                  </a:cubicBezTo>
                  <a:cubicBezTo>
                    <a:pt x="477104" y="15697"/>
                    <a:pt x="477104" y="15697"/>
                    <a:pt x="509716" y="15697"/>
                  </a:cubicBezTo>
                  <a:cubicBezTo>
                    <a:pt x="509716" y="15697"/>
                    <a:pt x="509716" y="15697"/>
                    <a:pt x="511911" y="137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ko-KR" altLang="en-US" sz="270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948A2979-A456-4286-B8FC-8FF4C0C58EFD}"/>
              </a:ext>
            </a:extLst>
          </p:cNvPr>
          <p:cNvSpPr txBox="1"/>
          <p:nvPr/>
        </p:nvSpPr>
        <p:spPr>
          <a:xfrm>
            <a:off x="553485" y="3741196"/>
            <a:ext cx="11050648" cy="187743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4800" dirty="0" smtClean="0">
                <a:solidFill>
                  <a:schemeClr val="bg1"/>
                </a:solidFill>
                <a:cs typeface="Arial" pitchFamily="34" charset="0"/>
              </a:rPr>
              <a:t>Autoregressive Integrated </a:t>
            </a:r>
          </a:p>
          <a:p>
            <a:pPr algn="ctr"/>
            <a:r>
              <a:rPr lang="en-US" altLang="ko-KR" sz="4800" dirty="0" smtClean="0">
                <a:solidFill>
                  <a:schemeClr val="bg1"/>
                </a:solidFill>
                <a:cs typeface="Arial" pitchFamily="34" charset="0"/>
              </a:rPr>
              <a:t>Moving Average (ARIMA) Model</a:t>
            </a:r>
          </a:p>
          <a:p>
            <a:pPr algn="ctr"/>
            <a:r>
              <a:rPr lang="en-US" altLang="ko-KR" sz="2000" dirty="0" smtClean="0">
                <a:solidFill>
                  <a:schemeClr val="bg1"/>
                </a:solidFill>
                <a:cs typeface="Arial" pitchFamily="34" charset="0"/>
              </a:rPr>
              <a:t>(Non - Stationary Model)</a:t>
            </a:r>
            <a:endParaRPr lang="ko-KR" altLang="en-US" sz="2000" dirty="0">
              <a:solidFill>
                <a:schemeClr val="bg1"/>
              </a:solidFill>
              <a:cs typeface="Arial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E5EEE44-FEBA-40F7-B0EF-9237C4864333}"/>
              </a:ext>
            </a:extLst>
          </p:cNvPr>
          <p:cNvGrpSpPr/>
          <p:nvPr/>
        </p:nvGrpSpPr>
        <p:grpSpPr>
          <a:xfrm>
            <a:off x="5293641" y="1717900"/>
            <a:ext cx="1570335" cy="946374"/>
            <a:chOff x="3767143" y="2846931"/>
            <a:chExt cx="1053838" cy="635103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1DF3FDEF-D3D4-4589-8A28-7AE612D65109}"/>
                </a:ext>
              </a:extLst>
            </p:cNvPr>
            <p:cNvSpPr/>
            <p:nvPr/>
          </p:nvSpPr>
          <p:spPr>
            <a:xfrm>
              <a:off x="3813737" y="2889799"/>
              <a:ext cx="967795" cy="543968"/>
            </a:xfrm>
            <a:custGeom>
              <a:avLst/>
              <a:gdLst>
                <a:gd name="connsiteX0" fmla="*/ 0 w 967795"/>
                <a:gd name="connsiteY0" fmla="*/ 543968 h 543968"/>
                <a:gd name="connsiteX1" fmla="*/ 240280 w 967795"/>
                <a:gd name="connsiteY1" fmla="*/ 233606 h 543968"/>
                <a:gd name="connsiteX2" fmla="*/ 490572 w 967795"/>
                <a:gd name="connsiteY2" fmla="*/ 423828 h 543968"/>
                <a:gd name="connsiteX3" fmla="*/ 724178 w 967795"/>
                <a:gd name="connsiteY3" fmla="*/ 280327 h 543968"/>
                <a:gd name="connsiteX4" fmla="*/ 967795 w 967795"/>
                <a:gd name="connsiteY4" fmla="*/ 0 h 543968"/>
                <a:gd name="connsiteX0" fmla="*/ 0 w 967795"/>
                <a:gd name="connsiteY0" fmla="*/ 543968 h 543968"/>
                <a:gd name="connsiteX1" fmla="*/ 230044 w 967795"/>
                <a:gd name="connsiteY1" fmla="*/ 233606 h 543968"/>
                <a:gd name="connsiteX2" fmla="*/ 490572 w 967795"/>
                <a:gd name="connsiteY2" fmla="*/ 423828 h 543968"/>
                <a:gd name="connsiteX3" fmla="*/ 724178 w 967795"/>
                <a:gd name="connsiteY3" fmla="*/ 280327 h 543968"/>
                <a:gd name="connsiteX4" fmla="*/ 967795 w 967795"/>
                <a:gd name="connsiteY4" fmla="*/ 0 h 543968"/>
                <a:gd name="connsiteX0" fmla="*/ 0 w 967795"/>
                <a:gd name="connsiteY0" fmla="*/ 543968 h 543968"/>
                <a:gd name="connsiteX1" fmla="*/ 230044 w 967795"/>
                <a:gd name="connsiteY1" fmla="*/ 233606 h 543968"/>
                <a:gd name="connsiteX2" fmla="*/ 480336 w 967795"/>
                <a:gd name="connsiteY2" fmla="*/ 430652 h 543968"/>
                <a:gd name="connsiteX3" fmla="*/ 724178 w 967795"/>
                <a:gd name="connsiteY3" fmla="*/ 280327 h 543968"/>
                <a:gd name="connsiteX4" fmla="*/ 967795 w 967795"/>
                <a:gd name="connsiteY4" fmla="*/ 0 h 5439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7795" h="543968">
                  <a:moveTo>
                    <a:pt x="0" y="543968"/>
                  </a:moveTo>
                  <a:lnTo>
                    <a:pt x="230044" y="233606"/>
                  </a:lnTo>
                  <a:lnTo>
                    <a:pt x="480336" y="430652"/>
                  </a:lnTo>
                  <a:lnTo>
                    <a:pt x="724178" y="280327"/>
                  </a:lnTo>
                  <a:lnTo>
                    <a:pt x="967795" y="0"/>
                  </a:lnTo>
                </a:path>
              </a:pathLst>
            </a:custGeom>
            <a:noFill/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58E0B52-FD3F-4E68-AB60-2B0200FFF3B8}"/>
                </a:ext>
              </a:extLst>
            </p:cNvPr>
            <p:cNvSpPr/>
            <p:nvPr/>
          </p:nvSpPr>
          <p:spPr>
            <a:xfrm>
              <a:off x="3767143" y="3389488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DFA4BE8-0E34-48B1-B39D-B84BE8FC98A2}"/>
                </a:ext>
              </a:extLst>
            </p:cNvPr>
            <p:cNvSpPr/>
            <p:nvPr/>
          </p:nvSpPr>
          <p:spPr>
            <a:xfrm>
              <a:off x="4000642" y="3081351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3E0C768-B403-4783-A56B-A48CC4314C72}"/>
                </a:ext>
              </a:extLst>
            </p:cNvPr>
            <p:cNvSpPr/>
            <p:nvPr/>
          </p:nvSpPr>
          <p:spPr>
            <a:xfrm>
              <a:off x="4247789" y="3267775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C0A5F38-4569-4A0B-8D8A-DE087F2E9571}"/>
                </a:ext>
              </a:extLst>
            </p:cNvPr>
            <p:cNvSpPr/>
            <p:nvPr/>
          </p:nvSpPr>
          <p:spPr>
            <a:xfrm>
              <a:off x="4488112" y="3127624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E79D9C2-B681-42F2-91BD-2889582B702C}"/>
                </a:ext>
              </a:extLst>
            </p:cNvPr>
            <p:cNvSpPr/>
            <p:nvPr/>
          </p:nvSpPr>
          <p:spPr>
            <a:xfrm>
              <a:off x="4728435" y="2846931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94527DBF-6B4A-40FF-BD05-C68E49046F15}"/>
              </a:ext>
            </a:extLst>
          </p:cNvPr>
          <p:cNvSpPr/>
          <p:nvPr/>
        </p:nvSpPr>
        <p:spPr>
          <a:xfrm>
            <a:off x="5228214" y="2039497"/>
            <a:ext cx="1751173" cy="1412801"/>
          </a:xfrm>
          <a:custGeom>
            <a:avLst/>
            <a:gdLst>
              <a:gd name="connsiteX0" fmla="*/ 716218 w 1751173"/>
              <a:gd name="connsiteY0" fmla="*/ 1355596 h 1412801"/>
              <a:gd name="connsiteX1" fmla="*/ 723219 w 1751173"/>
              <a:gd name="connsiteY1" fmla="*/ 1361289 h 1412801"/>
              <a:gd name="connsiteX2" fmla="*/ 752605 w 1751173"/>
              <a:gd name="connsiteY2" fmla="*/ 1363344 h 1412801"/>
              <a:gd name="connsiteX3" fmla="*/ 827317 w 1751173"/>
              <a:gd name="connsiteY3" fmla="*/ 1364186 h 1412801"/>
              <a:gd name="connsiteX4" fmla="*/ 882043 w 1751173"/>
              <a:gd name="connsiteY4" fmla="*/ 1381863 h 1412801"/>
              <a:gd name="connsiteX5" fmla="*/ 913873 w 1751173"/>
              <a:gd name="connsiteY5" fmla="*/ 1412801 h 1412801"/>
              <a:gd name="connsiteX6" fmla="*/ 716218 w 1751173"/>
              <a:gd name="connsiteY6" fmla="*/ 1412801 h 1412801"/>
              <a:gd name="connsiteX7" fmla="*/ 716218 w 1751173"/>
              <a:gd name="connsiteY7" fmla="*/ 967749 h 1412801"/>
              <a:gd name="connsiteX8" fmla="*/ 730124 w 1751173"/>
              <a:gd name="connsiteY8" fmla="*/ 992585 h 1412801"/>
              <a:gd name="connsiteX9" fmla="*/ 724456 w 1751173"/>
              <a:gd name="connsiteY9" fmla="*/ 1049695 h 1412801"/>
              <a:gd name="connsiteX10" fmla="*/ 716218 w 1751173"/>
              <a:gd name="connsiteY10" fmla="*/ 1058849 h 1412801"/>
              <a:gd name="connsiteX11" fmla="*/ 716218 w 1751173"/>
              <a:gd name="connsiteY11" fmla="*/ 891198 h 1412801"/>
              <a:gd name="connsiteX12" fmla="*/ 734723 w 1751173"/>
              <a:gd name="connsiteY12" fmla="*/ 892319 h 1412801"/>
              <a:gd name="connsiteX13" fmla="*/ 748523 w 1751173"/>
              <a:gd name="connsiteY13" fmla="*/ 901625 h 1412801"/>
              <a:gd name="connsiteX14" fmla="*/ 748890 w 1751173"/>
              <a:gd name="connsiteY14" fmla="*/ 913801 h 1412801"/>
              <a:gd name="connsiteX15" fmla="*/ 732355 w 1751173"/>
              <a:gd name="connsiteY15" fmla="*/ 913168 h 1412801"/>
              <a:gd name="connsiteX16" fmla="*/ 716218 w 1751173"/>
              <a:gd name="connsiteY16" fmla="*/ 908013 h 1412801"/>
              <a:gd name="connsiteX17" fmla="*/ 1393066 w 1751173"/>
              <a:gd name="connsiteY17" fmla="*/ 841122 h 1412801"/>
              <a:gd name="connsiteX18" fmla="*/ 1393066 w 1751173"/>
              <a:gd name="connsiteY18" fmla="*/ 884095 h 1412801"/>
              <a:gd name="connsiteX19" fmla="*/ 1348413 w 1751173"/>
              <a:gd name="connsiteY19" fmla="*/ 853981 h 1412801"/>
              <a:gd name="connsiteX20" fmla="*/ 1353727 w 1751173"/>
              <a:gd name="connsiteY20" fmla="*/ 851356 h 1412801"/>
              <a:gd name="connsiteX21" fmla="*/ 0 w 1751173"/>
              <a:gd name="connsiteY21" fmla="*/ 818414 h 1412801"/>
              <a:gd name="connsiteX22" fmla="*/ 318741 w 1751173"/>
              <a:gd name="connsiteY22" fmla="*/ 818414 h 1412801"/>
              <a:gd name="connsiteX23" fmla="*/ 318741 w 1751173"/>
              <a:gd name="connsiteY23" fmla="*/ 1412801 h 1412801"/>
              <a:gd name="connsiteX24" fmla="*/ 0 w 1751173"/>
              <a:gd name="connsiteY24" fmla="*/ 1412801 h 1412801"/>
              <a:gd name="connsiteX25" fmla="*/ 716218 w 1751173"/>
              <a:gd name="connsiteY25" fmla="*/ 602228 h 1412801"/>
              <a:gd name="connsiteX26" fmla="*/ 1034959 w 1751173"/>
              <a:gd name="connsiteY26" fmla="*/ 602228 h 1412801"/>
              <a:gd name="connsiteX27" fmla="*/ 1034959 w 1751173"/>
              <a:gd name="connsiteY27" fmla="*/ 709706 h 1412801"/>
              <a:gd name="connsiteX28" fmla="*/ 1006499 w 1751173"/>
              <a:gd name="connsiteY28" fmla="*/ 710265 h 1412801"/>
              <a:gd name="connsiteX29" fmla="*/ 851884 w 1751173"/>
              <a:gd name="connsiteY29" fmla="*/ 763881 h 1412801"/>
              <a:gd name="connsiteX30" fmla="*/ 828700 w 1751173"/>
              <a:gd name="connsiteY30" fmla="*/ 775736 h 1412801"/>
              <a:gd name="connsiteX31" fmla="*/ 736876 w 1751173"/>
              <a:gd name="connsiteY31" fmla="*/ 779981 h 1412801"/>
              <a:gd name="connsiteX32" fmla="*/ 716218 w 1751173"/>
              <a:gd name="connsiteY32" fmla="*/ 778011 h 1412801"/>
              <a:gd name="connsiteX33" fmla="*/ 1074325 w 1751173"/>
              <a:gd name="connsiteY33" fmla="*/ 469735 h 1412801"/>
              <a:gd name="connsiteX34" fmla="*/ 1393066 w 1751173"/>
              <a:gd name="connsiteY34" fmla="*/ 469735 h 1412801"/>
              <a:gd name="connsiteX35" fmla="*/ 1393066 w 1751173"/>
              <a:gd name="connsiteY35" fmla="*/ 669661 h 1412801"/>
              <a:gd name="connsiteX36" fmla="*/ 1389145 w 1751173"/>
              <a:gd name="connsiteY36" fmla="*/ 667880 h 1412801"/>
              <a:gd name="connsiteX37" fmla="*/ 1113926 w 1751173"/>
              <a:gd name="connsiteY37" fmla="*/ 505370 h 1412801"/>
              <a:gd name="connsiteX38" fmla="*/ 1086705 w 1751173"/>
              <a:gd name="connsiteY38" fmla="*/ 492673 h 1412801"/>
              <a:gd name="connsiteX39" fmla="*/ 1077710 w 1751173"/>
              <a:gd name="connsiteY39" fmla="*/ 501335 h 1412801"/>
              <a:gd name="connsiteX40" fmla="*/ 1095581 w 1751173"/>
              <a:gd name="connsiteY40" fmla="*/ 540720 h 1412801"/>
              <a:gd name="connsiteX41" fmla="*/ 1206427 w 1751173"/>
              <a:gd name="connsiteY41" fmla="*/ 644294 h 1412801"/>
              <a:gd name="connsiteX42" fmla="*/ 1309675 w 1751173"/>
              <a:gd name="connsiteY42" fmla="*/ 721258 h 1412801"/>
              <a:gd name="connsiteX43" fmla="*/ 1323442 w 1751173"/>
              <a:gd name="connsiteY43" fmla="*/ 737193 h 1412801"/>
              <a:gd name="connsiteX44" fmla="*/ 1273905 w 1751173"/>
              <a:gd name="connsiteY44" fmla="*/ 734193 h 1412801"/>
              <a:gd name="connsiteX45" fmla="*/ 1261116 w 1751173"/>
              <a:gd name="connsiteY45" fmla="*/ 726420 h 1412801"/>
              <a:gd name="connsiteX46" fmla="*/ 1219529 w 1751173"/>
              <a:gd name="connsiteY46" fmla="*/ 707697 h 1412801"/>
              <a:gd name="connsiteX47" fmla="*/ 1196812 w 1751173"/>
              <a:gd name="connsiteY47" fmla="*/ 711846 h 1412801"/>
              <a:gd name="connsiteX48" fmla="*/ 1173893 w 1751173"/>
              <a:gd name="connsiteY48" fmla="*/ 707144 h 1412801"/>
              <a:gd name="connsiteX49" fmla="*/ 1136565 w 1751173"/>
              <a:gd name="connsiteY49" fmla="*/ 697148 h 1412801"/>
              <a:gd name="connsiteX50" fmla="*/ 1089818 w 1751173"/>
              <a:gd name="connsiteY50" fmla="*/ 702789 h 1412801"/>
              <a:gd name="connsiteX51" fmla="*/ 1074325 w 1751173"/>
              <a:gd name="connsiteY51" fmla="*/ 705277 h 1412801"/>
              <a:gd name="connsiteX52" fmla="*/ 358111 w 1751173"/>
              <a:gd name="connsiteY52" fmla="*/ 453168 h 1412801"/>
              <a:gd name="connsiteX53" fmla="*/ 676852 w 1751173"/>
              <a:gd name="connsiteY53" fmla="*/ 453168 h 1412801"/>
              <a:gd name="connsiteX54" fmla="*/ 676852 w 1751173"/>
              <a:gd name="connsiteY54" fmla="*/ 774258 h 1412801"/>
              <a:gd name="connsiteX55" fmla="*/ 645560 w 1751173"/>
              <a:gd name="connsiteY55" fmla="*/ 771275 h 1412801"/>
              <a:gd name="connsiteX56" fmla="*/ 536987 w 1751173"/>
              <a:gd name="connsiteY56" fmla="*/ 739656 h 1412801"/>
              <a:gd name="connsiteX57" fmla="*/ 522018 w 1751173"/>
              <a:gd name="connsiteY57" fmla="*/ 719230 h 1412801"/>
              <a:gd name="connsiteX58" fmla="*/ 526608 w 1751173"/>
              <a:gd name="connsiteY58" fmla="*/ 673839 h 1412801"/>
              <a:gd name="connsiteX59" fmla="*/ 539304 w 1751173"/>
              <a:gd name="connsiteY59" fmla="*/ 610156 h 1412801"/>
              <a:gd name="connsiteX60" fmla="*/ 521244 w 1751173"/>
              <a:gd name="connsiteY60" fmla="*/ 579968 h 1412801"/>
              <a:gd name="connsiteX61" fmla="*/ 525804 w 1751173"/>
              <a:gd name="connsiteY61" fmla="*/ 589819 h 1412801"/>
              <a:gd name="connsiteX62" fmla="*/ 509936 w 1751173"/>
              <a:gd name="connsiteY62" fmla="*/ 590332 h 1412801"/>
              <a:gd name="connsiteX63" fmla="*/ 467009 w 1751173"/>
              <a:gd name="connsiteY63" fmla="*/ 709270 h 1412801"/>
              <a:gd name="connsiteX64" fmla="*/ 479355 w 1751173"/>
              <a:gd name="connsiteY64" fmla="*/ 785149 h 1412801"/>
              <a:gd name="connsiteX65" fmla="*/ 540895 w 1751173"/>
              <a:gd name="connsiteY65" fmla="*/ 839332 h 1412801"/>
              <a:gd name="connsiteX66" fmla="*/ 670841 w 1751173"/>
              <a:gd name="connsiteY66" fmla="*/ 882925 h 1412801"/>
              <a:gd name="connsiteX67" fmla="*/ 676852 w 1751173"/>
              <a:gd name="connsiteY67" fmla="*/ 884343 h 1412801"/>
              <a:gd name="connsiteX68" fmla="*/ 676852 w 1751173"/>
              <a:gd name="connsiteY68" fmla="*/ 1111682 h 1412801"/>
              <a:gd name="connsiteX69" fmla="*/ 663280 w 1751173"/>
              <a:gd name="connsiteY69" fmla="*/ 1123332 h 1412801"/>
              <a:gd name="connsiteX70" fmla="*/ 637206 w 1751173"/>
              <a:gd name="connsiteY70" fmla="*/ 1158583 h 1412801"/>
              <a:gd name="connsiteX71" fmla="*/ 637167 w 1751173"/>
              <a:gd name="connsiteY71" fmla="*/ 1256546 h 1412801"/>
              <a:gd name="connsiteX72" fmla="*/ 651158 w 1751173"/>
              <a:gd name="connsiteY72" fmla="*/ 1293855 h 1412801"/>
              <a:gd name="connsiteX73" fmla="*/ 676852 w 1751173"/>
              <a:gd name="connsiteY73" fmla="*/ 1319676 h 1412801"/>
              <a:gd name="connsiteX74" fmla="*/ 676852 w 1751173"/>
              <a:gd name="connsiteY74" fmla="*/ 1412801 h 1412801"/>
              <a:gd name="connsiteX75" fmla="*/ 358111 w 1751173"/>
              <a:gd name="connsiteY75" fmla="*/ 1412801 h 1412801"/>
              <a:gd name="connsiteX76" fmla="*/ 1432432 w 1751173"/>
              <a:gd name="connsiteY76" fmla="*/ 0 h 1412801"/>
              <a:gd name="connsiteX77" fmla="*/ 1751173 w 1751173"/>
              <a:gd name="connsiteY77" fmla="*/ 0 h 1412801"/>
              <a:gd name="connsiteX78" fmla="*/ 1751173 w 1751173"/>
              <a:gd name="connsiteY78" fmla="*/ 1165798 h 1412801"/>
              <a:gd name="connsiteX79" fmla="*/ 1692337 w 1751173"/>
              <a:gd name="connsiteY79" fmla="*/ 1109788 h 1412801"/>
              <a:gd name="connsiteX80" fmla="*/ 1531914 w 1751173"/>
              <a:gd name="connsiteY80" fmla="*/ 974108 h 1412801"/>
              <a:gd name="connsiteX81" fmla="*/ 1440528 w 1751173"/>
              <a:gd name="connsiteY81" fmla="*/ 912791 h 1412801"/>
              <a:gd name="connsiteX82" fmla="*/ 1432432 w 1751173"/>
              <a:gd name="connsiteY82" fmla="*/ 908491 h 1412801"/>
              <a:gd name="connsiteX83" fmla="*/ 1432432 w 1751173"/>
              <a:gd name="connsiteY83" fmla="*/ 827424 h 1412801"/>
              <a:gd name="connsiteX84" fmla="*/ 1451232 w 1751173"/>
              <a:gd name="connsiteY84" fmla="*/ 817163 h 1412801"/>
              <a:gd name="connsiteX85" fmla="*/ 1468879 w 1751173"/>
              <a:gd name="connsiteY85" fmla="*/ 786512 h 1412801"/>
              <a:gd name="connsiteX86" fmla="*/ 1447325 w 1751173"/>
              <a:gd name="connsiteY86" fmla="*/ 701978 h 1412801"/>
              <a:gd name="connsiteX87" fmla="*/ 1432432 w 1751173"/>
              <a:gd name="connsiteY87" fmla="*/ 690545 h 1412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</a:cxnLst>
            <a:rect l="l" t="t" r="r" b="b"/>
            <a:pathLst>
              <a:path w="1751173" h="1412801">
                <a:moveTo>
                  <a:pt x="716218" y="1355596"/>
                </a:moveTo>
                <a:lnTo>
                  <a:pt x="723219" y="1361289"/>
                </a:lnTo>
                <a:cubicBezTo>
                  <a:pt x="732095" y="1364496"/>
                  <a:pt x="742014" y="1364913"/>
                  <a:pt x="752605" y="1363344"/>
                </a:cubicBezTo>
                <a:cubicBezTo>
                  <a:pt x="777523" y="1359329"/>
                  <a:pt x="802153" y="1360084"/>
                  <a:pt x="827317" y="1364186"/>
                </a:cubicBezTo>
                <a:cubicBezTo>
                  <a:pt x="847388" y="1367243"/>
                  <a:pt x="865841" y="1372688"/>
                  <a:pt x="882043" y="1381863"/>
                </a:cubicBezTo>
                <a:lnTo>
                  <a:pt x="913873" y="1412801"/>
                </a:lnTo>
                <a:lnTo>
                  <a:pt x="716218" y="1412801"/>
                </a:lnTo>
                <a:close/>
                <a:moveTo>
                  <a:pt x="716218" y="967749"/>
                </a:moveTo>
                <a:lnTo>
                  <a:pt x="730124" y="992585"/>
                </a:lnTo>
                <a:cubicBezTo>
                  <a:pt x="746827" y="1020849"/>
                  <a:pt x="746627" y="1024152"/>
                  <a:pt x="724456" y="1049695"/>
                </a:cubicBezTo>
                <a:lnTo>
                  <a:pt x="716218" y="1058849"/>
                </a:lnTo>
                <a:close/>
                <a:moveTo>
                  <a:pt x="716218" y="891198"/>
                </a:moveTo>
                <a:lnTo>
                  <a:pt x="734723" y="892319"/>
                </a:lnTo>
                <a:cubicBezTo>
                  <a:pt x="741028" y="891595"/>
                  <a:pt x="746332" y="895231"/>
                  <a:pt x="748523" y="901625"/>
                </a:cubicBezTo>
                <a:cubicBezTo>
                  <a:pt x="749746" y="905750"/>
                  <a:pt x="750836" y="912077"/>
                  <a:pt x="748890" y="913801"/>
                </a:cubicBezTo>
                <a:cubicBezTo>
                  <a:pt x="744221" y="917938"/>
                  <a:pt x="737771" y="914969"/>
                  <a:pt x="732355" y="913168"/>
                </a:cubicBezTo>
                <a:lnTo>
                  <a:pt x="716218" y="908013"/>
                </a:lnTo>
                <a:close/>
                <a:moveTo>
                  <a:pt x="1393066" y="841122"/>
                </a:moveTo>
                <a:lnTo>
                  <a:pt x="1393066" y="884095"/>
                </a:lnTo>
                <a:lnTo>
                  <a:pt x="1348413" y="853981"/>
                </a:lnTo>
                <a:cubicBezTo>
                  <a:pt x="1350681" y="853013"/>
                  <a:pt x="1352215" y="852001"/>
                  <a:pt x="1353727" y="851356"/>
                </a:cubicBezTo>
                <a:close/>
                <a:moveTo>
                  <a:pt x="0" y="818414"/>
                </a:moveTo>
                <a:lnTo>
                  <a:pt x="318741" y="818414"/>
                </a:lnTo>
                <a:lnTo>
                  <a:pt x="318741" y="1412801"/>
                </a:lnTo>
                <a:lnTo>
                  <a:pt x="0" y="1412801"/>
                </a:lnTo>
                <a:close/>
                <a:moveTo>
                  <a:pt x="716218" y="602228"/>
                </a:moveTo>
                <a:lnTo>
                  <a:pt x="1034959" y="602228"/>
                </a:lnTo>
                <a:lnTo>
                  <a:pt x="1034959" y="709706"/>
                </a:lnTo>
                <a:lnTo>
                  <a:pt x="1006499" y="710265"/>
                </a:lnTo>
                <a:cubicBezTo>
                  <a:pt x="946520" y="703319"/>
                  <a:pt x="894314" y="720045"/>
                  <a:pt x="851884" y="763881"/>
                </a:cubicBezTo>
                <a:cubicBezTo>
                  <a:pt x="845223" y="770475"/>
                  <a:pt x="838352" y="774479"/>
                  <a:pt x="828700" y="775736"/>
                </a:cubicBezTo>
                <a:cubicBezTo>
                  <a:pt x="798083" y="779590"/>
                  <a:pt x="767437" y="780865"/>
                  <a:pt x="736876" y="779981"/>
                </a:cubicBezTo>
                <a:lnTo>
                  <a:pt x="716218" y="778011"/>
                </a:lnTo>
                <a:close/>
                <a:moveTo>
                  <a:pt x="1074325" y="469735"/>
                </a:moveTo>
                <a:lnTo>
                  <a:pt x="1393066" y="469735"/>
                </a:lnTo>
                <a:lnTo>
                  <a:pt x="1393066" y="669661"/>
                </a:lnTo>
                <a:lnTo>
                  <a:pt x="1389145" y="667880"/>
                </a:lnTo>
                <a:cubicBezTo>
                  <a:pt x="1290023" y="626153"/>
                  <a:pt x="1190467" y="585505"/>
                  <a:pt x="1113926" y="505370"/>
                </a:cubicBezTo>
                <a:cubicBezTo>
                  <a:pt x="1106643" y="497931"/>
                  <a:pt x="1097692" y="493706"/>
                  <a:pt x="1086705" y="492673"/>
                </a:cubicBezTo>
                <a:cubicBezTo>
                  <a:pt x="1079733" y="492250"/>
                  <a:pt x="1078110" y="494730"/>
                  <a:pt x="1077710" y="501335"/>
                </a:cubicBezTo>
                <a:cubicBezTo>
                  <a:pt x="1077099" y="517504"/>
                  <a:pt x="1085195" y="529779"/>
                  <a:pt x="1095581" y="540720"/>
                </a:cubicBezTo>
                <a:cubicBezTo>
                  <a:pt x="1130554" y="577457"/>
                  <a:pt x="1165961" y="613116"/>
                  <a:pt x="1206427" y="644294"/>
                </a:cubicBezTo>
                <a:cubicBezTo>
                  <a:pt x="1240576" y="670301"/>
                  <a:pt x="1277539" y="692427"/>
                  <a:pt x="1309675" y="721258"/>
                </a:cubicBezTo>
                <a:cubicBezTo>
                  <a:pt x="1314568" y="725606"/>
                  <a:pt x="1320585" y="729654"/>
                  <a:pt x="1323442" y="737193"/>
                </a:cubicBezTo>
                <a:cubicBezTo>
                  <a:pt x="1306196" y="736148"/>
                  <a:pt x="1290072" y="734803"/>
                  <a:pt x="1273905" y="734193"/>
                </a:cubicBezTo>
                <a:cubicBezTo>
                  <a:pt x="1267667" y="733815"/>
                  <a:pt x="1264086" y="732125"/>
                  <a:pt x="1261116" y="726420"/>
                </a:cubicBezTo>
                <a:cubicBezTo>
                  <a:pt x="1252187" y="709674"/>
                  <a:pt x="1237798" y="704015"/>
                  <a:pt x="1219529" y="707697"/>
                </a:cubicBezTo>
                <a:lnTo>
                  <a:pt x="1196812" y="711846"/>
                </a:lnTo>
                <a:cubicBezTo>
                  <a:pt x="1188605" y="713559"/>
                  <a:pt x="1180554" y="712703"/>
                  <a:pt x="1173893" y="707144"/>
                </a:cubicBezTo>
                <a:cubicBezTo>
                  <a:pt x="1163029" y="698015"/>
                  <a:pt x="1150230" y="696503"/>
                  <a:pt x="1136565" y="697148"/>
                </a:cubicBezTo>
                <a:cubicBezTo>
                  <a:pt x="1120675" y="698028"/>
                  <a:pt x="1105430" y="700419"/>
                  <a:pt x="1089818" y="702789"/>
                </a:cubicBezTo>
                <a:lnTo>
                  <a:pt x="1074325" y="705277"/>
                </a:lnTo>
                <a:close/>
                <a:moveTo>
                  <a:pt x="358111" y="453168"/>
                </a:moveTo>
                <a:lnTo>
                  <a:pt x="676852" y="453168"/>
                </a:lnTo>
                <a:lnTo>
                  <a:pt x="676852" y="774258"/>
                </a:lnTo>
                <a:lnTo>
                  <a:pt x="645560" y="771275"/>
                </a:lnTo>
                <a:cubicBezTo>
                  <a:pt x="608353" y="765338"/>
                  <a:pt x="571324" y="756467"/>
                  <a:pt x="536987" y="739656"/>
                </a:cubicBezTo>
                <a:cubicBezTo>
                  <a:pt x="528035" y="735431"/>
                  <a:pt x="523643" y="728904"/>
                  <a:pt x="522018" y="719230"/>
                </a:cubicBezTo>
                <a:cubicBezTo>
                  <a:pt x="518915" y="703573"/>
                  <a:pt x="523129" y="688729"/>
                  <a:pt x="526608" y="673839"/>
                </a:cubicBezTo>
                <a:cubicBezTo>
                  <a:pt x="531200" y="652756"/>
                  <a:pt x="539071" y="632240"/>
                  <a:pt x="539304" y="610156"/>
                </a:cubicBezTo>
                <a:cubicBezTo>
                  <a:pt x="539548" y="593967"/>
                  <a:pt x="533843" y="584782"/>
                  <a:pt x="521244" y="579968"/>
                </a:cubicBezTo>
                <a:cubicBezTo>
                  <a:pt x="518365" y="584949"/>
                  <a:pt x="525682" y="585761"/>
                  <a:pt x="525804" y="589819"/>
                </a:cubicBezTo>
                <a:cubicBezTo>
                  <a:pt x="512772" y="586084"/>
                  <a:pt x="512427" y="585695"/>
                  <a:pt x="509936" y="590332"/>
                </a:cubicBezTo>
                <a:cubicBezTo>
                  <a:pt x="489256" y="627751"/>
                  <a:pt x="472178" y="666492"/>
                  <a:pt x="467009" y="709270"/>
                </a:cubicBezTo>
                <a:cubicBezTo>
                  <a:pt x="463941" y="735600"/>
                  <a:pt x="462386" y="761287"/>
                  <a:pt x="479355" y="785149"/>
                </a:cubicBezTo>
                <a:cubicBezTo>
                  <a:pt x="496003" y="808255"/>
                  <a:pt x="516286" y="826056"/>
                  <a:pt x="540895" y="839332"/>
                </a:cubicBezTo>
                <a:cubicBezTo>
                  <a:pt x="581549" y="861313"/>
                  <a:pt x="626172" y="872486"/>
                  <a:pt x="670841" y="882925"/>
                </a:cubicBezTo>
                <a:lnTo>
                  <a:pt x="676852" y="884343"/>
                </a:lnTo>
                <a:lnTo>
                  <a:pt x="676852" y="1111682"/>
                </a:lnTo>
                <a:lnTo>
                  <a:pt x="663280" y="1123332"/>
                </a:lnTo>
                <a:cubicBezTo>
                  <a:pt x="650226" y="1132117"/>
                  <a:pt x="642865" y="1144194"/>
                  <a:pt x="637206" y="1158583"/>
                </a:cubicBezTo>
                <a:cubicBezTo>
                  <a:pt x="624543" y="1191330"/>
                  <a:pt x="631049" y="1223766"/>
                  <a:pt x="637167" y="1256546"/>
                </a:cubicBezTo>
                <a:cubicBezTo>
                  <a:pt x="639831" y="1270334"/>
                  <a:pt x="644321" y="1282852"/>
                  <a:pt x="651158" y="1293855"/>
                </a:cubicBezTo>
                <a:lnTo>
                  <a:pt x="676852" y="1319676"/>
                </a:lnTo>
                <a:lnTo>
                  <a:pt x="676852" y="1412801"/>
                </a:lnTo>
                <a:lnTo>
                  <a:pt x="358111" y="1412801"/>
                </a:lnTo>
                <a:close/>
                <a:moveTo>
                  <a:pt x="1432432" y="0"/>
                </a:moveTo>
                <a:lnTo>
                  <a:pt x="1751173" y="0"/>
                </a:lnTo>
                <a:lnTo>
                  <a:pt x="1751173" y="1165798"/>
                </a:lnTo>
                <a:lnTo>
                  <a:pt x="1692337" y="1109788"/>
                </a:lnTo>
                <a:cubicBezTo>
                  <a:pt x="1629069" y="1053679"/>
                  <a:pt x="1570584" y="1008137"/>
                  <a:pt x="1531914" y="974108"/>
                </a:cubicBezTo>
                <a:cubicBezTo>
                  <a:pt x="1473908" y="923064"/>
                  <a:pt x="1459972" y="920988"/>
                  <a:pt x="1440528" y="912791"/>
                </a:cubicBezTo>
                <a:lnTo>
                  <a:pt x="1432432" y="908491"/>
                </a:lnTo>
                <a:lnTo>
                  <a:pt x="1432432" y="827424"/>
                </a:lnTo>
                <a:lnTo>
                  <a:pt x="1451232" y="817163"/>
                </a:lnTo>
                <a:cubicBezTo>
                  <a:pt x="1459487" y="809330"/>
                  <a:pt x="1465533" y="799200"/>
                  <a:pt x="1468879" y="786512"/>
                </a:cubicBezTo>
                <a:cubicBezTo>
                  <a:pt x="1476766" y="756605"/>
                  <a:pt x="1468010" y="724448"/>
                  <a:pt x="1447325" y="701978"/>
                </a:cubicBezTo>
                <a:lnTo>
                  <a:pt x="1432432" y="69054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70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solidFill>
            <a:schemeClr val="accent1"/>
          </a:solidFill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Differencing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84573" y="6381086"/>
            <a:ext cx="69074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>
                <a:cs typeface="Arial" pitchFamily="34" charset="0"/>
              </a:rPr>
              <a:t>Cryer, J.D and Chan, K.S. 2008. Time Series Analysis with Application in R. Springer</a:t>
            </a:r>
            <a:endParaRPr lang="ko-KR" altLang="en-US" sz="1400" dirty="0"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251" y="1198091"/>
            <a:ext cx="8693751" cy="5048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7490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23529" y="129440"/>
            <a:ext cx="11573197" cy="724247"/>
          </a:xfrm>
          <a:solidFill>
            <a:schemeClr val="accent1"/>
          </a:solidFill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ARIMA (p, d, q) Model</a:t>
            </a:r>
            <a:endParaRPr lang="en-US" sz="48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16640"/>
          <a:stretch/>
        </p:blipFill>
        <p:spPr>
          <a:xfrm>
            <a:off x="3095841" y="969871"/>
            <a:ext cx="6028571" cy="2694982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8289" r="53553" b="4974"/>
          <a:stretch/>
        </p:blipFill>
        <p:spPr>
          <a:xfrm>
            <a:off x="648319" y="4003323"/>
            <a:ext cx="2849528" cy="2669193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t="18650" r="2515" b="4154"/>
          <a:stretch/>
        </p:blipFill>
        <p:spPr>
          <a:xfrm>
            <a:off x="5995078" y="4021924"/>
            <a:ext cx="5876934" cy="2631990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cxnSp>
        <p:nvCxnSpPr>
          <p:cNvPr id="9" name="Elbow Connector 8"/>
          <p:cNvCxnSpPr>
            <a:stCxn id="3" idx="1"/>
            <a:endCxn id="4" idx="0"/>
          </p:cNvCxnSpPr>
          <p:nvPr/>
        </p:nvCxnSpPr>
        <p:spPr>
          <a:xfrm rot="10800000" flipV="1">
            <a:off x="2073083" y="2317361"/>
            <a:ext cx="1022758" cy="1685961"/>
          </a:xfrm>
          <a:prstGeom prst="bentConnector2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>
            <a:off x="3497847" y="5818922"/>
            <a:ext cx="2497231" cy="199"/>
          </a:xfrm>
          <a:prstGeom prst="bentConnector3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57201" y="2695735"/>
            <a:ext cx="137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First differencing (d=1)</a:t>
            </a:r>
            <a:endParaRPr lang="en-US" i="1" dirty="0"/>
          </a:p>
        </p:txBody>
      </p:sp>
      <p:sp>
        <p:nvSpPr>
          <p:cNvPr id="19" name="Rectangle 18"/>
          <p:cNvSpPr/>
          <p:nvPr/>
        </p:nvSpPr>
        <p:spPr>
          <a:xfrm>
            <a:off x="3635823" y="4163059"/>
            <a:ext cx="235925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The plot indicates data already stationary, then check ACF &amp; PACF plot</a:t>
            </a:r>
          </a:p>
        </p:txBody>
      </p:sp>
      <p:sp>
        <p:nvSpPr>
          <p:cNvPr id="22" name="Oval Callout 21"/>
          <p:cNvSpPr/>
          <p:nvPr/>
        </p:nvSpPr>
        <p:spPr>
          <a:xfrm>
            <a:off x="9124412" y="1072462"/>
            <a:ext cx="3016595" cy="1716518"/>
          </a:xfrm>
          <a:prstGeom prst="wedgeEllipseCallout">
            <a:avLst>
              <a:gd name="adj1" fmla="val -73276"/>
              <a:gd name="adj2" fmla="val -90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>
                <a:solidFill>
                  <a:schemeClr val="bg1"/>
                </a:solidFill>
              </a:rPr>
              <a:t>Data have an exponential decay that indicate non-stationary data. Need to be differenced</a:t>
            </a:r>
          </a:p>
          <a:p>
            <a:pPr algn="ctr"/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699124" y="3295899"/>
            <a:ext cx="18671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odel we got is 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ARIMA (1, 1, 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68113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5D6A2D45-FE71-45F3-BC5E-44FEBBFAC98A}"/>
              </a:ext>
            </a:extLst>
          </p:cNvPr>
          <p:cNvGrpSpPr/>
          <p:nvPr/>
        </p:nvGrpSpPr>
        <p:grpSpPr>
          <a:xfrm>
            <a:off x="5291329" y="1815304"/>
            <a:ext cx="6287699" cy="4500761"/>
            <a:chOff x="5885014" y="654503"/>
            <a:chExt cx="5725723" cy="4500761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256C016-2CE9-4A41-AAAD-479E0F70132F}"/>
                </a:ext>
              </a:extLst>
            </p:cNvPr>
            <p:cNvSpPr txBox="1"/>
            <p:nvPr/>
          </p:nvSpPr>
          <p:spPr>
            <a:xfrm>
              <a:off x="6903916" y="718301"/>
              <a:ext cx="4706821" cy="507831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700" b="1" dirty="0" smtClean="0">
                  <a:solidFill>
                    <a:schemeClr val="bg1"/>
                  </a:solidFill>
                  <a:cs typeface="Arial" pitchFamily="34" charset="0"/>
                </a:rPr>
                <a:t>Introduction</a:t>
              </a:r>
              <a:endParaRPr lang="ko-KR" altLang="en-US" sz="27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68954F2-9FF7-439F-AEAB-75F9457D5B63}"/>
                </a:ext>
              </a:extLst>
            </p:cNvPr>
            <p:cNvSpPr txBox="1"/>
            <p:nvPr/>
          </p:nvSpPr>
          <p:spPr>
            <a:xfrm>
              <a:off x="5885014" y="654503"/>
              <a:ext cx="958096" cy="830997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4800" b="1" dirty="0">
                  <a:solidFill>
                    <a:schemeClr val="bg1"/>
                  </a:solidFill>
                  <a:cs typeface="Arial" pitchFamily="34" charset="0"/>
                </a:rPr>
                <a:t>01</a:t>
              </a:r>
              <a:endParaRPr lang="ko-KR" altLang="en-US" sz="48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86944A9-8317-4701-8923-95546EBC6A81}"/>
                </a:ext>
              </a:extLst>
            </p:cNvPr>
            <p:cNvSpPr txBox="1"/>
            <p:nvPr/>
          </p:nvSpPr>
          <p:spPr>
            <a:xfrm>
              <a:off x="6903916" y="1889512"/>
              <a:ext cx="4706821" cy="507831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700" b="1" dirty="0" smtClean="0">
                  <a:solidFill>
                    <a:schemeClr val="bg1"/>
                  </a:solidFill>
                  <a:cs typeface="Arial" pitchFamily="34" charset="0"/>
                </a:rPr>
                <a:t>AR &amp; MA </a:t>
              </a:r>
              <a:r>
                <a:rPr lang="en-US" altLang="ko-KR" sz="2700" b="1" dirty="0">
                  <a:solidFill>
                    <a:schemeClr val="bg1"/>
                  </a:solidFill>
                  <a:cs typeface="Arial" pitchFamily="34" charset="0"/>
                </a:rPr>
                <a:t>Model</a:t>
              </a:r>
              <a:endParaRPr lang="ko-KR" altLang="en-US" sz="27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6A42029-48EF-40B7-A20B-9D05D2DD248A}"/>
                </a:ext>
              </a:extLst>
            </p:cNvPr>
            <p:cNvSpPr txBox="1"/>
            <p:nvPr/>
          </p:nvSpPr>
          <p:spPr>
            <a:xfrm>
              <a:off x="5885014" y="1825714"/>
              <a:ext cx="958096" cy="830997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4800" b="1" dirty="0">
                  <a:solidFill>
                    <a:schemeClr val="bg1"/>
                  </a:solidFill>
                  <a:cs typeface="Arial" pitchFamily="34" charset="0"/>
                </a:rPr>
                <a:t>02</a:t>
              </a:r>
              <a:endParaRPr lang="ko-KR" altLang="en-US" sz="48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8E88DC5F-7B11-4BFE-A62A-1B2C2273B5B4}"/>
                </a:ext>
              </a:extLst>
            </p:cNvPr>
            <p:cNvSpPr txBox="1"/>
            <p:nvPr/>
          </p:nvSpPr>
          <p:spPr>
            <a:xfrm>
              <a:off x="6903916" y="3060723"/>
              <a:ext cx="4706821" cy="507831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700" b="1" dirty="0" smtClean="0">
                  <a:solidFill>
                    <a:schemeClr val="bg1"/>
                  </a:solidFill>
                  <a:cs typeface="Arial" pitchFamily="34" charset="0"/>
                </a:rPr>
                <a:t>ARIMA Model</a:t>
              </a:r>
              <a:endParaRPr lang="ko-KR" altLang="en-US" sz="27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0212152-D2D8-461E-8E4F-7D4F53482A03}"/>
                </a:ext>
              </a:extLst>
            </p:cNvPr>
            <p:cNvSpPr txBox="1"/>
            <p:nvPr/>
          </p:nvSpPr>
          <p:spPr>
            <a:xfrm>
              <a:off x="5885014" y="2996925"/>
              <a:ext cx="958096" cy="830997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4800" b="1" dirty="0">
                  <a:solidFill>
                    <a:schemeClr val="bg1"/>
                  </a:solidFill>
                  <a:cs typeface="Arial" pitchFamily="34" charset="0"/>
                </a:rPr>
                <a:t>03</a:t>
              </a:r>
              <a:endParaRPr lang="ko-KR" altLang="en-US" sz="48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4F95DDF-9AF8-4AF7-867B-79BCE192BEEE}"/>
                </a:ext>
              </a:extLst>
            </p:cNvPr>
            <p:cNvSpPr txBox="1"/>
            <p:nvPr/>
          </p:nvSpPr>
          <p:spPr>
            <a:xfrm>
              <a:off x="6903916" y="4231934"/>
              <a:ext cx="4706821" cy="92333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700" b="1" dirty="0" smtClean="0">
                  <a:solidFill>
                    <a:schemeClr val="bg1"/>
                  </a:solidFill>
                  <a:cs typeface="Arial" pitchFamily="34" charset="0"/>
                </a:rPr>
                <a:t>ARIMA with Python &amp; Diagnostics</a:t>
              </a:r>
              <a:endParaRPr lang="ko-KR" altLang="en-US" sz="27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94A60E4-672D-45B2-B6C9-4CCEC944A519}"/>
                </a:ext>
              </a:extLst>
            </p:cNvPr>
            <p:cNvSpPr txBox="1"/>
            <p:nvPr/>
          </p:nvSpPr>
          <p:spPr>
            <a:xfrm>
              <a:off x="5885014" y="4168136"/>
              <a:ext cx="958096" cy="830997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4800" b="1" dirty="0">
                  <a:solidFill>
                    <a:schemeClr val="bg1"/>
                  </a:solidFill>
                  <a:cs typeface="Arial" pitchFamily="34" charset="0"/>
                </a:rPr>
                <a:t>04</a:t>
              </a:r>
              <a:endParaRPr lang="ko-KR" altLang="en-US" sz="48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5197" y="513643"/>
            <a:ext cx="2738322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5400" dirty="0" smtClean="0">
                <a:solidFill>
                  <a:schemeClr val="bg1"/>
                </a:solidFill>
                <a:cs typeface="Arial" pitchFamily="34" charset="0"/>
              </a:rPr>
              <a:t>Outline</a:t>
            </a:r>
            <a:endParaRPr lang="ko-KR" altLang="en-US" sz="5400" dirty="0">
              <a:solidFill>
                <a:schemeClr val="bg1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38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E442CD5-E887-4BC0-A447-2C9BD87CCF6D}"/>
              </a:ext>
            </a:extLst>
          </p:cNvPr>
          <p:cNvSpPr txBox="1"/>
          <p:nvPr/>
        </p:nvSpPr>
        <p:spPr>
          <a:xfrm>
            <a:off x="916466" y="448314"/>
            <a:ext cx="9994550" cy="76944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4400" b="1" dirty="0">
                <a:solidFill>
                  <a:schemeClr val="bg1"/>
                </a:solidFill>
                <a:cs typeface="Arial" pitchFamily="34" charset="0"/>
              </a:rPr>
              <a:t>ARIMA with Python &amp; Diagnostics</a:t>
            </a:r>
            <a:endParaRPr lang="ko-KR" altLang="en-US" sz="4400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68DF2B-C085-49BB-A82B-A4640385577E}"/>
              </a:ext>
            </a:extLst>
          </p:cNvPr>
          <p:cNvSpPr txBox="1"/>
          <p:nvPr/>
        </p:nvSpPr>
        <p:spPr>
          <a:xfrm>
            <a:off x="7860230" y="2936089"/>
            <a:ext cx="2476190" cy="156966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/>
            <a:r>
              <a:rPr lang="en-GB" altLang="ko-KR" sz="3200" dirty="0" smtClean="0">
                <a:solidFill>
                  <a:schemeClr val="bg1"/>
                </a:solidFill>
                <a:cs typeface="Arial" pitchFamily="34" charset="0"/>
              </a:rPr>
              <a:t>Let’s Jump into </a:t>
            </a:r>
            <a:r>
              <a:rPr lang="en-GB" altLang="ko-KR" sz="3200" dirty="0" err="1" smtClean="0">
                <a:solidFill>
                  <a:schemeClr val="bg1"/>
                </a:solidFill>
                <a:cs typeface="Arial" pitchFamily="34" charset="0"/>
              </a:rPr>
              <a:t>Jupyter</a:t>
            </a:r>
            <a:r>
              <a:rPr lang="en-GB" altLang="ko-KR" sz="3200" dirty="0" smtClean="0">
                <a:solidFill>
                  <a:schemeClr val="bg1"/>
                </a:solidFill>
                <a:cs typeface="Arial" pitchFamily="34" charset="0"/>
              </a:rPr>
              <a:t> Notebook !</a:t>
            </a:r>
            <a:endParaRPr lang="ko-KR" altLang="en-US" sz="3200" dirty="0">
              <a:solidFill>
                <a:schemeClr val="bg1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5716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F691C40-340A-44BC-A6B3-C3A20A9ED913}"/>
              </a:ext>
            </a:extLst>
          </p:cNvPr>
          <p:cNvSpPr txBox="1"/>
          <p:nvPr/>
        </p:nvSpPr>
        <p:spPr>
          <a:xfrm>
            <a:off x="7210424" y="2910883"/>
            <a:ext cx="4981575" cy="99520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5867" dirty="0">
                <a:solidFill>
                  <a:schemeClr val="bg1"/>
                </a:solidFill>
                <a:cs typeface="Arial" pitchFamily="34" charset="0"/>
              </a:rPr>
              <a:t>Thank You</a:t>
            </a:r>
            <a:endParaRPr lang="ko-KR" altLang="en-US" sz="5867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2F21A8-A2DC-448E-8003-AFE4C77CBA6F}"/>
              </a:ext>
            </a:extLst>
          </p:cNvPr>
          <p:cNvSpPr txBox="1"/>
          <p:nvPr/>
        </p:nvSpPr>
        <p:spPr>
          <a:xfrm>
            <a:off x="7210345" y="3809845"/>
            <a:ext cx="4981514" cy="37965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/>
            <a:r>
              <a:rPr lang="en-US" altLang="ko-KR" sz="1867" dirty="0" smtClean="0">
                <a:solidFill>
                  <a:schemeClr val="bg1"/>
                </a:solidFill>
                <a:cs typeface="Arial" pitchFamily="34" charset="0"/>
              </a:rPr>
              <a:t>By : Nanda Fadhli</a:t>
            </a:r>
            <a:endParaRPr lang="ko-KR" altLang="en-US" sz="1867" dirty="0">
              <a:solidFill>
                <a:schemeClr val="bg1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22242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49642" y="1561240"/>
            <a:ext cx="95435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cs typeface="Arial" pitchFamily="34" charset="0"/>
              </a:rPr>
              <a:t>Cryer, J.D and Chan, K.S. 2008. Time Series Analysis with Application in R. Springer</a:t>
            </a:r>
            <a:endParaRPr lang="ko-KR" altLang="en-US" dirty="0"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49641" y="2216149"/>
            <a:ext cx="98400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cs typeface="Arial" pitchFamily="34" charset="0"/>
              </a:rPr>
              <a:t>Montgomery, D.C., et.al.2008. </a:t>
            </a:r>
            <a:r>
              <a:rPr lang="en-US" altLang="ko-KR" i="1" dirty="0">
                <a:cs typeface="Arial" pitchFamily="34" charset="0"/>
              </a:rPr>
              <a:t>Forecasting Time Series Analysis 2nd</a:t>
            </a:r>
            <a:r>
              <a:rPr lang="en-US" altLang="ko-KR" dirty="0">
                <a:cs typeface="Arial" pitchFamily="34" charset="0"/>
              </a:rPr>
              <a:t>. John Wiley</a:t>
            </a:r>
            <a:endParaRPr lang="ko-KR" altLang="en-US" dirty="0"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9640" y="2871058"/>
            <a:ext cx="10445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i="1" dirty="0" smtClean="0">
                <a:cs typeface="Arial" pitchFamily="34" charset="0"/>
              </a:rPr>
              <a:t>Several of slides were modified from Dr. </a:t>
            </a:r>
            <a:r>
              <a:rPr lang="en-US" altLang="ko-KR" i="1" dirty="0" err="1" smtClean="0">
                <a:cs typeface="Arial" pitchFamily="34" charset="0"/>
              </a:rPr>
              <a:t>Kusman</a:t>
            </a:r>
            <a:r>
              <a:rPr lang="en-US" altLang="ko-KR" i="1" dirty="0" smtClean="0">
                <a:cs typeface="Arial" pitchFamily="34" charset="0"/>
              </a:rPr>
              <a:t> </a:t>
            </a:r>
            <a:r>
              <a:rPr lang="en-US" altLang="ko-KR" i="1" dirty="0" err="1" smtClean="0">
                <a:cs typeface="Arial" pitchFamily="34" charset="0"/>
              </a:rPr>
              <a:t>Sadik</a:t>
            </a:r>
            <a:r>
              <a:rPr lang="en-US" altLang="ko-KR" i="1" dirty="0" smtClean="0">
                <a:cs typeface="Arial" pitchFamily="34" charset="0"/>
              </a:rPr>
              <a:t>, </a:t>
            </a:r>
            <a:r>
              <a:rPr lang="en-US" altLang="ko-KR" i="1" dirty="0" err="1" smtClean="0">
                <a:cs typeface="Arial" pitchFamily="34" charset="0"/>
              </a:rPr>
              <a:t>M.Si</a:t>
            </a:r>
            <a:r>
              <a:rPr lang="en-US" altLang="ko-KR" i="1" dirty="0" smtClean="0">
                <a:cs typeface="Arial" pitchFamily="34" charset="0"/>
              </a:rPr>
              <a:t> (Statistics </a:t>
            </a:r>
            <a:r>
              <a:rPr lang="en-US" altLang="ko-KR" i="1" dirty="0" err="1" smtClean="0">
                <a:cs typeface="Arial" pitchFamily="34" charset="0"/>
              </a:rPr>
              <a:t>Departement</a:t>
            </a:r>
            <a:r>
              <a:rPr lang="en-US" altLang="ko-KR" i="1" dirty="0" smtClean="0">
                <a:cs typeface="Arial" pitchFamily="34" charset="0"/>
              </a:rPr>
              <a:t>, IPB University)</a:t>
            </a:r>
            <a:endParaRPr lang="ko-KR" altLang="en-US" i="1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0361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ED4BC38B-FA1A-4786-9E4C-2DBEA1CD8EB2}"/>
              </a:ext>
            </a:extLst>
          </p:cNvPr>
          <p:cNvGrpSpPr/>
          <p:nvPr/>
        </p:nvGrpSpPr>
        <p:grpSpPr>
          <a:xfrm>
            <a:off x="0" y="5595675"/>
            <a:ext cx="12192000" cy="1262326"/>
            <a:chOff x="0" y="5595675"/>
            <a:chExt cx="12192000" cy="1262326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FEEE6C76-568F-4AC1-B2CA-80EE863AF8D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5595675"/>
              <a:ext cx="6664569" cy="1262326"/>
            </a:xfrm>
            <a:custGeom>
              <a:avLst/>
              <a:gdLst>
                <a:gd name="connsiteX0" fmla="*/ 1649375 w 8882887"/>
                <a:gd name="connsiteY0" fmla="*/ 0 h 1682495"/>
                <a:gd name="connsiteX1" fmla="*/ 1652414 w 8882887"/>
                <a:gd name="connsiteY1" fmla="*/ 369665 h 1682495"/>
                <a:gd name="connsiteX2" fmla="*/ 1710174 w 8882887"/>
                <a:gd name="connsiteY2" fmla="*/ 489644 h 1682495"/>
                <a:gd name="connsiteX3" fmla="*/ 1713215 w 8882887"/>
                <a:gd name="connsiteY3" fmla="*/ 489644 h 1682495"/>
                <a:gd name="connsiteX4" fmla="*/ 1734495 w 8882887"/>
                <a:gd name="connsiteY4" fmla="*/ 489644 h 1682495"/>
                <a:gd name="connsiteX5" fmla="*/ 1734495 w 8882887"/>
                <a:gd name="connsiteY5" fmla="*/ 525312 h 1682495"/>
                <a:gd name="connsiteX6" fmla="*/ 1735256 w 8882887"/>
                <a:gd name="connsiteY6" fmla="*/ 526529 h 1682495"/>
                <a:gd name="connsiteX7" fmla="*/ 1740575 w 8882887"/>
                <a:gd name="connsiteY7" fmla="*/ 535041 h 1682495"/>
                <a:gd name="connsiteX8" fmla="*/ 1740575 w 8882887"/>
                <a:gd name="connsiteY8" fmla="*/ 706902 h 1682495"/>
                <a:gd name="connsiteX9" fmla="*/ 1743995 w 8882887"/>
                <a:gd name="connsiteY9" fmla="*/ 706902 h 1682495"/>
                <a:gd name="connsiteX10" fmla="*/ 1767936 w 8882887"/>
                <a:gd name="connsiteY10" fmla="*/ 706902 h 1682495"/>
                <a:gd name="connsiteX11" fmla="*/ 1767936 w 8882887"/>
                <a:gd name="connsiteY11" fmla="*/ 917675 h 1682495"/>
                <a:gd name="connsiteX12" fmla="*/ 1770216 w 8882887"/>
                <a:gd name="connsiteY12" fmla="*/ 917270 h 1682495"/>
                <a:gd name="connsiteX13" fmla="*/ 1786176 w 8882887"/>
                <a:gd name="connsiteY13" fmla="*/ 914433 h 1682495"/>
                <a:gd name="connsiteX14" fmla="*/ 1783136 w 8882887"/>
                <a:gd name="connsiteY14" fmla="*/ 1047381 h 1682495"/>
                <a:gd name="connsiteX15" fmla="*/ 1785416 w 8882887"/>
                <a:gd name="connsiteY15" fmla="*/ 1047788 h 1682495"/>
                <a:gd name="connsiteX16" fmla="*/ 1801376 w 8882887"/>
                <a:gd name="connsiteY16" fmla="*/ 1050624 h 1682495"/>
                <a:gd name="connsiteX17" fmla="*/ 1801755 w 8882887"/>
                <a:gd name="connsiteY17" fmla="*/ 1051841 h 1682495"/>
                <a:gd name="connsiteX18" fmla="*/ 1804416 w 8882887"/>
                <a:gd name="connsiteY18" fmla="*/ 1060353 h 1682495"/>
                <a:gd name="connsiteX19" fmla="*/ 1805556 w 8882887"/>
                <a:gd name="connsiteY19" fmla="*/ 1056705 h 1682495"/>
                <a:gd name="connsiteX20" fmla="*/ 1813536 w 8882887"/>
                <a:gd name="connsiteY20" fmla="*/ 1031169 h 1682495"/>
                <a:gd name="connsiteX21" fmla="*/ 1816196 w 8882887"/>
                <a:gd name="connsiteY21" fmla="*/ 1031169 h 1682495"/>
                <a:gd name="connsiteX22" fmla="*/ 1834817 w 8882887"/>
                <a:gd name="connsiteY22" fmla="*/ 1031169 h 1682495"/>
                <a:gd name="connsiteX23" fmla="*/ 1834817 w 8882887"/>
                <a:gd name="connsiteY23" fmla="*/ 1079808 h 1682495"/>
                <a:gd name="connsiteX24" fmla="*/ 1836336 w 8882887"/>
                <a:gd name="connsiteY24" fmla="*/ 1080620 h 1682495"/>
                <a:gd name="connsiteX25" fmla="*/ 1846977 w 8882887"/>
                <a:gd name="connsiteY25" fmla="*/ 1086294 h 1682495"/>
                <a:gd name="connsiteX26" fmla="*/ 1846977 w 8882887"/>
                <a:gd name="connsiteY26" fmla="*/ 1088321 h 1682495"/>
                <a:gd name="connsiteX27" fmla="*/ 1846977 w 8882887"/>
                <a:gd name="connsiteY27" fmla="*/ 1102508 h 1682495"/>
                <a:gd name="connsiteX28" fmla="*/ 1913858 w 8882887"/>
                <a:gd name="connsiteY28" fmla="*/ 1102508 h 1682495"/>
                <a:gd name="connsiteX29" fmla="*/ 1913858 w 8882887"/>
                <a:gd name="connsiteY29" fmla="*/ 1104129 h 1682495"/>
                <a:gd name="connsiteX30" fmla="*/ 1913858 w 8882887"/>
                <a:gd name="connsiteY30" fmla="*/ 1115478 h 1682495"/>
                <a:gd name="connsiteX31" fmla="*/ 1916897 w 8882887"/>
                <a:gd name="connsiteY31" fmla="*/ 1115478 h 1682495"/>
                <a:gd name="connsiteX32" fmla="*/ 1938177 w 8882887"/>
                <a:gd name="connsiteY32" fmla="*/ 1115478 h 1682495"/>
                <a:gd name="connsiteX33" fmla="*/ 1938177 w 8882887"/>
                <a:gd name="connsiteY33" fmla="*/ 1070081 h 1682495"/>
                <a:gd name="connsiteX34" fmla="*/ 2005058 w 8882887"/>
                <a:gd name="connsiteY34" fmla="*/ 1070081 h 1682495"/>
                <a:gd name="connsiteX35" fmla="*/ 2005058 w 8882887"/>
                <a:gd name="connsiteY35" fmla="*/ 1068054 h 1682495"/>
                <a:gd name="connsiteX36" fmla="*/ 2005058 w 8882887"/>
                <a:gd name="connsiteY36" fmla="*/ 1053867 h 1682495"/>
                <a:gd name="connsiteX37" fmla="*/ 2006579 w 8882887"/>
                <a:gd name="connsiteY37" fmla="*/ 1053867 h 1682495"/>
                <a:gd name="connsiteX38" fmla="*/ 2017218 w 8882887"/>
                <a:gd name="connsiteY38" fmla="*/ 1053867 h 1682495"/>
                <a:gd name="connsiteX39" fmla="*/ 2017218 w 8882887"/>
                <a:gd name="connsiteY39" fmla="*/ 1051031 h 1682495"/>
                <a:gd name="connsiteX40" fmla="*/ 2017218 w 8882887"/>
                <a:gd name="connsiteY40" fmla="*/ 1031169 h 1682495"/>
                <a:gd name="connsiteX41" fmla="*/ 2018358 w 8882887"/>
                <a:gd name="connsiteY41" fmla="*/ 1031169 h 1682495"/>
                <a:gd name="connsiteX42" fmla="*/ 2026338 w 8882887"/>
                <a:gd name="connsiteY42" fmla="*/ 1031169 h 1682495"/>
                <a:gd name="connsiteX43" fmla="*/ 2026338 w 8882887"/>
                <a:gd name="connsiteY43" fmla="*/ 1029548 h 1682495"/>
                <a:gd name="connsiteX44" fmla="*/ 2026338 w 8882887"/>
                <a:gd name="connsiteY44" fmla="*/ 1018197 h 1682495"/>
                <a:gd name="connsiteX45" fmla="*/ 2029379 w 8882887"/>
                <a:gd name="connsiteY45" fmla="*/ 1018197 h 1682495"/>
                <a:gd name="connsiteX46" fmla="*/ 2050659 w 8882887"/>
                <a:gd name="connsiteY46" fmla="*/ 1018197 h 1682495"/>
                <a:gd name="connsiteX47" fmla="*/ 2050659 w 8882887"/>
                <a:gd name="connsiteY47" fmla="*/ 1019819 h 1682495"/>
                <a:gd name="connsiteX48" fmla="*/ 2050659 w 8882887"/>
                <a:gd name="connsiteY48" fmla="*/ 1031169 h 1682495"/>
                <a:gd name="connsiteX49" fmla="*/ 2084099 w 8882887"/>
                <a:gd name="connsiteY49" fmla="*/ 1031169 h 1682495"/>
                <a:gd name="connsiteX50" fmla="*/ 2084099 w 8882887"/>
                <a:gd name="connsiteY50" fmla="*/ 1028331 h 1682495"/>
                <a:gd name="connsiteX51" fmla="*/ 2084099 w 8882887"/>
                <a:gd name="connsiteY51" fmla="*/ 1008470 h 1682495"/>
                <a:gd name="connsiteX52" fmla="*/ 2086760 w 8882887"/>
                <a:gd name="connsiteY52" fmla="*/ 1008470 h 1682495"/>
                <a:gd name="connsiteX53" fmla="*/ 2105379 w 8882887"/>
                <a:gd name="connsiteY53" fmla="*/ 1008470 h 1682495"/>
                <a:gd name="connsiteX54" fmla="*/ 2105379 w 8882887"/>
                <a:gd name="connsiteY54" fmla="*/ 1044140 h 1682495"/>
                <a:gd name="connsiteX55" fmla="*/ 2106900 w 8882887"/>
                <a:gd name="connsiteY55" fmla="*/ 1044140 h 1682495"/>
                <a:gd name="connsiteX56" fmla="*/ 2117540 w 8882887"/>
                <a:gd name="connsiteY56" fmla="*/ 1044140 h 1682495"/>
                <a:gd name="connsiteX57" fmla="*/ 2117540 w 8882887"/>
                <a:gd name="connsiteY57" fmla="*/ 1042518 h 1682495"/>
                <a:gd name="connsiteX58" fmla="*/ 2117540 w 8882887"/>
                <a:gd name="connsiteY58" fmla="*/ 1031169 h 1682495"/>
                <a:gd name="connsiteX59" fmla="*/ 2120199 w 8882887"/>
                <a:gd name="connsiteY59" fmla="*/ 1031169 h 1682495"/>
                <a:gd name="connsiteX60" fmla="*/ 2138820 w 8882887"/>
                <a:gd name="connsiteY60" fmla="*/ 1031169 h 1682495"/>
                <a:gd name="connsiteX61" fmla="*/ 2138820 w 8882887"/>
                <a:gd name="connsiteY61" fmla="*/ 1070081 h 1682495"/>
                <a:gd name="connsiteX62" fmla="*/ 2141861 w 8882887"/>
                <a:gd name="connsiteY62" fmla="*/ 1070081 h 1682495"/>
                <a:gd name="connsiteX63" fmla="*/ 2163140 w 8882887"/>
                <a:gd name="connsiteY63" fmla="*/ 1070081 h 1682495"/>
                <a:gd name="connsiteX64" fmla="*/ 2163140 w 8882887"/>
                <a:gd name="connsiteY64" fmla="*/ 1072512 h 1682495"/>
                <a:gd name="connsiteX65" fmla="*/ 2163140 w 8882887"/>
                <a:gd name="connsiteY65" fmla="*/ 1089537 h 1682495"/>
                <a:gd name="connsiteX66" fmla="*/ 2164280 w 8882887"/>
                <a:gd name="connsiteY66" fmla="*/ 1089537 h 1682495"/>
                <a:gd name="connsiteX67" fmla="*/ 2172261 w 8882887"/>
                <a:gd name="connsiteY67" fmla="*/ 1089537 h 1682495"/>
                <a:gd name="connsiteX68" fmla="*/ 2172261 w 8882887"/>
                <a:gd name="connsiteY68" fmla="*/ 1088321 h 1682495"/>
                <a:gd name="connsiteX69" fmla="*/ 2172261 w 8882887"/>
                <a:gd name="connsiteY69" fmla="*/ 1079808 h 1682495"/>
                <a:gd name="connsiteX70" fmla="*/ 2217861 w 8882887"/>
                <a:gd name="connsiteY70" fmla="*/ 1079808 h 1682495"/>
                <a:gd name="connsiteX71" fmla="*/ 2217861 w 8882887"/>
                <a:gd name="connsiteY71" fmla="*/ 1115478 h 1682495"/>
                <a:gd name="connsiteX72" fmla="*/ 2219381 w 8882887"/>
                <a:gd name="connsiteY72" fmla="*/ 1115478 h 1682495"/>
                <a:gd name="connsiteX73" fmla="*/ 2230022 w 8882887"/>
                <a:gd name="connsiteY73" fmla="*/ 1115478 h 1682495"/>
                <a:gd name="connsiteX74" fmla="*/ 2230022 w 8882887"/>
                <a:gd name="connsiteY74" fmla="*/ 1117100 h 1682495"/>
                <a:gd name="connsiteX75" fmla="*/ 2230022 w 8882887"/>
                <a:gd name="connsiteY75" fmla="*/ 1128449 h 1682495"/>
                <a:gd name="connsiteX76" fmla="*/ 2231162 w 8882887"/>
                <a:gd name="connsiteY76" fmla="*/ 1128449 h 1682495"/>
                <a:gd name="connsiteX77" fmla="*/ 2239142 w 8882887"/>
                <a:gd name="connsiteY77" fmla="*/ 1128449 h 1682495"/>
                <a:gd name="connsiteX78" fmla="*/ 2239142 w 8882887"/>
                <a:gd name="connsiteY78" fmla="*/ 1125206 h 1682495"/>
                <a:gd name="connsiteX79" fmla="*/ 2239142 w 8882887"/>
                <a:gd name="connsiteY79" fmla="*/ 1102508 h 1682495"/>
                <a:gd name="connsiteX80" fmla="*/ 2240661 w 8882887"/>
                <a:gd name="connsiteY80" fmla="*/ 1102508 h 1682495"/>
                <a:gd name="connsiteX81" fmla="*/ 2251302 w 8882887"/>
                <a:gd name="connsiteY81" fmla="*/ 1102508 h 1682495"/>
                <a:gd name="connsiteX82" fmla="*/ 2251302 w 8882887"/>
                <a:gd name="connsiteY82" fmla="*/ 1104129 h 1682495"/>
                <a:gd name="connsiteX83" fmla="*/ 2251302 w 8882887"/>
                <a:gd name="connsiteY83" fmla="*/ 1115478 h 1682495"/>
                <a:gd name="connsiteX84" fmla="*/ 2259282 w 8882887"/>
                <a:gd name="connsiteY84" fmla="*/ 1112489 h 1682495"/>
                <a:gd name="connsiteX85" fmla="*/ 2260422 w 8882887"/>
                <a:gd name="connsiteY85" fmla="*/ 1111019 h 1682495"/>
                <a:gd name="connsiteX86" fmla="*/ 2260422 w 8882887"/>
                <a:gd name="connsiteY86" fmla="*/ 1102508 h 1682495"/>
                <a:gd name="connsiteX87" fmla="*/ 2318183 w 8882887"/>
                <a:gd name="connsiteY87" fmla="*/ 1102508 h 1682495"/>
                <a:gd name="connsiteX88" fmla="*/ 2318183 w 8882887"/>
                <a:gd name="connsiteY88" fmla="*/ 1138176 h 1682495"/>
                <a:gd name="connsiteX89" fmla="*/ 2321222 w 8882887"/>
                <a:gd name="connsiteY89" fmla="*/ 1138176 h 1682495"/>
                <a:gd name="connsiteX90" fmla="*/ 2342502 w 8882887"/>
                <a:gd name="connsiteY90" fmla="*/ 1138176 h 1682495"/>
                <a:gd name="connsiteX91" fmla="*/ 2342502 w 8882887"/>
                <a:gd name="connsiteY91" fmla="*/ 1139798 h 1682495"/>
                <a:gd name="connsiteX92" fmla="*/ 2342502 w 8882887"/>
                <a:gd name="connsiteY92" fmla="*/ 1151147 h 1682495"/>
                <a:gd name="connsiteX93" fmla="*/ 2345163 w 8882887"/>
                <a:gd name="connsiteY93" fmla="*/ 1151147 h 1682495"/>
                <a:gd name="connsiteX94" fmla="*/ 2363783 w 8882887"/>
                <a:gd name="connsiteY94" fmla="*/ 1151147 h 1682495"/>
                <a:gd name="connsiteX95" fmla="*/ 2363783 w 8882887"/>
                <a:gd name="connsiteY95" fmla="*/ 1115478 h 1682495"/>
                <a:gd name="connsiteX96" fmla="*/ 2365302 w 8882887"/>
                <a:gd name="connsiteY96" fmla="*/ 1115478 h 1682495"/>
                <a:gd name="connsiteX97" fmla="*/ 2375943 w 8882887"/>
                <a:gd name="connsiteY97" fmla="*/ 1115478 h 1682495"/>
                <a:gd name="connsiteX98" fmla="*/ 2375943 w 8882887"/>
                <a:gd name="connsiteY98" fmla="*/ 1066838 h 1682495"/>
                <a:gd name="connsiteX99" fmla="*/ 2377463 w 8882887"/>
                <a:gd name="connsiteY99" fmla="*/ 1066838 h 1682495"/>
                <a:gd name="connsiteX100" fmla="*/ 2388104 w 8882887"/>
                <a:gd name="connsiteY100" fmla="*/ 1066838 h 1682495"/>
                <a:gd name="connsiteX101" fmla="*/ 2388104 w 8882887"/>
                <a:gd name="connsiteY101" fmla="*/ 1064001 h 1682495"/>
                <a:gd name="connsiteX102" fmla="*/ 2388104 w 8882887"/>
                <a:gd name="connsiteY102" fmla="*/ 1044140 h 1682495"/>
                <a:gd name="connsiteX103" fmla="*/ 2386203 w 8882887"/>
                <a:gd name="connsiteY103" fmla="*/ 1041707 h 1682495"/>
                <a:gd name="connsiteX104" fmla="*/ 2394183 w 8882887"/>
                <a:gd name="connsiteY104" fmla="*/ 1024683 h 1682495"/>
                <a:gd name="connsiteX105" fmla="*/ 2406344 w 8882887"/>
                <a:gd name="connsiteY105" fmla="*/ 1066838 h 1682495"/>
                <a:gd name="connsiteX106" fmla="*/ 2407484 w 8882887"/>
                <a:gd name="connsiteY106" fmla="*/ 1066838 h 1682495"/>
                <a:gd name="connsiteX107" fmla="*/ 2415464 w 8882887"/>
                <a:gd name="connsiteY107" fmla="*/ 1066838 h 1682495"/>
                <a:gd name="connsiteX108" fmla="*/ 2415464 w 8882887"/>
                <a:gd name="connsiteY108" fmla="*/ 907947 h 1682495"/>
                <a:gd name="connsiteX109" fmla="*/ 2417744 w 8882887"/>
                <a:gd name="connsiteY109" fmla="*/ 907947 h 1682495"/>
                <a:gd name="connsiteX110" fmla="*/ 2433704 w 8882887"/>
                <a:gd name="connsiteY110" fmla="*/ 907947 h 1682495"/>
                <a:gd name="connsiteX111" fmla="*/ 2433704 w 8882887"/>
                <a:gd name="connsiteY111" fmla="*/ 836609 h 1682495"/>
                <a:gd name="connsiteX112" fmla="*/ 2473224 w 8882887"/>
                <a:gd name="connsiteY112" fmla="*/ 836609 h 1682495"/>
                <a:gd name="connsiteX113" fmla="*/ 2473224 w 8882887"/>
                <a:gd name="connsiteY113" fmla="*/ 804182 h 1682495"/>
                <a:gd name="connsiteX114" fmla="*/ 2524905 w 8882887"/>
                <a:gd name="connsiteY114" fmla="*/ 804182 h 1682495"/>
                <a:gd name="connsiteX115" fmla="*/ 2524905 w 8882887"/>
                <a:gd name="connsiteY115" fmla="*/ 807830 h 1682495"/>
                <a:gd name="connsiteX116" fmla="*/ 2524905 w 8882887"/>
                <a:gd name="connsiteY116" fmla="*/ 833366 h 1682495"/>
                <a:gd name="connsiteX117" fmla="*/ 2528325 w 8882887"/>
                <a:gd name="connsiteY117" fmla="*/ 833366 h 1682495"/>
                <a:gd name="connsiteX118" fmla="*/ 2552265 w 8882887"/>
                <a:gd name="connsiteY118" fmla="*/ 833366 h 1682495"/>
                <a:gd name="connsiteX119" fmla="*/ 2552265 w 8882887"/>
                <a:gd name="connsiteY119" fmla="*/ 904704 h 1682495"/>
                <a:gd name="connsiteX120" fmla="*/ 2553785 w 8882887"/>
                <a:gd name="connsiteY120" fmla="*/ 904704 h 1682495"/>
                <a:gd name="connsiteX121" fmla="*/ 2564426 w 8882887"/>
                <a:gd name="connsiteY121" fmla="*/ 904704 h 1682495"/>
                <a:gd name="connsiteX122" fmla="*/ 2585706 w 8882887"/>
                <a:gd name="connsiteY122" fmla="*/ 911190 h 1682495"/>
                <a:gd name="connsiteX123" fmla="*/ 2585706 w 8882887"/>
                <a:gd name="connsiteY123" fmla="*/ 969558 h 1682495"/>
                <a:gd name="connsiteX124" fmla="*/ 2587226 w 8882887"/>
                <a:gd name="connsiteY124" fmla="*/ 969558 h 1682495"/>
                <a:gd name="connsiteX125" fmla="*/ 2597865 w 8882887"/>
                <a:gd name="connsiteY125" fmla="*/ 969558 h 1682495"/>
                <a:gd name="connsiteX126" fmla="*/ 2597865 w 8882887"/>
                <a:gd name="connsiteY126" fmla="*/ 971990 h 1682495"/>
                <a:gd name="connsiteX127" fmla="*/ 2597865 w 8882887"/>
                <a:gd name="connsiteY127" fmla="*/ 989013 h 1682495"/>
                <a:gd name="connsiteX128" fmla="*/ 2600906 w 8882887"/>
                <a:gd name="connsiteY128" fmla="*/ 989013 h 1682495"/>
                <a:gd name="connsiteX129" fmla="*/ 2622186 w 8882887"/>
                <a:gd name="connsiteY129" fmla="*/ 989013 h 1682495"/>
                <a:gd name="connsiteX130" fmla="*/ 2631306 w 8882887"/>
                <a:gd name="connsiteY130" fmla="*/ 998742 h 1682495"/>
                <a:gd name="connsiteX131" fmla="*/ 2631306 w 8882887"/>
                <a:gd name="connsiteY131" fmla="*/ 1031169 h 1682495"/>
                <a:gd name="connsiteX132" fmla="*/ 2634726 w 8882887"/>
                <a:gd name="connsiteY132" fmla="*/ 1031169 h 1682495"/>
                <a:gd name="connsiteX133" fmla="*/ 2658666 w 8882887"/>
                <a:gd name="connsiteY133" fmla="*/ 1031169 h 1682495"/>
                <a:gd name="connsiteX134" fmla="*/ 2658666 w 8882887"/>
                <a:gd name="connsiteY134" fmla="*/ 1032789 h 1682495"/>
                <a:gd name="connsiteX135" fmla="*/ 2658666 w 8882887"/>
                <a:gd name="connsiteY135" fmla="*/ 1044140 h 1682495"/>
                <a:gd name="connsiteX136" fmla="*/ 2660567 w 8882887"/>
                <a:gd name="connsiteY136" fmla="*/ 1044140 h 1682495"/>
                <a:gd name="connsiteX137" fmla="*/ 2673867 w 8882887"/>
                <a:gd name="connsiteY137" fmla="*/ 1044140 h 1682495"/>
                <a:gd name="connsiteX138" fmla="*/ 2673867 w 8882887"/>
                <a:gd name="connsiteY138" fmla="*/ 1047381 h 1682495"/>
                <a:gd name="connsiteX139" fmla="*/ 2673867 w 8882887"/>
                <a:gd name="connsiteY139" fmla="*/ 1070081 h 1682495"/>
                <a:gd name="connsiteX140" fmla="*/ 2679947 w 8882887"/>
                <a:gd name="connsiteY140" fmla="*/ 1067243 h 1682495"/>
                <a:gd name="connsiteX141" fmla="*/ 2679947 w 8882887"/>
                <a:gd name="connsiteY141" fmla="*/ 1047381 h 1682495"/>
                <a:gd name="connsiteX142" fmla="*/ 2681466 w 8882887"/>
                <a:gd name="connsiteY142" fmla="*/ 1047381 h 1682495"/>
                <a:gd name="connsiteX143" fmla="*/ 2692107 w 8882887"/>
                <a:gd name="connsiteY143" fmla="*/ 1047381 h 1682495"/>
                <a:gd name="connsiteX144" fmla="*/ 2692107 w 8882887"/>
                <a:gd name="connsiteY144" fmla="*/ 1049814 h 1682495"/>
                <a:gd name="connsiteX145" fmla="*/ 2692107 w 8882887"/>
                <a:gd name="connsiteY145" fmla="*/ 1066838 h 1682495"/>
                <a:gd name="connsiteX146" fmla="*/ 2693247 w 8882887"/>
                <a:gd name="connsiteY146" fmla="*/ 1066838 h 1682495"/>
                <a:gd name="connsiteX147" fmla="*/ 2701227 w 8882887"/>
                <a:gd name="connsiteY147" fmla="*/ 1066838 h 1682495"/>
                <a:gd name="connsiteX148" fmla="*/ 2774187 w 8882887"/>
                <a:gd name="connsiteY148" fmla="*/ 1060353 h 1682495"/>
                <a:gd name="connsiteX149" fmla="*/ 2774187 w 8882887"/>
                <a:gd name="connsiteY149" fmla="*/ 1062380 h 1682495"/>
                <a:gd name="connsiteX150" fmla="*/ 2774187 w 8882887"/>
                <a:gd name="connsiteY150" fmla="*/ 1076565 h 1682495"/>
                <a:gd name="connsiteX151" fmla="*/ 2775327 w 8882887"/>
                <a:gd name="connsiteY151" fmla="*/ 1076565 h 1682495"/>
                <a:gd name="connsiteX152" fmla="*/ 2783309 w 8882887"/>
                <a:gd name="connsiteY152" fmla="*/ 1076565 h 1682495"/>
                <a:gd name="connsiteX153" fmla="*/ 2783309 w 8882887"/>
                <a:gd name="connsiteY153" fmla="*/ 1079808 h 1682495"/>
                <a:gd name="connsiteX154" fmla="*/ 2783309 w 8882887"/>
                <a:gd name="connsiteY154" fmla="*/ 1102508 h 1682495"/>
                <a:gd name="connsiteX155" fmla="*/ 2786348 w 8882887"/>
                <a:gd name="connsiteY155" fmla="*/ 1100481 h 1682495"/>
                <a:gd name="connsiteX156" fmla="*/ 2807628 w 8882887"/>
                <a:gd name="connsiteY156" fmla="*/ 1086294 h 1682495"/>
                <a:gd name="connsiteX157" fmla="*/ 2816748 w 8882887"/>
                <a:gd name="connsiteY157" fmla="*/ 1024683 h 1682495"/>
                <a:gd name="connsiteX158" fmla="*/ 2817888 w 8882887"/>
                <a:gd name="connsiteY158" fmla="*/ 1024278 h 1682495"/>
                <a:gd name="connsiteX159" fmla="*/ 2825868 w 8882887"/>
                <a:gd name="connsiteY159" fmla="*/ 1021440 h 1682495"/>
                <a:gd name="connsiteX160" fmla="*/ 2828909 w 8882887"/>
                <a:gd name="connsiteY160" fmla="*/ 917675 h 1682495"/>
                <a:gd name="connsiteX161" fmla="*/ 2831949 w 8882887"/>
                <a:gd name="connsiteY161" fmla="*/ 1021440 h 1682495"/>
                <a:gd name="connsiteX162" fmla="*/ 2833089 w 8882887"/>
                <a:gd name="connsiteY162" fmla="*/ 1021845 h 1682495"/>
                <a:gd name="connsiteX163" fmla="*/ 2841069 w 8882887"/>
                <a:gd name="connsiteY163" fmla="*/ 1024683 h 1682495"/>
                <a:gd name="connsiteX164" fmla="*/ 2841069 w 8882887"/>
                <a:gd name="connsiteY164" fmla="*/ 894977 h 1682495"/>
                <a:gd name="connsiteX165" fmla="*/ 2847149 w 8882887"/>
                <a:gd name="connsiteY165" fmla="*/ 846336 h 1682495"/>
                <a:gd name="connsiteX166" fmla="*/ 2904909 w 8882887"/>
                <a:gd name="connsiteY166" fmla="*/ 846336 h 1682495"/>
                <a:gd name="connsiteX167" fmla="*/ 2904909 w 8882887"/>
                <a:gd name="connsiteY167" fmla="*/ 894977 h 1682495"/>
                <a:gd name="connsiteX168" fmla="*/ 2906049 w 8882887"/>
                <a:gd name="connsiteY168" fmla="*/ 894977 h 1682495"/>
                <a:gd name="connsiteX169" fmla="*/ 2914029 w 8882887"/>
                <a:gd name="connsiteY169" fmla="*/ 894977 h 1682495"/>
                <a:gd name="connsiteX170" fmla="*/ 2914029 w 8882887"/>
                <a:gd name="connsiteY170" fmla="*/ 771755 h 1682495"/>
                <a:gd name="connsiteX171" fmla="*/ 2916690 w 8882887"/>
                <a:gd name="connsiteY171" fmla="*/ 771755 h 1682495"/>
                <a:gd name="connsiteX172" fmla="*/ 2935310 w 8882887"/>
                <a:gd name="connsiteY172" fmla="*/ 771755 h 1682495"/>
                <a:gd name="connsiteX173" fmla="*/ 2935310 w 8882887"/>
                <a:gd name="connsiteY173" fmla="*/ 768918 h 1682495"/>
                <a:gd name="connsiteX174" fmla="*/ 2935310 w 8882887"/>
                <a:gd name="connsiteY174" fmla="*/ 749057 h 1682495"/>
                <a:gd name="connsiteX175" fmla="*/ 2968751 w 8882887"/>
                <a:gd name="connsiteY175" fmla="*/ 749057 h 1682495"/>
                <a:gd name="connsiteX176" fmla="*/ 2968751 w 8882887"/>
                <a:gd name="connsiteY176" fmla="*/ 747435 h 1682495"/>
                <a:gd name="connsiteX177" fmla="*/ 2968751 w 8882887"/>
                <a:gd name="connsiteY177" fmla="*/ 736086 h 1682495"/>
                <a:gd name="connsiteX178" fmla="*/ 2971410 w 8882887"/>
                <a:gd name="connsiteY178" fmla="*/ 736086 h 1682495"/>
                <a:gd name="connsiteX179" fmla="*/ 2990031 w 8882887"/>
                <a:gd name="connsiteY179" fmla="*/ 736086 h 1682495"/>
                <a:gd name="connsiteX180" fmla="*/ 2990031 w 8882887"/>
                <a:gd name="connsiteY180" fmla="*/ 737708 h 1682495"/>
                <a:gd name="connsiteX181" fmla="*/ 2990031 w 8882887"/>
                <a:gd name="connsiteY181" fmla="*/ 749057 h 1682495"/>
                <a:gd name="connsiteX182" fmla="*/ 2991171 w 8882887"/>
                <a:gd name="connsiteY182" fmla="*/ 749057 h 1682495"/>
                <a:gd name="connsiteX183" fmla="*/ 2999151 w 8882887"/>
                <a:gd name="connsiteY183" fmla="*/ 749057 h 1682495"/>
                <a:gd name="connsiteX184" fmla="*/ 3014351 w 8882887"/>
                <a:gd name="connsiteY184" fmla="*/ 742571 h 1682495"/>
                <a:gd name="connsiteX185" fmla="*/ 3020430 w 8882887"/>
                <a:gd name="connsiteY185" fmla="*/ 747435 h 1682495"/>
                <a:gd name="connsiteX186" fmla="*/ 3020430 w 8882887"/>
                <a:gd name="connsiteY186" fmla="*/ 736086 h 1682495"/>
                <a:gd name="connsiteX187" fmla="*/ 3023850 w 8882887"/>
                <a:gd name="connsiteY187" fmla="*/ 736086 h 1682495"/>
                <a:gd name="connsiteX188" fmla="*/ 3047792 w 8882887"/>
                <a:gd name="connsiteY188" fmla="*/ 736086 h 1682495"/>
                <a:gd name="connsiteX189" fmla="*/ 3047792 w 8882887"/>
                <a:gd name="connsiteY189" fmla="*/ 737708 h 1682495"/>
                <a:gd name="connsiteX190" fmla="*/ 3047792 w 8882887"/>
                <a:gd name="connsiteY190" fmla="*/ 749057 h 1682495"/>
                <a:gd name="connsiteX191" fmla="*/ 3093392 w 8882887"/>
                <a:gd name="connsiteY191" fmla="*/ 749057 h 1682495"/>
                <a:gd name="connsiteX192" fmla="*/ 3093392 w 8882887"/>
                <a:gd name="connsiteY192" fmla="*/ 751488 h 1682495"/>
                <a:gd name="connsiteX193" fmla="*/ 3093392 w 8882887"/>
                <a:gd name="connsiteY193" fmla="*/ 768513 h 1682495"/>
                <a:gd name="connsiteX194" fmla="*/ 3132912 w 8882887"/>
                <a:gd name="connsiteY194" fmla="*/ 768513 h 1682495"/>
                <a:gd name="connsiteX195" fmla="*/ 3132912 w 8882887"/>
                <a:gd name="connsiteY195" fmla="*/ 813909 h 1682495"/>
                <a:gd name="connsiteX196" fmla="*/ 3134052 w 8882887"/>
                <a:gd name="connsiteY196" fmla="*/ 813909 h 1682495"/>
                <a:gd name="connsiteX197" fmla="*/ 3142032 w 8882887"/>
                <a:gd name="connsiteY197" fmla="*/ 813909 h 1682495"/>
                <a:gd name="connsiteX198" fmla="*/ 3142032 w 8882887"/>
                <a:gd name="connsiteY198" fmla="*/ 815531 h 1682495"/>
                <a:gd name="connsiteX199" fmla="*/ 3142032 w 8882887"/>
                <a:gd name="connsiteY199" fmla="*/ 826881 h 1682495"/>
                <a:gd name="connsiteX200" fmla="*/ 3148113 w 8882887"/>
                <a:gd name="connsiteY200" fmla="*/ 872277 h 1682495"/>
                <a:gd name="connsiteX201" fmla="*/ 3149253 w 8882887"/>
                <a:gd name="connsiteY201" fmla="*/ 872277 h 1682495"/>
                <a:gd name="connsiteX202" fmla="*/ 3157233 w 8882887"/>
                <a:gd name="connsiteY202" fmla="*/ 872277 h 1682495"/>
                <a:gd name="connsiteX203" fmla="*/ 3157233 w 8882887"/>
                <a:gd name="connsiteY203" fmla="*/ 873494 h 1682495"/>
                <a:gd name="connsiteX204" fmla="*/ 3157233 w 8882887"/>
                <a:gd name="connsiteY204" fmla="*/ 882006 h 1682495"/>
                <a:gd name="connsiteX205" fmla="*/ 3158753 w 8882887"/>
                <a:gd name="connsiteY205" fmla="*/ 882006 h 1682495"/>
                <a:gd name="connsiteX206" fmla="*/ 3169392 w 8882887"/>
                <a:gd name="connsiteY206" fmla="*/ 882006 h 1682495"/>
                <a:gd name="connsiteX207" fmla="*/ 3169392 w 8882887"/>
                <a:gd name="connsiteY207" fmla="*/ 927404 h 1682495"/>
                <a:gd name="connsiteX208" fmla="*/ 3172433 w 8882887"/>
                <a:gd name="connsiteY208" fmla="*/ 927404 h 1682495"/>
                <a:gd name="connsiteX209" fmla="*/ 3193713 w 8882887"/>
                <a:gd name="connsiteY209" fmla="*/ 927404 h 1682495"/>
                <a:gd name="connsiteX210" fmla="*/ 3193713 w 8882887"/>
                <a:gd name="connsiteY210" fmla="*/ 963072 h 1682495"/>
                <a:gd name="connsiteX211" fmla="*/ 3196754 w 8882887"/>
                <a:gd name="connsiteY211" fmla="*/ 965504 h 1682495"/>
                <a:gd name="connsiteX212" fmla="*/ 3196754 w 8882887"/>
                <a:gd name="connsiteY212" fmla="*/ 982529 h 1682495"/>
                <a:gd name="connsiteX213" fmla="*/ 3197894 w 8882887"/>
                <a:gd name="connsiteY213" fmla="*/ 982529 h 1682495"/>
                <a:gd name="connsiteX214" fmla="*/ 3205874 w 8882887"/>
                <a:gd name="connsiteY214" fmla="*/ 982529 h 1682495"/>
                <a:gd name="connsiteX215" fmla="*/ 3205874 w 8882887"/>
                <a:gd name="connsiteY215" fmla="*/ 1018197 h 1682495"/>
                <a:gd name="connsiteX216" fmla="*/ 3207773 w 8882887"/>
                <a:gd name="connsiteY216" fmla="*/ 1018197 h 1682495"/>
                <a:gd name="connsiteX217" fmla="*/ 3221073 w 8882887"/>
                <a:gd name="connsiteY217" fmla="*/ 1018197 h 1682495"/>
                <a:gd name="connsiteX218" fmla="*/ 3224114 w 8882887"/>
                <a:gd name="connsiteY218" fmla="*/ 1024278 h 1682495"/>
                <a:gd name="connsiteX219" fmla="*/ 3224114 w 8882887"/>
                <a:gd name="connsiteY219" fmla="*/ 1044140 h 1682495"/>
                <a:gd name="connsiteX220" fmla="*/ 3226394 w 8882887"/>
                <a:gd name="connsiteY220" fmla="*/ 1041302 h 1682495"/>
                <a:gd name="connsiteX221" fmla="*/ 3242354 w 8882887"/>
                <a:gd name="connsiteY221" fmla="*/ 1021440 h 1682495"/>
                <a:gd name="connsiteX222" fmla="*/ 3284915 w 8882887"/>
                <a:gd name="connsiteY222" fmla="*/ 1021440 h 1682495"/>
                <a:gd name="connsiteX223" fmla="*/ 3284915 w 8882887"/>
                <a:gd name="connsiteY223" fmla="*/ 1151147 h 1682495"/>
                <a:gd name="connsiteX224" fmla="*/ 3286055 w 8882887"/>
                <a:gd name="connsiteY224" fmla="*/ 1151147 h 1682495"/>
                <a:gd name="connsiteX225" fmla="*/ 3294035 w 8882887"/>
                <a:gd name="connsiteY225" fmla="*/ 1151147 h 1682495"/>
                <a:gd name="connsiteX226" fmla="*/ 3295175 w 8882887"/>
                <a:gd name="connsiteY226" fmla="*/ 1149120 h 1682495"/>
                <a:gd name="connsiteX227" fmla="*/ 3303155 w 8882887"/>
                <a:gd name="connsiteY227" fmla="*/ 1134933 h 1682495"/>
                <a:gd name="connsiteX228" fmla="*/ 3303155 w 8882887"/>
                <a:gd name="connsiteY228" fmla="*/ 1137771 h 1682495"/>
                <a:gd name="connsiteX229" fmla="*/ 3303155 w 8882887"/>
                <a:gd name="connsiteY229" fmla="*/ 1157633 h 1682495"/>
                <a:gd name="connsiteX230" fmla="*/ 3309234 w 8882887"/>
                <a:gd name="connsiteY230" fmla="*/ 1089537 h 1682495"/>
                <a:gd name="connsiteX231" fmla="*/ 3310374 w 8882887"/>
                <a:gd name="connsiteY231" fmla="*/ 1089537 h 1682495"/>
                <a:gd name="connsiteX232" fmla="*/ 3318354 w 8882887"/>
                <a:gd name="connsiteY232" fmla="*/ 1089537 h 1682495"/>
                <a:gd name="connsiteX233" fmla="*/ 3318354 w 8882887"/>
                <a:gd name="connsiteY233" fmla="*/ 992256 h 1682495"/>
                <a:gd name="connsiteX234" fmla="*/ 3319875 w 8882887"/>
                <a:gd name="connsiteY234" fmla="*/ 992256 h 1682495"/>
                <a:gd name="connsiteX235" fmla="*/ 3330515 w 8882887"/>
                <a:gd name="connsiteY235" fmla="*/ 992256 h 1682495"/>
                <a:gd name="connsiteX236" fmla="*/ 3348755 w 8882887"/>
                <a:gd name="connsiteY236" fmla="*/ 927404 h 1682495"/>
                <a:gd name="connsiteX237" fmla="*/ 3350655 w 8882887"/>
                <a:gd name="connsiteY237" fmla="*/ 927404 h 1682495"/>
                <a:gd name="connsiteX238" fmla="*/ 3363956 w 8882887"/>
                <a:gd name="connsiteY238" fmla="*/ 927404 h 1682495"/>
                <a:gd name="connsiteX239" fmla="*/ 3379155 w 8882887"/>
                <a:gd name="connsiteY239" fmla="*/ 992256 h 1682495"/>
                <a:gd name="connsiteX240" fmla="*/ 3380675 w 8882887"/>
                <a:gd name="connsiteY240" fmla="*/ 992256 h 1682495"/>
                <a:gd name="connsiteX241" fmla="*/ 3391316 w 8882887"/>
                <a:gd name="connsiteY241" fmla="*/ 992256 h 1682495"/>
                <a:gd name="connsiteX242" fmla="*/ 3391316 w 8882887"/>
                <a:gd name="connsiteY242" fmla="*/ 1050624 h 1682495"/>
                <a:gd name="connsiteX243" fmla="*/ 3393975 w 8882887"/>
                <a:gd name="connsiteY243" fmla="*/ 1050624 h 1682495"/>
                <a:gd name="connsiteX244" fmla="*/ 3412596 w 8882887"/>
                <a:gd name="connsiteY244" fmla="*/ 1050624 h 1682495"/>
                <a:gd name="connsiteX245" fmla="*/ 3412596 w 8882887"/>
                <a:gd name="connsiteY245" fmla="*/ 1053867 h 1682495"/>
                <a:gd name="connsiteX246" fmla="*/ 3412596 w 8882887"/>
                <a:gd name="connsiteY246" fmla="*/ 1076565 h 1682495"/>
                <a:gd name="connsiteX247" fmla="*/ 3418676 w 8882887"/>
                <a:gd name="connsiteY247" fmla="*/ 1073324 h 1682495"/>
                <a:gd name="connsiteX248" fmla="*/ 3418676 w 8882887"/>
                <a:gd name="connsiteY248" fmla="*/ 1050624 h 1682495"/>
                <a:gd name="connsiteX249" fmla="*/ 3420956 w 8882887"/>
                <a:gd name="connsiteY249" fmla="*/ 1050624 h 1682495"/>
                <a:gd name="connsiteX250" fmla="*/ 3436916 w 8882887"/>
                <a:gd name="connsiteY250" fmla="*/ 1050624 h 1682495"/>
                <a:gd name="connsiteX251" fmla="*/ 3436916 w 8882887"/>
                <a:gd name="connsiteY251" fmla="*/ 1053056 h 1682495"/>
                <a:gd name="connsiteX252" fmla="*/ 3436916 w 8882887"/>
                <a:gd name="connsiteY252" fmla="*/ 1070081 h 1682495"/>
                <a:gd name="connsiteX253" fmla="*/ 3482517 w 8882887"/>
                <a:gd name="connsiteY253" fmla="*/ 1070081 h 1682495"/>
                <a:gd name="connsiteX254" fmla="*/ 3482517 w 8882887"/>
                <a:gd name="connsiteY254" fmla="*/ 1014956 h 1682495"/>
                <a:gd name="connsiteX255" fmla="*/ 3484416 w 8882887"/>
                <a:gd name="connsiteY255" fmla="*/ 1014956 h 1682495"/>
                <a:gd name="connsiteX256" fmla="*/ 3497717 w 8882887"/>
                <a:gd name="connsiteY256" fmla="*/ 1014956 h 1682495"/>
                <a:gd name="connsiteX257" fmla="*/ 3497717 w 8882887"/>
                <a:gd name="connsiteY257" fmla="*/ 1047381 h 1682495"/>
                <a:gd name="connsiteX258" fmla="*/ 3500757 w 8882887"/>
                <a:gd name="connsiteY258" fmla="*/ 998742 h 1682495"/>
                <a:gd name="connsiteX259" fmla="*/ 3534197 w 8882887"/>
                <a:gd name="connsiteY259" fmla="*/ 998742 h 1682495"/>
                <a:gd name="connsiteX260" fmla="*/ 3534197 w 8882887"/>
                <a:gd name="connsiteY260" fmla="*/ 996309 h 1682495"/>
                <a:gd name="connsiteX261" fmla="*/ 3534197 w 8882887"/>
                <a:gd name="connsiteY261" fmla="*/ 979286 h 1682495"/>
                <a:gd name="connsiteX262" fmla="*/ 3535337 w 8882887"/>
                <a:gd name="connsiteY262" fmla="*/ 979286 h 1682495"/>
                <a:gd name="connsiteX263" fmla="*/ 3543317 w 8882887"/>
                <a:gd name="connsiteY263" fmla="*/ 979286 h 1682495"/>
                <a:gd name="connsiteX264" fmla="*/ 3543317 w 8882887"/>
                <a:gd name="connsiteY264" fmla="*/ 976449 h 1682495"/>
                <a:gd name="connsiteX265" fmla="*/ 3543317 w 8882887"/>
                <a:gd name="connsiteY265" fmla="*/ 956588 h 1682495"/>
                <a:gd name="connsiteX266" fmla="*/ 3549398 w 8882887"/>
                <a:gd name="connsiteY266" fmla="*/ 966315 h 1682495"/>
                <a:gd name="connsiteX267" fmla="*/ 3552818 w 8882887"/>
                <a:gd name="connsiteY267" fmla="*/ 966315 h 1682495"/>
                <a:gd name="connsiteX268" fmla="*/ 3576758 w 8882887"/>
                <a:gd name="connsiteY268" fmla="*/ 966315 h 1682495"/>
                <a:gd name="connsiteX269" fmla="*/ 3576758 w 8882887"/>
                <a:gd name="connsiteY269" fmla="*/ 965099 h 1682495"/>
                <a:gd name="connsiteX270" fmla="*/ 3576758 w 8882887"/>
                <a:gd name="connsiteY270" fmla="*/ 956588 h 1682495"/>
                <a:gd name="connsiteX271" fmla="*/ 3577898 w 8882887"/>
                <a:gd name="connsiteY271" fmla="*/ 956588 h 1682495"/>
                <a:gd name="connsiteX272" fmla="*/ 3585878 w 8882887"/>
                <a:gd name="connsiteY272" fmla="*/ 956588 h 1682495"/>
                <a:gd name="connsiteX273" fmla="*/ 3585878 w 8882887"/>
                <a:gd name="connsiteY273" fmla="*/ 958614 h 1682495"/>
                <a:gd name="connsiteX274" fmla="*/ 3585878 w 8882887"/>
                <a:gd name="connsiteY274" fmla="*/ 972801 h 1682495"/>
                <a:gd name="connsiteX275" fmla="*/ 3643638 w 8882887"/>
                <a:gd name="connsiteY275" fmla="*/ 972801 h 1682495"/>
                <a:gd name="connsiteX276" fmla="*/ 3643638 w 8882887"/>
                <a:gd name="connsiteY276" fmla="*/ 1180331 h 1682495"/>
                <a:gd name="connsiteX277" fmla="*/ 3645918 w 8882887"/>
                <a:gd name="connsiteY277" fmla="*/ 1180331 h 1682495"/>
                <a:gd name="connsiteX278" fmla="*/ 3661878 w 8882887"/>
                <a:gd name="connsiteY278" fmla="*/ 1180331 h 1682495"/>
                <a:gd name="connsiteX279" fmla="*/ 3661878 w 8882887"/>
                <a:gd name="connsiteY279" fmla="*/ 1160876 h 1682495"/>
                <a:gd name="connsiteX280" fmla="*/ 3667959 w 8882887"/>
                <a:gd name="connsiteY280" fmla="*/ 1160876 h 1682495"/>
                <a:gd name="connsiteX281" fmla="*/ 3667959 w 8882887"/>
                <a:gd name="connsiteY281" fmla="*/ 1180331 h 1682495"/>
                <a:gd name="connsiteX282" fmla="*/ 3713559 w 8882887"/>
                <a:gd name="connsiteY282" fmla="*/ 1180331 h 1682495"/>
                <a:gd name="connsiteX283" fmla="*/ 3713559 w 8882887"/>
                <a:gd name="connsiteY283" fmla="*/ 1134933 h 1682495"/>
                <a:gd name="connsiteX284" fmla="*/ 3731799 w 8882887"/>
                <a:gd name="connsiteY284" fmla="*/ 1134933 h 1682495"/>
                <a:gd name="connsiteX285" fmla="*/ 3750039 w 8882887"/>
                <a:gd name="connsiteY285" fmla="*/ 1131692 h 1682495"/>
                <a:gd name="connsiteX286" fmla="*/ 3756120 w 8882887"/>
                <a:gd name="connsiteY286" fmla="*/ 1134933 h 1682495"/>
                <a:gd name="connsiteX287" fmla="*/ 3771320 w 8882887"/>
                <a:gd name="connsiteY287" fmla="*/ 1134933 h 1682495"/>
                <a:gd name="connsiteX288" fmla="*/ 3771320 w 8882887"/>
                <a:gd name="connsiteY288" fmla="*/ 1180331 h 1682495"/>
                <a:gd name="connsiteX289" fmla="*/ 3783480 w 8882887"/>
                <a:gd name="connsiteY289" fmla="*/ 1180331 h 1682495"/>
                <a:gd name="connsiteX290" fmla="*/ 3783480 w 8882887"/>
                <a:gd name="connsiteY290" fmla="*/ 1206273 h 1682495"/>
                <a:gd name="connsiteX291" fmla="*/ 3797484 w 8882887"/>
                <a:gd name="connsiteY291" fmla="*/ 1207631 h 1682495"/>
                <a:gd name="connsiteX292" fmla="*/ 3816921 w 8882887"/>
                <a:gd name="connsiteY292" fmla="*/ 1207631 h 1682495"/>
                <a:gd name="connsiteX293" fmla="*/ 3816921 w 8882887"/>
                <a:gd name="connsiteY293" fmla="*/ 1183574 h 1682495"/>
                <a:gd name="connsiteX294" fmla="*/ 3918855 w 8882887"/>
                <a:gd name="connsiteY294" fmla="*/ 1183574 h 1682495"/>
                <a:gd name="connsiteX295" fmla="*/ 3918855 w 8882887"/>
                <a:gd name="connsiteY295" fmla="*/ 1055694 h 1682495"/>
                <a:gd name="connsiteX296" fmla="*/ 4026867 w 8882887"/>
                <a:gd name="connsiteY296" fmla="*/ 1055694 h 1682495"/>
                <a:gd name="connsiteX297" fmla="*/ 4026867 w 8882887"/>
                <a:gd name="connsiteY297" fmla="*/ 1173846 h 1682495"/>
                <a:gd name="connsiteX298" fmla="*/ 4029723 w 8882887"/>
                <a:gd name="connsiteY298" fmla="*/ 1173846 h 1682495"/>
                <a:gd name="connsiteX299" fmla="*/ 4031586 w 8882887"/>
                <a:gd name="connsiteY299" fmla="*/ 1207631 h 1682495"/>
                <a:gd name="connsiteX300" fmla="*/ 4046100 w 8882887"/>
                <a:gd name="connsiteY300" fmla="*/ 1207631 h 1682495"/>
                <a:gd name="connsiteX301" fmla="*/ 4047963 w 8882887"/>
                <a:gd name="connsiteY301" fmla="*/ 1173846 h 1682495"/>
                <a:gd name="connsiteX302" fmla="*/ 4057083 w 8882887"/>
                <a:gd name="connsiteY302" fmla="*/ 1173846 h 1682495"/>
                <a:gd name="connsiteX303" fmla="*/ 4058946 w 8882887"/>
                <a:gd name="connsiteY303" fmla="*/ 1207631 h 1682495"/>
                <a:gd name="connsiteX304" fmla="*/ 4134879 w 8882887"/>
                <a:gd name="connsiteY304" fmla="*/ 1207631 h 1682495"/>
                <a:gd name="connsiteX305" fmla="*/ 4134879 w 8882887"/>
                <a:gd name="connsiteY305" fmla="*/ 963089 h 1682495"/>
                <a:gd name="connsiteX306" fmla="*/ 4430870 w 8882887"/>
                <a:gd name="connsiteY306" fmla="*/ 963089 h 1682495"/>
                <a:gd name="connsiteX307" fmla="*/ 4430870 w 8882887"/>
                <a:gd name="connsiteY307" fmla="*/ 1207631 h 1682495"/>
                <a:gd name="connsiteX308" fmla="*/ 4458915 w 8882887"/>
                <a:gd name="connsiteY308" fmla="*/ 1207631 h 1682495"/>
                <a:gd name="connsiteX309" fmla="*/ 4458915 w 8882887"/>
                <a:gd name="connsiteY309" fmla="*/ 1083591 h 1682495"/>
                <a:gd name="connsiteX310" fmla="*/ 4601595 w 8882887"/>
                <a:gd name="connsiteY310" fmla="*/ 1083591 h 1682495"/>
                <a:gd name="connsiteX311" fmla="*/ 4619491 w 8882887"/>
                <a:gd name="connsiteY311" fmla="*/ 606380 h 1682495"/>
                <a:gd name="connsiteX312" fmla="*/ 4601251 w 8882887"/>
                <a:gd name="connsiteY312" fmla="*/ 573953 h 1682495"/>
                <a:gd name="connsiteX313" fmla="*/ 4592131 w 8882887"/>
                <a:gd name="connsiteY313" fmla="*/ 567467 h 1682495"/>
                <a:gd name="connsiteX314" fmla="*/ 4604291 w 8882887"/>
                <a:gd name="connsiteY314" fmla="*/ 531798 h 1682495"/>
                <a:gd name="connsiteX315" fmla="*/ 4604291 w 8882887"/>
                <a:gd name="connsiteY315" fmla="*/ 505857 h 1682495"/>
                <a:gd name="connsiteX316" fmla="*/ 4625571 w 8882887"/>
                <a:gd name="connsiteY316" fmla="*/ 505857 h 1682495"/>
                <a:gd name="connsiteX317" fmla="*/ 4625571 w 8882887"/>
                <a:gd name="connsiteY317" fmla="*/ 473430 h 1682495"/>
                <a:gd name="connsiteX318" fmla="*/ 4628611 w 8882887"/>
                <a:gd name="connsiteY318" fmla="*/ 466944 h 1682495"/>
                <a:gd name="connsiteX319" fmla="*/ 4628611 w 8882887"/>
                <a:gd name="connsiteY319" fmla="*/ 350208 h 1682495"/>
                <a:gd name="connsiteX320" fmla="*/ 4625571 w 8882887"/>
                <a:gd name="connsiteY320" fmla="*/ 340481 h 1682495"/>
                <a:gd name="connsiteX321" fmla="*/ 4634691 w 8882887"/>
                <a:gd name="connsiteY321" fmla="*/ 330752 h 1682495"/>
                <a:gd name="connsiteX322" fmla="*/ 4634691 w 8882887"/>
                <a:gd name="connsiteY322" fmla="*/ 243200 h 1682495"/>
                <a:gd name="connsiteX323" fmla="*/ 4637731 w 8882887"/>
                <a:gd name="connsiteY323" fmla="*/ 236715 h 1682495"/>
                <a:gd name="connsiteX324" fmla="*/ 4637731 w 8882887"/>
                <a:gd name="connsiteY324" fmla="*/ 152406 h 1682495"/>
                <a:gd name="connsiteX325" fmla="*/ 4640771 w 8882887"/>
                <a:gd name="connsiteY325" fmla="*/ 123222 h 1682495"/>
                <a:gd name="connsiteX326" fmla="*/ 4646851 w 8882887"/>
                <a:gd name="connsiteY326" fmla="*/ 149163 h 1682495"/>
                <a:gd name="connsiteX327" fmla="*/ 4649891 w 8882887"/>
                <a:gd name="connsiteY327" fmla="*/ 236715 h 1682495"/>
                <a:gd name="connsiteX328" fmla="*/ 4652931 w 8882887"/>
                <a:gd name="connsiteY328" fmla="*/ 330752 h 1682495"/>
                <a:gd name="connsiteX329" fmla="*/ 4662051 w 8882887"/>
                <a:gd name="connsiteY329" fmla="*/ 340481 h 1682495"/>
                <a:gd name="connsiteX330" fmla="*/ 4659011 w 8882887"/>
                <a:gd name="connsiteY330" fmla="*/ 350208 h 1682495"/>
                <a:gd name="connsiteX331" fmla="*/ 4659011 w 8882887"/>
                <a:gd name="connsiteY331" fmla="*/ 466944 h 1682495"/>
                <a:gd name="connsiteX332" fmla="*/ 4662051 w 8882887"/>
                <a:gd name="connsiteY332" fmla="*/ 473430 h 1682495"/>
                <a:gd name="connsiteX333" fmla="*/ 4662051 w 8882887"/>
                <a:gd name="connsiteY333" fmla="*/ 505857 h 1682495"/>
                <a:gd name="connsiteX334" fmla="*/ 4683331 w 8882887"/>
                <a:gd name="connsiteY334" fmla="*/ 505857 h 1682495"/>
                <a:gd name="connsiteX335" fmla="*/ 4683331 w 8882887"/>
                <a:gd name="connsiteY335" fmla="*/ 531798 h 1682495"/>
                <a:gd name="connsiteX336" fmla="*/ 4695493 w 8882887"/>
                <a:gd name="connsiteY336" fmla="*/ 567467 h 1682495"/>
                <a:gd name="connsiteX337" fmla="*/ 4686373 w 8882887"/>
                <a:gd name="connsiteY337" fmla="*/ 573953 h 1682495"/>
                <a:gd name="connsiteX338" fmla="*/ 4668131 w 8882887"/>
                <a:gd name="connsiteY338" fmla="*/ 606380 h 1682495"/>
                <a:gd name="connsiteX339" fmla="*/ 4680291 w 8882887"/>
                <a:gd name="connsiteY339" fmla="*/ 985772 h 1682495"/>
                <a:gd name="connsiteX340" fmla="*/ 4777573 w 8882887"/>
                <a:gd name="connsiteY340" fmla="*/ 985772 h 1682495"/>
                <a:gd name="connsiteX341" fmla="*/ 4777573 w 8882887"/>
                <a:gd name="connsiteY341" fmla="*/ 1099265 h 1682495"/>
                <a:gd name="connsiteX342" fmla="*/ 4789733 w 8882887"/>
                <a:gd name="connsiteY342" fmla="*/ 1099265 h 1682495"/>
                <a:gd name="connsiteX343" fmla="*/ 4792773 w 8882887"/>
                <a:gd name="connsiteY343" fmla="*/ 1089537 h 1682495"/>
                <a:gd name="connsiteX344" fmla="*/ 4801893 w 8882887"/>
                <a:gd name="connsiteY344" fmla="*/ 1089537 h 1682495"/>
                <a:gd name="connsiteX345" fmla="*/ 4804935 w 8882887"/>
                <a:gd name="connsiteY345" fmla="*/ 1102508 h 1682495"/>
                <a:gd name="connsiteX346" fmla="*/ 4823175 w 8882887"/>
                <a:gd name="connsiteY346" fmla="*/ 1102508 h 1682495"/>
                <a:gd name="connsiteX347" fmla="*/ 4823175 w 8882887"/>
                <a:gd name="connsiteY347" fmla="*/ 1092779 h 1682495"/>
                <a:gd name="connsiteX348" fmla="*/ 4856613 w 8882887"/>
                <a:gd name="connsiteY348" fmla="*/ 1092779 h 1682495"/>
                <a:gd name="connsiteX349" fmla="*/ 4856613 w 8882887"/>
                <a:gd name="connsiteY349" fmla="*/ 1102508 h 1682495"/>
                <a:gd name="connsiteX350" fmla="*/ 4887015 w 8882887"/>
                <a:gd name="connsiteY350" fmla="*/ 1102508 h 1682495"/>
                <a:gd name="connsiteX351" fmla="*/ 4887015 w 8882887"/>
                <a:gd name="connsiteY351" fmla="*/ 1170603 h 1682495"/>
                <a:gd name="connsiteX352" fmla="*/ 4908295 w 8882887"/>
                <a:gd name="connsiteY352" fmla="*/ 1170603 h 1682495"/>
                <a:gd name="connsiteX353" fmla="*/ 4908295 w 8882887"/>
                <a:gd name="connsiteY353" fmla="*/ 1151147 h 1682495"/>
                <a:gd name="connsiteX354" fmla="*/ 4932615 w 8882887"/>
                <a:gd name="connsiteY354" fmla="*/ 1151147 h 1682495"/>
                <a:gd name="connsiteX355" fmla="*/ 4932615 w 8882887"/>
                <a:gd name="connsiteY355" fmla="*/ 882006 h 1682495"/>
                <a:gd name="connsiteX356" fmla="*/ 4941735 w 8882887"/>
                <a:gd name="connsiteY356" fmla="*/ 872277 h 1682495"/>
                <a:gd name="connsiteX357" fmla="*/ 5051177 w 8882887"/>
                <a:gd name="connsiteY357" fmla="*/ 872277 h 1682495"/>
                <a:gd name="connsiteX358" fmla="*/ 5051177 w 8882887"/>
                <a:gd name="connsiteY358" fmla="*/ 885249 h 1682495"/>
                <a:gd name="connsiteX359" fmla="*/ 5066377 w 8882887"/>
                <a:gd name="connsiteY359" fmla="*/ 885249 h 1682495"/>
                <a:gd name="connsiteX360" fmla="*/ 5066377 w 8882887"/>
                <a:gd name="connsiteY360" fmla="*/ 1057110 h 1682495"/>
                <a:gd name="connsiteX361" fmla="*/ 5099817 w 8882887"/>
                <a:gd name="connsiteY361" fmla="*/ 1057110 h 1682495"/>
                <a:gd name="connsiteX362" fmla="*/ 5099817 w 8882887"/>
                <a:gd name="connsiteY362" fmla="*/ 956588 h 1682495"/>
                <a:gd name="connsiteX363" fmla="*/ 5139339 w 8882887"/>
                <a:gd name="connsiteY363" fmla="*/ 956588 h 1682495"/>
                <a:gd name="connsiteX364" fmla="*/ 5145417 w 8882887"/>
                <a:gd name="connsiteY364" fmla="*/ 950102 h 1682495"/>
                <a:gd name="connsiteX365" fmla="*/ 5157579 w 8882887"/>
                <a:gd name="connsiteY365" fmla="*/ 950102 h 1682495"/>
                <a:gd name="connsiteX366" fmla="*/ 5163657 w 8882887"/>
                <a:gd name="connsiteY366" fmla="*/ 956588 h 1682495"/>
                <a:gd name="connsiteX367" fmla="*/ 5197099 w 8882887"/>
                <a:gd name="connsiteY367" fmla="*/ 956588 h 1682495"/>
                <a:gd name="connsiteX368" fmla="*/ 5197099 w 8882887"/>
                <a:gd name="connsiteY368" fmla="*/ 781484 h 1682495"/>
                <a:gd name="connsiteX369" fmla="*/ 5282219 w 8882887"/>
                <a:gd name="connsiteY369" fmla="*/ 765270 h 1682495"/>
                <a:gd name="connsiteX370" fmla="*/ 5282219 w 8882887"/>
                <a:gd name="connsiteY370" fmla="*/ 766892 h 1682495"/>
                <a:gd name="connsiteX371" fmla="*/ 5282219 w 8882887"/>
                <a:gd name="connsiteY371" fmla="*/ 778241 h 1682495"/>
                <a:gd name="connsiteX372" fmla="*/ 5321739 w 8882887"/>
                <a:gd name="connsiteY372" fmla="*/ 778241 h 1682495"/>
                <a:gd name="connsiteX373" fmla="*/ 5321739 w 8882887"/>
                <a:gd name="connsiteY373" fmla="*/ 1160876 h 1682495"/>
                <a:gd name="connsiteX374" fmla="*/ 5355181 w 8882887"/>
                <a:gd name="connsiteY374" fmla="*/ 1160876 h 1682495"/>
                <a:gd name="connsiteX375" fmla="*/ 5355181 w 8882887"/>
                <a:gd name="connsiteY375" fmla="*/ 1154390 h 1682495"/>
                <a:gd name="connsiteX376" fmla="*/ 5373421 w 8882887"/>
                <a:gd name="connsiteY376" fmla="*/ 1154390 h 1682495"/>
                <a:gd name="connsiteX377" fmla="*/ 5373421 w 8882887"/>
                <a:gd name="connsiteY377" fmla="*/ 1160876 h 1682495"/>
                <a:gd name="connsiteX378" fmla="*/ 5409901 w 8882887"/>
                <a:gd name="connsiteY378" fmla="*/ 1160876 h 1682495"/>
                <a:gd name="connsiteX379" fmla="*/ 5409901 w 8882887"/>
                <a:gd name="connsiteY379" fmla="*/ 1141419 h 1682495"/>
                <a:gd name="connsiteX380" fmla="*/ 5452461 w 8882887"/>
                <a:gd name="connsiteY380" fmla="*/ 1141419 h 1682495"/>
                <a:gd name="connsiteX381" fmla="*/ 5470701 w 8882887"/>
                <a:gd name="connsiteY381" fmla="*/ 1134933 h 1682495"/>
                <a:gd name="connsiteX382" fmla="*/ 5501103 w 8882887"/>
                <a:gd name="connsiteY382" fmla="*/ 1141419 h 1682495"/>
                <a:gd name="connsiteX383" fmla="*/ 5501103 w 8882887"/>
                <a:gd name="connsiteY383" fmla="*/ 1115478 h 1682495"/>
                <a:gd name="connsiteX384" fmla="*/ 5513263 w 8882887"/>
                <a:gd name="connsiteY384" fmla="*/ 1115478 h 1682495"/>
                <a:gd name="connsiteX385" fmla="*/ 5513263 w 8882887"/>
                <a:gd name="connsiteY385" fmla="*/ 1096022 h 1682495"/>
                <a:gd name="connsiteX386" fmla="*/ 5598383 w 8882887"/>
                <a:gd name="connsiteY386" fmla="*/ 1096022 h 1682495"/>
                <a:gd name="connsiteX387" fmla="*/ 5598383 w 8882887"/>
                <a:gd name="connsiteY387" fmla="*/ 1050624 h 1682495"/>
                <a:gd name="connsiteX388" fmla="*/ 5625743 w 8882887"/>
                <a:gd name="connsiteY388" fmla="*/ 1050624 h 1682495"/>
                <a:gd name="connsiteX389" fmla="*/ 5625743 w 8882887"/>
                <a:gd name="connsiteY389" fmla="*/ 1040897 h 1682495"/>
                <a:gd name="connsiteX390" fmla="*/ 5643983 w 8882887"/>
                <a:gd name="connsiteY390" fmla="*/ 1040897 h 1682495"/>
                <a:gd name="connsiteX391" fmla="*/ 5643983 w 8882887"/>
                <a:gd name="connsiteY391" fmla="*/ 1050624 h 1682495"/>
                <a:gd name="connsiteX392" fmla="*/ 5668303 w 8882887"/>
                <a:gd name="connsiteY392" fmla="*/ 1050624 h 1682495"/>
                <a:gd name="connsiteX393" fmla="*/ 5668303 w 8882887"/>
                <a:gd name="connsiteY393" fmla="*/ 1125206 h 1682495"/>
                <a:gd name="connsiteX394" fmla="*/ 5716945 w 8882887"/>
                <a:gd name="connsiteY394" fmla="*/ 1125206 h 1682495"/>
                <a:gd name="connsiteX395" fmla="*/ 5716945 w 8882887"/>
                <a:gd name="connsiteY395" fmla="*/ 1086294 h 1682495"/>
                <a:gd name="connsiteX396" fmla="*/ 5774705 w 8882887"/>
                <a:gd name="connsiteY396" fmla="*/ 1086294 h 1682495"/>
                <a:gd name="connsiteX397" fmla="*/ 5774705 w 8882887"/>
                <a:gd name="connsiteY397" fmla="*/ 1040897 h 1682495"/>
                <a:gd name="connsiteX398" fmla="*/ 5847667 w 8882887"/>
                <a:gd name="connsiteY398" fmla="*/ 1040897 h 1682495"/>
                <a:gd name="connsiteX399" fmla="*/ 5847667 w 8882887"/>
                <a:gd name="connsiteY399" fmla="*/ 1207631 h 1682495"/>
                <a:gd name="connsiteX400" fmla="*/ 5847667 w 8882887"/>
                <a:gd name="connsiteY400" fmla="*/ 1228299 h 1682495"/>
                <a:gd name="connsiteX401" fmla="*/ 5946479 w 8882887"/>
                <a:gd name="connsiteY401" fmla="*/ 1228299 h 1682495"/>
                <a:gd name="connsiteX402" fmla="*/ 5946479 w 8882887"/>
                <a:gd name="connsiteY402" fmla="*/ 1386957 h 1682495"/>
                <a:gd name="connsiteX403" fmla="*/ 5946479 w 8882887"/>
                <a:gd name="connsiteY403" fmla="*/ 1421828 h 1682495"/>
                <a:gd name="connsiteX404" fmla="*/ 5968919 w 8882887"/>
                <a:gd name="connsiteY404" fmla="*/ 1421828 h 1682495"/>
                <a:gd name="connsiteX405" fmla="*/ 5968919 w 8882887"/>
                <a:gd name="connsiteY405" fmla="*/ 1420085 h 1682495"/>
                <a:gd name="connsiteX406" fmla="*/ 5968919 w 8882887"/>
                <a:gd name="connsiteY406" fmla="*/ 1407881 h 1682495"/>
                <a:gd name="connsiteX407" fmla="*/ 6035789 w 8882887"/>
                <a:gd name="connsiteY407" fmla="*/ 1407881 h 1682495"/>
                <a:gd name="connsiteX408" fmla="*/ 6035789 w 8882887"/>
                <a:gd name="connsiteY408" fmla="*/ 1439262 h 1682495"/>
                <a:gd name="connsiteX409" fmla="*/ 6039131 w 8882887"/>
                <a:gd name="connsiteY409" fmla="*/ 1441007 h 1682495"/>
                <a:gd name="connsiteX410" fmla="*/ 6062537 w 8882887"/>
                <a:gd name="connsiteY410" fmla="*/ 1453211 h 1682495"/>
                <a:gd name="connsiteX411" fmla="*/ 6062537 w 8882887"/>
                <a:gd name="connsiteY411" fmla="*/ 1498541 h 1682495"/>
                <a:gd name="connsiteX412" fmla="*/ 6064627 w 8882887"/>
                <a:gd name="connsiteY412" fmla="*/ 1499414 h 1682495"/>
                <a:gd name="connsiteX413" fmla="*/ 6079255 w 8882887"/>
                <a:gd name="connsiteY413" fmla="*/ 1505516 h 1682495"/>
                <a:gd name="connsiteX414" fmla="*/ 6079255 w 8882887"/>
                <a:gd name="connsiteY414" fmla="*/ 1503773 h 1682495"/>
                <a:gd name="connsiteX415" fmla="*/ 6079255 w 8882887"/>
                <a:gd name="connsiteY415" fmla="*/ 1491567 h 1682495"/>
                <a:gd name="connsiteX416" fmla="*/ 6080927 w 8882887"/>
                <a:gd name="connsiteY416" fmla="*/ 1491567 h 1682495"/>
                <a:gd name="connsiteX417" fmla="*/ 6092629 w 8882887"/>
                <a:gd name="connsiteY417" fmla="*/ 1491567 h 1682495"/>
                <a:gd name="connsiteX418" fmla="*/ 6092629 w 8882887"/>
                <a:gd name="connsiteY418" fmla="*/ 1490259 h 1682495"/>
                <a:gd name="connsiteX419" fmla="*/ 6092629 w 8882887"/>
                <a:gd name="connsiteY419" fmla="*/ 1481106 h 1682495"/>
                <a:gd name="connsiteX420" fmla="*/ 6090957 w 8882887"/>
                <a:gd name="connsiteY420" fmla="*/ 1481106 h 1682495"/>
                <a:gd name="connsiteX421" fmla="*/ 6079255 w 8882887"/>
                <a:gd name="connsiteY421" fmla="*/ 1481106 h 1682495"/>
                <a:gd name="connsiteX422" fmla="*/ 6079255 w 8882887"/>
                <a:gd name="connsiteY422" fmla="*/ 1479363 h 1682495"/>
                <a:gd name="connsiteX423" fmla="*/ 6079255 w 8882887"/>
                <a:gd name="connsiteY423" fmla="*/ 1467159 h 1682495"/>
                <a:gd name="connsiteX424" fmla="*/ 6080927 w 8882887"/>
                <a:gd name="connsiteY424" fmla="*/ 1467159 h 1682495"/>
                <a:gd name="connsiteX425" fmla="*/ 6092629 w 8882887"/>
                <a:gd name="connsiteY425" fmla="*/ 1467159 h 1682495"/>
                <a:gd name="connsiteX426" fmla="*/ 6092629 w 8882887"/>
                <a:gd name="connsiteY426" fmla="*/ 1465415 h 1682495"/>
                <a:gd name="connsiteX427" fmla="*/ 6092629 w 8882887"/>
                <a:gd name="connsiteY427" fmla="*/ 1453211 h 1682495"/>
                <a:gd name="connsiteX428" fmla="*/ 6090957 w 8882887"/>
                <a:gd name="connsiteY428" fmla="*/ 1453211 h 1682495"/>
                <a:gd name="connsiteX429" fmla="*/ 6079255 w 8882887"/>
                <a:gd name="connsiteY429" fmla="*/ 1453211 h 1682495"/>
                <a:gd name="connsiteX430" fmla="*/ 6079255 w 8882887"/>
                <a:gd name="connsiteY430" fmla="*/ 1451468 h 1682495"/>
                <a:gd name="connsiteX431" fmla="*/ 6079255 w 8882887"/>
                <a:gd name="connsiteY431" fmla="*/ 1439262 h 1682495"/>
                <a:gd name="connsiteX432" fmla="*/ 6080927 w 8882887"/>
                <a:gd name="connsiteY432" fmla="*/ 1439262 h 1682495"/>
                <a:gd name="connsiteX433" fmla="*/ 6092629 w 8882887"/>
                <a:gd name="connsiteY433" fmla="*/ 1439262 h 1682495"/>
                <a:gd name="connsiteX434" fmla="*/ 6092629 w 8882887"/>
                <a:gd name="connsiteY434" fmla="*/ 1437956 h 1682495"/>
                <a:gd name="connsiteX435" fmla="*/ 6092629 w 8882887"/>
                <a:gd name="connsiteY435" fmla="*/ 1428803 h 1682495"/>
                <a:gd name="connsiteX436" fmla="*/ 6090957 w 8882887"/>
                <a:gd name="connsiteY436" fmla="*/ 1428803 h 1682495"/>
                <a:gd name="connsiteX437" fmla="*/ 6079255 w 8882887"/>
                <a:gd name="connsiteY437" fmla="*/ 1428803 h 1682495"/>
                <a:gd name="connsiteX438" fmla="*/ 6079255 w 8882887"/>
                <a:gd name="connsiteY438" fmla="*/ 1427058 h 1682495"/>
                <a:gd name="connsiteX439" fmla="*/ 6079255 w 8882887"/>
                <a:gd name="connsiteY439" fmla="*/ 1414854 h 1682495"/>
                <a:gd name="connsiteX440" fmla="*/ 6080927 w 8882887"/>
                <a:gd name="connsiteY440" fmla="*/ 1414854 h 1682495"/>
                <a:gd name="connsiteX441" fmla="*/ 6092629 w 8882887"/>
                <a:gd name="connsiteY441" fmla="*/ 1414854 h 1682495"/>
                <a:gd name="connsiteX442" fmla="*/ 6092629 w 8882887"/>
                <a:gd name="connsiteY442" fmla="*/ 1413111 h 1682495"/>
                <a:gd name="connsiteX443" fmla="*/ 6092629 w 8882887"/>
                <a:gd name="connsiteY443" fmla="*/ 1400906 h 1682495"/>
                <a:gd name="connsiteX444" fmla="*/ 6090957 w 8882887"/>
                <a:gd name="connsiteY444" fmla="*/ 1400906 h 1682495"/>
                <a:gd name="connsiteX445" fmla="*/ 6079255 w 8882887"/>
                <a:gd name="connsiteY445" fmla="*/ 1400906 h 1682495"/>
                <a:gd name="connsiteX446" fmla="*/ 6079255 w 8882887"/>
                <a:gd name="connsiteY446" fmla="*/ 1399599 h 1682495"/>
                <a:gd name="connsiteX447" fmla="*/ 6079255 w 8882887"/>
                <a:gd name="connsiteY447" fmla="*/ 1390445 h 1682495"/>
                <a:gd name="connsiteX448" fmla="*/ 6080927 w 8882887"/>
                <a:gd name="connsiteY448" fmla="*/ 1390445 h 1682495"/>
                <a:gd name="connsiteX449" fmla="*/ 6092629 w 8882887"/>
                <a:gd name="connsiteY449" fmla="*/ 1390445 h 1682495"/>
                <a:gd name="connsiteX450" fmla="*/ 6092629 w 8882887"/>
                <a:gd name="connsiteY450" fmla="*/ 1388702 h 1682495"/>
                <a:gd name="connsiteX451" fmla="*/ 6092629 w 8882887"/>
                <a:gd name="connsiteY451" fmla="*/ 1376498 h 1682495"/>
                <a:gd name="connsiteX452" fmla="*/ 6090957 w 8882887"/>
                <a:gd name="connsiteY452" fmla="*/ 1376498 h 1682495"/>
                <a:gd name="connsiteX453" fmla="*/ 6079255 w 8882887"/>
                <a:gd name="connsiteY453" fmla="*/ 1376498 h 1682495"/>
                <a:gd name="connsiteX454" fmla="*/ 6079255 w 8882887"/>
                <a:gd name="connsiteY454" fmla="*/ 1374755 h 1682495"/>
                <a:gd name="connsiteX455" fmla="*/ 6079255 w 8882887"/>
                <a:gd name="connsiteY455" fmla="*/ 1362549 h 1682495"/>
                <a:gd name="connsiteX456" fmla="*/ 6080927 w 8882887"/>
                <a:gd name="connsiteY456" fmla="*/ 1362549 h 1682495"/>
                <a:gd name="connsiteX457" fmla="*/ 6092629 w 8882887"/>
                <a:gd name="connsiteY457" fmla="*/ 1362549 h 1682495"/>
                <a:gd name="connsiteX458" fmla="*/ 6092629 w 8882887"/>
                <a:gd name="connsiteY458" fmla="*/ 1360806 h 1682495"/>
                <a:gd name="connsiteX459" fmla="*/ 6092629 w 8882887"/>
                <a:gd name="connsiteY459" fmla="*/ 1348602 h 1682495"/>
                <a:gd name="connsiteX460" fmla="*/ 6090957 w 8882887"/>
                <a:gd name="connsiteY460" fmla="*/ 1348602 h 1682495"/>
                <a:gd name="connsiteX461" fmla="*/ 6079255 w 8882887"/>
                <a:gd name="connsiteY461" fmla="*/ 1348602 h 1682495"/>
                <a:gd name="connsiteX462" fmla="*/ 6079255 w 8882887"/>
                <a:gd name="connsiteY462" fmla="*/ 1347294 h 1682495"/>
                <a:gd name="connsiteX463" fmla="*/ 6079255 w 8882887"/>
                <a:gd name="connsiteY463" fmla="*/ 1338141 h 1682495"/>
                <a:gd name="connsiteX464" fmla="*/ 6080927 w 8882887"/>
                <a:gd name="connsiteY464" fmla="*/ 1338141 h 1682495"/>
                <a:gd name="connsiteX465" fmla="*/ 6092629 w 8882887"/>
                <a:gd name="connsiteY465" fmla="*/ 1338141 h 1682495"/>
                <a:gd name="connsiteX466" fmla="*/ 6092629 w 8882887"/>
                <a:gd name="connsiteY466" fmla="*/ 1336397 h 1682495"/>
                <a:gd name="connsiteX467" fmla="*/ 6092629 w 8882887"/>
                <a:gd name="connsiteY467" fmla="*/ 1324193 h 1682495"/>
                <a:gd name="connsiteX468" fmla="*/ 6090957 w 8882887"/>
                <a:gd name="connsiteY468" fmla="*/ 1324193 h 1682495"/>
                <a:gd name="connsiteX469" fmla="*/ 6079255 w 8882887"/>
                <a:gd name="connsiteY469" fmla="*/ 1324193 h 1682495"/>
                <a:gd name="connsiteX470" fmla="*/ 6079255 w 8882887"/>
                <a:gd name="connsiteY470" fmla="*/ 1322450 h 1682495"/>
                <a:gd name="connsiteX471" fmla="*/ 6079255 w 8882887"/>
                <a:gd name="connsiteY471" fmla="*/ 1310244 h 1682495"/>
                <a:gd name="connsiteX472" fmla="*/ 6080927 w 8882887"/>
                <a:gd name="connsiteY472" fmla="*/ 1310244 h 1682495"/>
                <a:gd name="connsiteX473" fmla="*/ 6092629 w 8882887"/>
                <a:gd name="connsiteY473" fmla="*/ 1310244 h 1682495"/>
                <a:gd name="connsiteX474" fmla="*/ 6092629 w 8882887"/>
                <a:gd name="connsiteY474" fmla="*/ 1308938 h 1682495"/>
                <a:gd name="connsiteX475" fmla="*/ 6092629 w 8882887"/>
                <a:gd name="connsiteY475" fmla="*/ 1299785 h 1682495"/>
                <a:gd name="connsiteX476" fmla="*/ 6090957 w 8882887"/>
                <a:gd name="connsiteY476" fmla="*/ 1299785 h 1682495"/>
                <a:gd name="connsiteX477" fmla="*/ 6079255 w 8882887"/>
                <a:gd name="connsiteY477" fmla="*/ 1299785 h 1682495"/>
                <a:gd name="connsiteX478" fmla="*/ 6079255 w 8882887"/>
                <a:gd name="connsiteY478" fmla="*/ 1298040 h 1682495"/>
                <a:gd name="connsiteX479" fmla="*/ 6079255 w 8882887"/>
                <a:gd name="connsiteY479" fmla="*/ 1285836 h 1682495"/>
                <a:gd name="connsiteX480" fmla="*/ 6080927 w 8882887"/>
                <a:gd name="connsiteY480" fmla="*/ 1285836 h 1682495"/>
                <a:gd name="connsiteX481" fmla="*/ 6092629 w 8882887"/>
                <a:gd name="connsiteY481" fmla="*/ 1285836 h 1682495"/>
                <a:gd name="connsiteX482" fmla="*/ 6092629 w 8882887"/>
                <a:gd name="connsiteY482" fmla="*/ 1284093 h 1682495"/>
                <a:gd name="connsiteX483" fmla="*/ 6092629 w 8882887"/>
                <a:gd name="connsiteY483" fmla="*/ 1271888 h 1682495"/>
                <a:gd name="connsiteX484" fmla="*/ 6090957 w 8882887"/>
                <a:gd name="connsiteY484" fmla="*/ 1271888 h 1682495"/>
                <a:gd name="connsiteX485" fmla="*/ 6079255 w 8882887"/>
                <a:gd name="connsiteY485" fmla="*/ 1271888 h 1682495"/>
                <a:gd name="connsiteX486" fmla="*/ 6079255 w 8882887"/>
                <a:gd name="connsiteY486" fmla="*/ 1270145 h 1682495"/>
                <a:gd name="connsiteX487" fmla="*/ 6079255 w 8882887"/>
                <a:gd name="connsiteY487" fmla="*/ 1257941 h 1682495"/>
                <a:gd name="connsiteX488" fmla="*/ 6080927 w 8882887"/>
                <a:gd name="connsiteY488" fmla="*/ 1257941 h 1682495"/>
                <a:gd name="connsiteX489" fmla="*/ 6092629 w 8882887"/>
                <a:gd name="connsiteY489" fmla="*/ 1257941 h 1682495"/>
                <a:gd name="connsiteX490" fmla="*/ 6092629 w 8882887"/>
                <a:gd name="connsiteY490" fmla="*/ 1256633 h 1682495"/>
                <a:gd name="connsiteX491" fmla="*/ 6092629 w 8882887"/>
                <a:gd name="connsiteY491" fmla="*/ 1247480 h 1682495"/>
                <a:gd name="connsiteX492" fmla="*/ 6090957 w 8882887"/>
                <a:gd name="connsiteY492" fmla="*/ 1247480 h 1682495"/>
                <a:gd name="connsiteX493" fmla="*/ 6079255 w 8882887"/>
                <a:gd name="connsiteY493" fmla="*/ 1247480 h 1682495"/>
                <a:gd name="connsiteX494" fmla="*/ 6079255 w 8882887"/>
                <a:gd name="connsiteY494" fmla="*/ 1245737 h 1682495"/>
                <a:gd name="connsiteX495" fmla="*/ 6079255 w 8882887"/>
                <a:gd name="connsiteY495" fmla="*/ 1233531 h 1682495"/>
                <a:gd name="connsiteX496" fmla="*/ 6080927 w 8882887"/>
                <a:gd name="connsiteY496" fmla="*/ 1233531 h 1682495"/>
                <a:gd name="connsiteX497" fmla="*/ 6092629 w 8882887"/>
                <a:gd name="connsiteY497" fmla="*/ 1233531 h 1682495"/>
                <a:gd name="connsiteX498" fmla="*/ 6092629 w 8882887"/>
                <a:gd name="connsiteY498" fmla="*/ 1231788 h 1682495"/>
                <a:gd name="connsiteX499" fmla="*/ 6092629 w 8882887"/>
                <a:gd name="connsiteY499" fmla="*/ 1219584 h 1682495"/>
                <a:gd name="connsiteX500" fmla="*/ 6090957 w 8882887"/>
                <a:gd name="connsiteY500" fmla="*/ 1219584 h 1682495"/>
                <a:gd name="connsiteX501" fmla="*/ 6079255 w 8882887"/>
                <a:gd name="connsiteY501" fmla="*/ 1219584 h 1682495"/>
                <a:gd name="connsiteX502" fmla="*/ 6079255 w 8882887"/>
                <a:gd name="connsiteY502" fmla="*/ 1217840 h 1682495"/>
                <a:gd name="connsiteX503" fmla="*/ 6079255 w 8882887"/>
                <a:gd name="connsiteY503" fmla="*/ 1205636 h 1682495"/>
                <a:gd name="connsiteX504" fmla="*/ 6080927 w 8882887"/>
                <a:gd name="connsiteY504" fmla="*/ 1205636 h 1682495"/>
                <a:gd name="connsiteX505" fmla="*/ 6092629 w 8882887"/>
                <a:gd name="connsiteY505" fmla="*/ 1205636 h 1682495"/>
                <a:gd name="connsiteX506" fmla="*/ 6092629 w 8882887"/>
                <a:gd name="connsiteY506" fmla="*/ 1204328 h 1682495"/>
                <a:gd name="connsiteX507" fmla="*/ 6092629 w 8882887"/>
                <a:gd name="connsiteY507" fmla="*/ 1195175 h 1682495"/>
                <a:gd name="connsiteX508" fmla="*/ 6090957 w 8882887"/>
                <a:gd name="connsiteY508" fmla="*/ 1195175 h 1682495"/>
                <a:gd name="connsiteX509" fmla="*/ 6079255 w 8882887"/>
                <a:gd name="connsiteY509" fmla="*/ 1195175 h 1682495"/>
                <a:gd name="connsiteX510" fmla="*/ 6079255 w 8882887"/>
                <a:gd name="connsiteY510" fmla="*/ 1193432 h 1682495"/>
                <a:gd name="connsiteX511" fmla="*/ 6079255 w 8882887"/>
                <a:gd name="connsiteY511" fmla="*/ 1181226 h 1682495"/>
                <a:gd name="connsiteX512" fmla="*/ 6080927 w 8882887"/>
                <a:gd name="connsiteY512" fmla="*/ 1181226 h 1682495"/>
                <a:gd name="connsiteX513" fmla="*/ 6092629 w 8882887"/>
                <a:gd name="connsiteY513" fmla="*/ 1181226 h 1682495"/>
                <a:gd name="connsiteX514" fmla="*/ 6090957 w 8882887"/>
                <a:gd name="connsiteY514" fmla="*/ 1178612 h 1682495"/>
                <a:gd name="connsiteX515" fmla="*/ 6079255 w 8882887"/>
                <a:gd name="connsiteY515" fmla="*/ 1160306 h 1682495"/>
                <a:gd name="connsiteX516" fmla="*/ 6079255 w 8882887"/>
                <a:gd name="connsiteY516" fmla="*/ 1104513 h 1682495"/>
                <a:gd name="connsiteX517" fmla="*/ 6303271 w 8882887"/>
                <a:gd name="connsiteY517" fmla="*/ 1104513 h 1682495"/>
                <a:gd name="connsiteX518" fmla="*/ 6323331 w 8882887"/>
                <a:gd name="connsiteY518" fmla="*/ 1135896 h 1682495"/>
                <a:gd name="connsiteX519" fmla="*/ 6323331 w 8882887"/>
                <a:gd name="connsiteY519" fmla="*/ 1205636 h 1682495"/>
                <a:gd name="connsiteX520" fmla="*/ 6321659 w 8882887"/>
                <a:gd name="connsiteY520" fmla="*/ 1205636 h 1682495"/>
                <a:gd name="connsiteX521" fmla="*/ 6309957 w 8882887"/>
                <a:gd name="connsiteY521" fmla="*/ 1205636 h 1682495"/>
                <a:gd name="connsiteX522" fmla="*/ 6309957 w 8882887"/>
                <a:gd name="connsiteY522" fmla="*/ 1207379 h 1682495"/>
                <a:gd name="connsiteX523" fmla="*/ 6309957 w 8882887"/>
                <a:gd name="connsiteY523" fmla="*/ 1219584 h 1682495"/>
                <a:gd name="connsiteX524" fmla="*/ 6311629 w 8882887"/>
                <a:gd name="connsiteY524" fmla="*/ 1219584 h 1682495"/>
                <a:gd name="connsiteX525" fmla="*/ 6323331 w 8882887"/>
                <a:gd name="connsiteY525" fmla="*/ 1219584 h 1682495"/>
                <a:gd name="connsiteX526" fmla="*/ 6323331 w 8882887"/>
                <a:gd name="connsiteY526" fmla="*/ 1221327 h 1682495"/>
                <a:gd name="connsiteX527" fmla="*/ 6323331 w 8882887"/>
                <a:gd name="connsiteY527" fmla="*/ 1233531 h 1682495"/>
                <a:gd name="connsiteX528" fmla="*/ 6321659 w 8882887"/>
                <a:gd name="connsiteY528" fmla="*/ 1233531 h 1682495"/>
                <a:gd name="connsiteX529" fmla="*/ 6309957 w 8882887"/>
                <a:gd name="connsiteY529" fmla="*/ 1233531 h 1682495"/>
                <a:gd name="connsiteX530" fmla="*/ 6309957 w 8882887"/>
                <a:gd name="connsiteY530" fmla="*/ 1235274 h 1682495"/>
                <a:gd name="connsiteX531" fmla="*/ 6309957 w 8882887"/>
                <a:gd name="connsiteY531" fmla="*/ 1247480 h 1682495"/>
                <a:gd name="connsiteX532" fmla="*/ 6311629 w 8882887"/>
                <a:gd name="connsiteY532" fmla="*/ 1247480 h 1682495"/>
                <a:gd name="connsiteX533" fmla="*/ 6323331 w 8882887"/>
                <a:gd name="connsiteY533" fmla="*/ 1247480 h 1682495"/>
                <a:gd name="connsiteX534" fmla="*/ 6323331 w 8882887"/>
                <a:gd name="connsiteY534" fmla="*/ 1248788 h 1682495"/>
                <a:gd name="connsiteX535" fmla="*/ 6323331 w 8882887"/>
                <a:gd name="connsiteY535" fmla="*/ 1257941 h 1682495"/>
                <a:gd name="connsiteX536" fmla="*/ 6321659 w 8882887"/>
                <a:gd name="connsiteY536" fmla="*/ 1257941 h 1682495"/>
                <a:gd name="connsiteX537" fmla="*/ 6309957 w 8882887"/>
                <a:gd name="connsiteY537" fmla="*/ 1257941 h 1682495"/>
                <a:gd name="connsiteX538" fmla="*/ 6309957 w 8882887"/>
                <a:gd name="connsiteY538" fmla="*/ 1259684 h 1682495"/>
                <a:gd name="connsiteX539" fmla="*/ 6309957 w 8882887"/>
                <a:gd name="connsiteY539" fmla="*/ 1271888 h 1682495"/>
                <a:gd name="connsiteX540" fmla="*/ 6311629 w 8882887"/>
                <a:gd name="connsiteY540" fmla="*/ 1271888 h 1682495"/>
                <a:gd name="connsiteX541" fmla="*/ 6323331 w 8882887"/>
                <a:gd name="connsiteY541" fmla="*/ 1271888 h 1682495"/>
                <a:gd name="connsiteX542" fmla="*/ 6323331 w 8882887"/>
                <a:gd name="connsiteY542" fmla="*/ 1273632 h 1682495"/>
                <a:gd name="connsiteX543" fmla="*/ 6323331 w 8882887"/>
                <a:gd name="connsiteY543" fmla="*/ 1285836 h 1682495"/>
                <a:gd name="connsiteX544" fmla="*/ 6321659 w 8882887"/>
                <a:gd name="connsiteY544" fmla="*/ 1285836 h 1682495"/>
                <a:gd name="connsiteX545" fmla="*/ 6309957 w 8882887"/>
                <a:gd name="connsiteY545" fmla="*/ 1285836 h 1682495"/>
                <a:gd name="connsiteX546" fmla="*/ 6309957 w 8882887"/>
                <a:gd name="connsiteY546" fmla="*/ 1287579 h 1682495"/>
                <a:gd name="connsiteX547" fmla="*/ 6309957 w 8882887"/>
                <a:gd name="connsiteY547" fmla="*/ 1299785 h 1682495"/>
                <a:gd name="connsiteX548" fmla="*/ 6311629 w 8882887"/>
                <a:gd name="connsiteY548" fmla="*/ 1299785 h 1682495"/>
                <a:gd name="connsiteX549" fmla="*/ 6323331 w 8882887"/>
                <a:gd name="connsiteY549" fmla="*/ 1299785 h 1682495"/>
                <a:gd name="connsiteX550" fmla="*/ 6323331 w 8882887"/>
                <a:gd name="connsiteY550" fmla="*/ 1301091 h 1682495"/>
                <a:gd name="connsiteX551" fmla="*/ 6323331 w 8882887"/>
                <a:gd name="connsiteY551" fmla="*/ 1310244 h 1682495"/>
                <a:gd name="connsiteX552" fmla="*/ 6321659 w 8882887"/>
                <a:gd name="connsiteY552" fmla="*/ 1310244 h 1682495"/>
                <a:gd name="connsiteX553" fmla="*/ 6309957 w 8882887"/>
                <a:gd name="connsiteY553" fmla="*/ 1310244 h 1682495"/>
                <a:gd name="connsiteX554" fmla="*/ 6309957 w 8882887"/>
                <a:gd name="connsiteY554" fmla="*/ 1311989 h 1682495"/>
                <a:gd name="connsiteX555" fmla="*/ 6309957 w 8882887"/>
                <a:gd name="connsiteY555" fmla="*/ 1324193 h 1682495"/>
                <a:gd name="connsiteX556" fmla="*/ 6311629 w 8882887"/>
                <a:gd name="connsiteY556" fmla="*/ 1324193 h 1682495"/>
                <a:gd name="connsiteX557" fmla="*/ 6323331 w 8882887"/>
                <a:gd name="connsiteY557" fmla="*/ 1324193 h 1682495"/>
                <a:gd name="connsiteX558" fmla="*/ 6323331 w 8882887"/>
                <a:gd name="connsiteY558" fmla="*/ 1325936 h 1682495"/>
                <a:gd name="connsiteX559" fmla="*/ 6323331 w 8882887"/>
                <a:gd name="connsiteY559" fmla="*/ 1338141 h 1682495"/>
                <a:gd name="connsiteX560" fmla="*/ 6321659 w 8882887"/>
                <a:gd name="connsiteY560" fmla="*/ 1338141 h 1682495"/>
                <a:gd name="connsiteX561" fmla="*/ 6309957 w 8882887"/>
                <a:gd name="connsiteY561" fmla="*/ 1338141 h 1682495"/>
                <a:gd name="connsiteX562" fmla="*/ 6309957 w 8882887"/>
                <a:gd name="connsiteY562" fmla="*/ 1339448 h 1682495"/>
                <a:gd name="connsiteX563" fmla="*/ 6309957 w 8882887"/>
                <a:gd name="connsiteY563" fmla="*/ 1348602 h 1682495"/>
                <a:gd name="connsiteX564" fmla="*/ 6311629 w 8882887"/>
                <a:gd name="connsiteY564" fmla="*/ 1348602 h 1682495"/>
                <a:gd name="connsiteX565" fmla="*/ 6323331 w 8882887"/>
                <a:gd name="connsiteY565" fmla="*/ 1348602 h 1682495"/>
                <a:gd name="connsiteX566" fmla="*/ 6323331 w 8882887"/>
                <a:gd name="connsiteY566" fmla="*/ 1350345 h 1682495"/>
                <a:gd name="connsiteX567" fmla="*/ 6323331 w 8882887"/>
                <a:gd name="connsiteY567" fmla="*/ 1362549 h 1682495"/>
                <a:gd name="connsiteX568" fmla="*/ 6321659 w 8882887"/>
                <a:gd name="connsiteY568" fmla="*/ 1362549 h 1682495"/>
                <a:gd name="connsiteX569" fmla="*/ 6309957 w 8882887"/>
                <a:gd name="connsiteY569" fmla="*/ 1362549 h 1682495"/>
                <a:gd name="connsiteX570" fmla="*/ 6309957 w 8882887"/>
                <a:gd name="connsiteY570" fmla="*/ 1364292 h 1682495"/>
                <a:gd name="connsiteX571" fmla="*/ 6309957 w 8882887"/>
                <a:gd name="connsiteY571" fmla="*/ 1376498 h 1682495"/>
                <a:gd name="connsiteX572" fmla="*/ 6311629 w 8882887"/>
                <a:gd name="connsiteY572" fmla="*/ 1376498 h 1682495"/>
                <a:gd name="connsiteX573" fmla="*/ 6323331 w 8882887"/>
                <a:gd name="connsiteY573" fmla="*/ 1376498 h 1682495"/>
                <a:gd name="connsiteX574" fmla="*/ 6323331 w 8882887"/>
                <a:gd name="connsiteY574" fmla="*/ 1378241 h 1682495"/>
                <a:gd name="connsiteX575" fmla="*/ 6323331 w 8882887"/>
                <a:gd name="connsiteY575" fmla="*/ 1390445 h 1682495"/>
                <a:gd name="connsiteX576" fmla="*/ 6321659 w 8882887"/>
                <a:gd name="connsiteY576" fmla="*/ 1390445 h 1682495"/>
                <a:gd name="connsiteX577" fmla="*/ 6309957 w 8882887"/>
                <a:gd name="connsiteY577" fmla="*/ 1390445 h 1682495"/>
                <a:gd name="connsiteX578" fmla="*/ 6309957 w 8882887"/>
                <a:gd name="connsiteY578" fmla="*/ 1391753 h 1682495"/>
                <a:gd name="connsiteX579" fmla="*/ 6309957 w 8882887"/>
                <a:gd name="connsiteY579" fmla="*/ 1400906 h 1682495"/>
                <a:gd name="connsiteX580" fmla="*/ 6311629 w 8882887"/>
                <a:gd name="connsiteY580" fmla="*/ 1400906 h 1682495"/>
                <a:gd name="connsiteX581" fmla="*/ 6323331 w 8882887"/>
                <a:gd name="connsiteY581" fmla="*/ 1400906 h 1682495"/>
                <a:gd name="connsiteX582" fmla="*/ 6323331 w 8882887"/>
                <a:gd name="connsiteY582" fmla="*/ 1402650 h 1682495"/>
                <a:gd name="connsiteX583" fmla="*/ 6323331 w 8882887"/>
                <a:gd name="connsiteY583" fmla="*/ 1414854 h 1682495"/>
                <a:gd name="connsiteX584" fmla="*/ 6321659 w 8882887"/>
                <a:gd name="connsiteY584" fmla="*/ 1414854 h 1682495"/>
                <a:gd name="connsiteX585" fmla="*/ 6309957 w 8882887"/>
                <a:gd name="connsiteY585" fmla="*/ 1414854 h 1682495"/>
                <a:gd name="connsiteX586" fmla="*/ 6309957 w 8882887"/>
                <a:gd name="connsiteY586" fmla="*/ 1416597 h 1682495"/>
                <a:gd name="connsiteX587" fmla="*/ 6309957 w 8882887"/>
                <a:gd name="connsiteY587" fmla="*/ 1428803 h 1682495"/>
                <a:gd name="connsiteX588" fmla="*/ 6311629 w 8882887"/>
                <a:gd name="connsiteY588" fmla="*/ 1428803 h 1682495"/>
                <a:gd name="connsiteX589" fmla="*/ 6323331 w 8882887"/>
                <a:gd name="connsiteY589" fmla="*/ 1428803 h 1682495"/>
                <a:gd name="connsiteX590" fmla="*/ 6323331 w 8882887"/>
                <a:gd name="connsiteY590" fmla="*/ 1430109 h 1682495"/>
                <a:gd name="connsiteX591" fmla="*/ 6323331 w 8882887"/>
                <a:gd name="connsiteY591" fmla="*/ 1439262 h 1682495"/>
                <a:gd name="connsiteX592" fmla="*/ 6321659 w 8882887"/>
                <a:gd name="connsiteY592" fmla="*/ 1439262 h 1682495"/>
                <a:gd name="connsiteX593" fmla="*/ 6309957 w 8882887"/>
                <a:gd name="connsiteY593" fmla="*/ 1439262 h 1682495"/>
                <a:gd name="connsiteX594" fmla="*/ 6309957 w 8882887"/>
                <a:gd name="connsiteY594" fmla="*/ 1441007 h 1682495"/>
                <a:gd name="connsiteX595" fmla="*/ 6309957 w 8882887"/>
                <a:gd name="connsiteY595" fmla="*/ 1453211 h 1682495"/>
                <a:gd name="connsiteX596" fmla="*/ 6311629 w 8882887"/>
                <a:gd name="connsiteY596" fmla="*/ 1453211 h 1682495"/>
                <a:gd name="connsiteX597" fmla="*/ 6323331 w 8882887"/>
                <a:gd name="connsiteY597" fmla="*/ 1453211 h 1682495"/>
                <a:gd name="connsiteX598" fmla="*/ 6323331 w 8882887"/>
                <a:gd name="connsiteY598" fmla="*/ 1454954 h 1682495"/>
                <a:gd name="connsiteX599" fmla="*/ 6323331 w 8882887"/>
                <a:gd name="connsiteY599" fmla="*/ 1467159 h 1682495"/>
                <a:gd name="connsiteX600" fmla="*/ 6321659 w 8882887"/>
                <a:gd name="connsiteY600" fmla="*/ 1467159 h 1682495"/>
                <a:gd name="connsiteX601" fmla="*/ 6309957 w 8882887"/>
                <a:gd name="connsiteY601" fmla="*/ 1467159 h 1682495"/>
                <a:gd name="connsiteX602" fmla="*/ 6309957 w 8882887"/>
                <a:gd name="connsiteY602" fmla="*/ 1468902 h 1682495"/>
                <a:gd name="connsiteX603" fmla="*/ 6309957 w 8882887"/>
                <a:gd name="connsiteY603" fmla="*/ 1481106 h 1682495"/>
                <a:gd name="connsiteX604" fmla="*/ 6311629 w 8882887"/>
                <a:gd name="connsiteY604" fmla="*/ 1481106 h 1682495"/>
                <a:gd name="connsiteX605" fmla="*/ 6323331 w 8882887"/>
                <a:gd name="connsiteY605" fmla="*/ 1481106 h 1682495"/>
                <a:gd name="connsiteX606" fmla="*/ 6323331 w 8882887"/>
                <a:gd name="connsiteY606" fmla="*/ 1482414 h 1682495"/>
                <a:gd name="connsiteX607" fmla="*/ 6323331 w 8882887"/>
                <a:gd name="connsiteY607" fmla="*/ 1491567 h 1682495"/>
                <a:gd name="connsiteX608" fmla="*/ 6321659 w 8882887"/>
                <a:gd name="connsiteY608" fmla="*/ 1491567 h 1682495"/>
                <a:gd name="connsiteX609" fmla="*/ 6309957 w 8882887"/>
                <a:gd name="connsiteY609" fmla="*/ 1491567 h 1682495"/>
                <a:gd name="connsiteX610" fmla="*/ 6309957 w 8882887"/>
                <a:gd name="connsiteY610" fmla="*/ 1493310 h 1682495"/>
                <a:gd name="connsiteX611" fmla="*/ 6309957 w 8882887"/>
                <a:gd name="connsiteY611" fmla="*/ 1505516 h 1682495"/>
                <a:gd name="connsiteX612" fmla="*/ 6346735 w 8882887"/>
                <a:gd name="connsiteY612" fmla="*/ 1536899 h 1682495"/>
                <a:gd name="connsiteX613" fmla="*/ 6345065 w 8882887"/>
                <a:gd name="connsiteY613" fmla="*/ 1543872 h 1682495"/>
                <a:gd name="connsiteX614" fmla="*/ 6333361 w 8882887"/>
                <a:gd name="connsiteY614" fmla="*/ 1543872 h 1682495"/>
                <a:gd name="connsiteX615" fmla="*/ 6333361 w 8882887"/>
                <a:gd name="connsiteY615" fmla="*/ 1582229 h 1682495"/>
                <a:gd name="connsiteX616" fmla="*/ 6335035 w 8882887"/>
                <a:gd name="connsiteY616" fmla="*/ 1582229 h 1682495"/>
                <a:gd name="connsiteX617" fmla="*/ 6346735 w 8882887"/>
                <a:gd name="connsiteY617" fmla="*/ 1582229 h 1682495"/>
                <a:gd name="connsiteX618" fmla="*/ 6346735 w 8882887"/>
                <a:gd name="connsiteY618" fmla="*/ 1580049 h 1682495"/>
                <a:gd name="connsiteX619" fmla="*/ 6346735 w 8882887"/>
                <a:gd name="connsiteY619" fmla="*/ 1564794 h 1682495"/>
                <a:gd name="connsiteX620" fmla="*/ 6348407 w 8882887"/>
                <a:gd name="connsiteY620" fmla="*/ 1563923 h 1682495"/>
                <a:gd name="connsiteX621" fmla="*/ 6360109 w 8882887"/>
                <a:gd name="connsiteY621" fmla="*/ 1557821 h 1682495"/>
                <a:gd name="connsiteX622" fmla="*/ 6363035 w 8882887"/>
                <a:gd name="connsiteY622" fmla="*/ 1557821 h 1682495"/>
                <a:gd name="connsiteX623" fmla="*/ 6383515 w 8882887"/>
                <a:gd name="connsiteY623" fmla="*/ 1557821 h 1682495"/>
                <a:gd name="connsiteX624" fmla="*/ 6383515 w 8882887"/>
                <a:gd name="connsiteY624" fmla="*/ 1559564 h 1682495"/>
                <a:gd name="connsiteX625" fmla="*/ 6383515 w 8882887"/>
                <a:gd name="connsiteY625" fmla="*/ 1571768 h 1682495"/>
                <a:gd name="connsiteX626" fmla="*/ 6386023 w 8882887"/>
                <a:gd name="connsiteY626" fmla="*/ 1571768 h 1682495"/>
                <a:gd name="connsiteX627" fmla="*/ 6403577 w 8882887"/>
                <a:gd name="connsiteY627" fmla="*/ 1571768 h 1682495"/>
                <a:gd name="connsiteX628" fmla="*/ 6405247 w 8882887"/>
                <a:gd name="connsiteY628" fmla="*/ 1578741 h 1682495"/>
                <a:gd name="connsiteX629" fmla="*/ 6416951 w 8882887"/>
                <a:gd name="connsiteY629" fmla="*/ 1578741 h 1682495"/>
                <a:gd name="connsiteX630" fmla="*/ 6453729 w 8882887"/>
                <a:gd name="connsiteY630" fmla="*/ 1627559 h 1682495"/>
                <a:gd name="connsiteX631" fmla="*/ 6453729 w 8882887"/>
                <a:gd name="connsiteY631" fmla="*/ 1679864 h 1682495"/>
                <a:gd name="connsiteX632" fmla="*/ 6455399 w 8882887"/>
                <a:gd name="connsiteY632" fmla="*/ 1679864 h 1682495"/>
                <a:gd name="connsiteX633" fmla="*/ 6467103 w 8882887"/>
                <a:gd name="connsiteY633" fmla="*/ 1679864 h 1682495"/>
                <a:gd name="connsiteX634" fmla="*/ 6467103 w 8882887"/>
                <a:gd name="connsiteY634" fmla="*/ 1676813 h 1682495"/>
                <a:gd name="connsiteX635" fmla="*/ 6467103 w 8882887"/>
                <a:gd name="connsiteY635" fmla="*/ 1655456 h 1682495"/>
                <a:gd name="connsiteX636" fmla="*/ 6468357 w 8882887"/>
                <a:gd name="connsiteY636" fmla="*/ 1655456 h 1682495"/>
                <a:gd name="connsiteX637" fmla="*/ 6477133 w 8882887"/>
                <a:gd name="connsiteY637" fmla="*/ 1655456 h 1682495"/>
                <a:gd name="connsiteX638" fmla="*/ 6477133 w 8882887"/>
                <a:gd name="connsiteY638" fmla="*/ 1657199 h 1682495"/>
                <a:gd name="connsiteX639" fmla="*/ 6477133 w 8882887"/>
                <a:gd name="connsiteY639" fmla="*/ 1669403 h 1682495"/>
                <a:gd name="connsiteX640" fmla="*/ 6490507 w 8882887"/>
                <a:gd name="connsiteY640" fmla="*/ 1596177 h 1682495"/>
                <a:gd name="connsiteX641" fmla="*/ 6547347 w 8882887"/>
                <a:gd name="connsiteY641" fmla="*/ 1596177 h 1682495"/>
                <a:gd name="connsiteX642" fmla="*/ 6547347 w 8882887"/>
                <a:gd name="connsiteY642" fmla="*/ 1484594 h 1682495"/>
                <a:gd name="connsiteX643" fmla="*/ 6600843 w 8882887"/>
                <a:gd name="connsiteY643" fmla="*/ 1484594 h 1682495"/>
                <a:gd name="connsiteX644" fmla="*/ 6600843 w 8882887"/>
                <a:gd name="connsiteY644" fmla="*/ 1483286 h 1682495"/>
                <a:gd name="connsiteX645" fmla="*/ 6600843 w 8882887"/>
                <a:gd name="connsiteY645" fmla="*/ 1474133 h 1682495"/>
                <a:gd name="connsiteX646" fmla="*/ 6634279 w 8882887"/>
                <a:gd name="connsiteY646" fmla="*/ 1474133 h 1682495"/>
                <a:gd name="connsiteX647" fmla="*/ 6634279 w 8882887"/>
                <a:gd name="connsiteY647" fmla="*/ 1414854 h 1682495"/>
                <a:gd name="connsiteX648" fmla="*/ 6627591 w 8882887"/>
                <a:gd name="connsiteY648" fmla="*/ 1412238 h 1682495"/>
                <a:gd name="connsiteX649" fmla="*/ 6627591 w 8882887"/>
                <a:gd name="connsiteY649" fmla="*/ 1393932 h 1682495"/>
                <a:gd name="connsiteX650" fmla="*/ 6634279 w 8882887"/>
                <a:gd name="connsiteY650" fmla="*/ 1397420 h 1682495"/>
                <a:gd name="connsiteX651" fmla="*/ 6640967 w 8882887"/>
                <a:gd name="connsiteY651" fmla="*/ 1362549 h 1682495"/>
                <a:gd name="connsiteX652" fmla="*/ 6647653 w 8882887"/>
                <a:gd name="connsiteY652" fmla="*/ 1397420 h 1682495"/>
                <a:gd name="connsiteX653" fmla="*/ 6651415 w 8882887"/>
                <a:gd name="connsiteY653" fmla="*/ 1392624 h 1682495"/>
                <a:gd name="connsiteX654" fmla="*/ 6654341 w 8882887"/>
                <a:gd name="connsiteY654" fmla="*/ 1383471 h 1682495"/>
                <a:gd name="connsiteX655" fmla="*/ 6655175 w 8882887"/>
                <a:gd name="connsiteY655" fmla="*/ 1381728 h 1682495"/>
                <a:gd name="connsiteX656" fmla="*/ 6661027 w 8882887"/>
                <a:gd name="connsiteY656" fmla="*/ 1369523 h 1682495"/>
                <a:gd name="connsiteX657" fmla="*/ 6661863 w 8882887"/>
                <a:gd name="connsiteY657" fmla="*/ 1367780 h 1682495"/>
                <a:gd name="connsiteX658" fmla="*/ 6667715 w 8882887"/>
                <a:gd name="connsiteY658" fmla="*/ 1355576 h 1682495"/>
                <a:gd name="connsiteX659" fmla="*/ 6669803 w 8882887"/>
                <a:gd name="connsiteY659" fmla="*/ 1354268 h 1682495"/>
                <a:gd name="connsiteX660" fmla="*/ 6684431 w 8882887"/>
                <a:gd name="connsiteY660" fmla="*/ 1345115 h 1682495"/>
                <a:gd name="connsiteX661" fmla="*/ 6686939 w 8882887"/>
                <a:gd name="connsiteY661" fmla="*/ 1343372 h 1682495"/>
                <a:gd name="connsiteX662" fmla="*/ 6704493 w 8882887"/>
                <a:gd name="connsiteY662" fmla="*/ 1331166 h 1682495"/>
                <a:gd name="connsiteX663" fmla="*/ 6705747 w 8882887"/>
                <a:gd name="connsiteY663" fmla="*/ 1329423 h 1682495"/>
                <a:gd name="connsiteX664" fmla="*/ 6714523 w 8882887"/>
                <a:gd name="connsiteY664" fmla="*/ 1317219 h 1682495"/>
                <a:gd name="connsiteX665" fmla="*/ 6715359 w 8882887"/>
                <a:gd name="connsiteY665" fmla="*/ 1314168 h 1682495"/>
                <a:gd name="connsiteX666" fmla="*/ 6721211 w 8882887"/>
                <a:gd name="connsiteY666" fmla="*/ 1292810 h 1682495"/>
                <a:gd name="connsiteX667" fmla="*/ 6722047 w 8882887"/>
                <a:gd name="connsiteY667" fmla="*/ 1295861 h 1682495"/>
                <a:gd name="connsiteX668" fmla="*/ 6727897 w 8882887"/>
                <a:gd name="connsiteY668" fmla="*/ 1317219 h 1682495"/>
                <a:gd name="connsiteX669" fmla="*/ 6728733 w 8882887"/>
                <a:gd name="connsiteY669" fmla="*/ 1318526 h 1682495"/>
                <a:gd name="connsiteX670" fmla="*/ 6734585 w 8882887"/>
                <a:gd name="connsiteY670" fmla="*/ 1327680 h 1682495"/>
                <a:gd name="connsiteX671" fmla="*/ 6736675 w 8882887"/>
                <a:gd name="connsiteY671" fmla="*/ 1329423 h 1682495"/>
                <a:gd name="connsiteX672" fmla="*/ 6751303 w 8882887"/>
                <a:gd name="connsiteY672" fmla="*/ 1341627 h 1682495"/>
                <a:gd name="connsiteX673" fmla="*/ 6752975 w 8882887"/>
                <a:gd name="connsiteY673" fmla="*/ 1343372 h 1682495"/>
                <a:gd name="connsiteX674" fmla="*/ 6764675 w 8882887"/>
                <a:gd name="connsiteY674" fmla="*/ 1355576 h 1682495"/>
                <a:gd name="connsiteX675" fmla="*/ 6766349 w 8882887"/>
                <a:gd name="connsiteY675" fmla="*/ 1357319 h 1682495"/>
                <a:gd name="connsiteX676" fmla="*/ 6778051 w 8882887"/>
                <a:gd name="connsiteY676" fmla="*/ 1369523 h 1682495"/>
                <a:gd name="connsiteX677" fmla="*/ 6778469 w 8882887"/>
                <a:gd name="connsiteY677" fmla="*/ 1371267 h 1682495"/>
                <a:gd name="connsiteX678" fmla="*/ 6781393 w 8882887"/>
                <a:gd name="connsiteY678" fmla="*/ 1383471 h 1682495"/>
                <a:gd name="connsiteX679" fmla="*/ 6781811 w 8882887"/>
                <a:gd name="connsiteY679" fmla="*/ 1385214 h 1682495"/>
                <a:gd name="connsiteX680" fmla="*/ 6784737 w 8882887"/>
                <a:gd name="connsiteY680" fmla="*/ 1397420 h 1682495"/>
                <a:gd name="connsiteX681" fmla="*/ 6794767 w 8882887"/>
                <a:gd name="connsiteY681" fmla="*/ 1362549 h 1682495"/>
                <a:gd name="connsiteX682" fmla="*/ 6801455 w 8882887"/>
                <a:gd name="connsiteY682" fmla="*/ 1397420 h 1682495"/>
                <a:gd name="connsiteX683" fmla="*/ 6808141 w 8882887"/>
                <a:gd name="connsiteY683" fmla="*/ 1400034 h 1682495"/>
                <a:gd name="connsiteX684" fmla="*/ 6808141 w 8882887"/>
                <a:gd name="connsiteY684" fmla="*/ 1418342 h 1682495"/>
                <a:gd name="connsiteX685" fmla="*/ 6801455 w 8882887"/>
                <a:gd name="connsiteY685" fmla="*/ 1467159 h 1682495"/>
                <a:gd name="connsiteX686" fmla="*/ 6803127 w 8882887"/>
                <a:gd name="connsiteY686" fmla="*/ 1467159 h 1682495"/>
                <a:gd name="connsiteX687" fmla="*/ 6814829 w 8882887"/>
                <a:gd name="connsiteY687" fmla="*/ 1467159 h 1682495"/>
                <a:gd name="connsiteX688" fmla="*/ 6816083 w 8882887"/>
                <a:gd name="connsiteY688" fmla="*/ 1474133 h 1682495"/>
                <a:gd name="connsiteX689" fmla="*/ 6824859 w 8882887"/>
                <a:gd name="connsiteY689" fmla="*/ 1474133 h 1682495"/>
                <a:gd name="connsiteX690" fmla="*/ 6824859 w 8882887"/>
                <a:gd name="connsiteY690" fmla="*/ 1472390 h 1682495"/>
                <a:gd name="connsiteX691" fmla="*/ 6824859 w 8882887"/>
                <a:gd name="connsiteY691" fmla="*/ 1460184 h 1682495"/>
                <a:gd name="connsiteX692" fmla="*/ 6828203 w 8882887"/>
                <a:gd name="connsiteY692" fmla="*/ 1460184 h 1682495"/>
                <a:gd name="connsiteX693" fmla="*/ 6851607 w 8882887"/>
                <a:gd name="connsiteY693" fmla="*/ 1460184 h 1682495"/>
                <a:gd name="connsiteX694" fmla="*/ 6851607 w 8882887"/>
                <a:gd name="connsiteY694" fmla="*/ 1457133 h 1682495"/>
                <a:gd name="connsiteX695" fmla="*/ 6851607 w 8882887"/>
                <a:gd name="connsiteY695" fmla="*/ 1435776 h 1682495"/>
                <a:gd name="connsiteX696" fmla="*/ 6908447 w 8882887"/>
                <a:gd name="connsiteY696" fmla="*/ 1435776 h 1682495"/>
                <a:gd name="connsiteX697" fmla="*/ 6908447 w 8882887"/>
                <a:gd name="connsiteY697" fmla="*/ 1437956 h 1682495"/>
                <a:gd name="connsiteX698" fmla="*/ 6908447 w 8882887"/>
                <a:gd name="connsiteY698" fmla="*/ 1453211 h 1682495"/>
                <a:gd name="connsiteX699" fmla="*/ 6938539 w 8882887"/>
                <a:gd name="connsiteY699" fmla="*/ 1453211 h 1682495"/>
                <a:gd name="connsiteX700" fmla="*/ 6938539 w 8882887"/>
                <a:gd name="connsiteY700" fmla="*/ 1456698 h 1682495"/>
                <a:gd name="connsiteX701" fmla="*/ 6938539 w 8882887"/>
                <a:gd name="connsiteY701" fmla="*/ 1481106 h 1682495"/>
                <a:gd name="connsiteX702" fmla="*/ 6931853 w 8882887"/>
                <a:gd name="connsiteY702" fmla="*/ 1482414 h 1682495"/>
                <a:gd name="connsiteX703" fmla="*/ 6931853 w 8882887"/>
                <a:gd name="connsiteY703" fmla="*/ 1491567 h 1682495"/>
                <a:gd name="connsiteX704" fmla="*/ 6938539 w 8882887"/>
                <a:gd name="connsiteY704" fmla="*/ 1494183 h 1682495"/>
                <a:gd name="connsiteX705" fmla="*/ 6938539 w 8882887"/>
                <a:gd name="connsiteY705" fmla="*/ 1512489 h 1682495"/>
                <a:gd name="connsiteX706" fmla="*/ 6931853 w 8882887"/>
                <a:gd name="connsiteY706" fmla="*/ 1519463 h 1682495"/>
                <a:gd name="connsiteX707" fmla="*/ 6931853 w 8882887"/>
                <a:gd name="connsiteY707" fmla="*/ 1603151 h 1682495"/>
                <a:gd name="connsiteX708" fmla="*/ 6934777 w 8882887"/>
                <a:gd name="connsiteY708" fmla="*/ 1603151 h 1682495"/>
                <a:gd name="connsiteX709" fmla="*/ 6955257 w 8882887"/>
                <a:gd name="connsiteY709" fmla="*/ 1603151 h 1682495"/>
                <a:gd name="connsiteX710" fmla="*/ 6957763 w 8882887"/>
                <a:gd name="connsiteY710" fmla="*/ 1610124 h 1682495"/>
                <a:gd name="connsiteX711" fmla="*/ 6975319 w 8882887"/>
                <a:gd name="connsiteY711" fmla="*/ 1610124 h 1682495"/>
                <a:gd name="connsiteX712" fmla="*/ 6975319 w 8882887"/>
                <a:gd name="connsiteY712" fmla="*/ 1613175 h 1682495"/>
                <a:gd name="connsiteX713" fmla="*/ 6975319 w 8882887"/>
                <a:gd name="connsiteY713" fmla="*/ 1634534 h 1682495"/>
                <a:gd name="connsiteX714" fmla="*/ 6977827 w 8882887"/>
                <a:gd name="connsiteY714" fmla="*/ 1634534 h 1682495"/>
                <a:gd name="connsiteX715" fmla="*/ 6995379 w 8882887"/>
                <a:gd name="connsiteY715" fmla="*/ 1634534 h 1682495"/>
                <a:gd name="connsiteX716" fmla="*/ 6995379 w 8882887"/>
                <a:gd name="connsiteY716" fmla="*/ 1631483 h 1682495"/>
                <a:gd name="connsiteX717" fmla="*/ 6995379 w 8882887"/>
                <a:gd name="connsiteY717" fmla="*/ 1610124 h 1682495"/>
                <a:gd name="connsiteX718" fmla="*/ 6998303 w 8882887"/>
                <a:gd name="connsiteY718" fmla="*/ 1608381 h 1682495"/>
                <a:gd name="connsiteX719" fmla="*/ 7018783 w 8882887"/>
                <a:gd name="connsiteY719" fmla="*/ 1596177 h 1682495"/>
                <a:gd name="connsiteX720" fmla="*/ 7018783 w 8882887"/>
                <a:gd name="connsiteY720" fmla="*/ 1564794 h 1682495"/>
                <a:gd name="connsiteX721" fmla="*/ 7012097 w 8882887"/>
                <a:gd name="connsiteY721" fmla="*/ 1529924 h 1682495"/>
                <a:gd name="connsiteX722" fmla="*/ 7013767 w 8882887"/>
                <a:gd name="connsiteY722" fmla="*/ 1529924 h 1682495"/>
                <a:gd name="connsiteX723" fmla="*/ 7025471 w 8882887"/>
                <a:gd name="connsiteY723" fmla="*/ 1529924 h 1682495"/>
                <a:gd name="connsiteX724" fmla="*/ 7055563 w 8882887"/>
                <a:gd name="connsiteY724" fmla="*/ 1526438 h 1682495"/>
                <a:gd name="connsiteX725" fmla="*/ 7055563 w 8882887"/>
                <a:gd name="connsiteY725" fmla="*/ 1524693 h 1682495"/>
                <a:gd name="connsiteX726" fmla="*/ 7055563 w 8882887"/>
                <a:gd name="connsiteY726" fmla="*/ 1512489 h 1682495"/>
                <a:gd name="connsiteX727" fmla="*/ 7058071 w 8882887"/>
                <a:gd name="connsiteY727" fmla="*/ 1512489 h 1682495"/>
                <a:gd name="connsiteX728" fmla="*/ 7075623 w 8882887"/>
                <a:gd name="connsiteY728" fmla="*/ 1512489 h 1682495"/>
                <a:gd name="connsiteX729" fmla="*/ 7075623 w 8882887"/>
                <a:gd name="connsiteY729" fmla="*/ 1338141 h 1682495"/>
                <a:gd name="connsiteX730" fmla="*/ 7077295 w 8882887"/>
                <a:gd name="connsiteY730" fmla="*/ 1338141 h 1682495"/>
                <a:gd name="connsiteX731" fmla="*/ 7088997 w 8882887"/>
                <a:gd name="connsiteY731" fmla="*/ 1338141 h 1682495"/>
                <a:gd name="connsiteX732" fmla="*/ 7088997 w 8882887"/>
                <a:gd name="connsiteY732" fmla="*/ 1334654 h 1682495"/>
                <a:gd name="connsiteX733" fmla="*/ 7088997 w 8882887"/>
                <a:gd name="connsiteY733" fmla="*/ 1310244 h 1682495"/>
                <a:gd name="connsiteX734" fmla="*/ 7092341 w 8882887"/>
                <a:gd name="connsiteY734" fmla="*/ 1240505 h 1682495"/>
                <a:gd name="connsiteX735" fmla="*/ 7094013 w 8882887"/>
                <a:gd name="connsiteY735" fmla="*/ 1240505 h 1682495"/>
                <a:gd name="connsiteX736" fmla="*/ 7105715 w 8882887"/>
                <a:gd name="connsiteY736" fmla="*/ 1240505 h 1682495"/>
                <a:gd name="connsiteX737" fmla="*/ 7105715 w 8882887"/>
                <a:gd name="connsiteY737" fmla="*/ 1242249 h 1682495"/>
                <a:gd name="connsiteX738" fmla="*/ 7105715 w 8882887"/>
                <a:gd name="connsiteY738" fmla="*/ 1254453 h 1682495"/>
                <a:gd name="connsiteX739" fmla="*/ 7112401 w 8882887"/>
                <a:gd name="connsiteY739" fmla="*/ 1250966 h 1682495"/>
                <a:gd name="connsiteX740" fmla="*/ 7112401 w 8882887"/>
                <a:gd name="connsiteY740" fmla="*/ 1226558 h 1682495"/>
                <a:gd name="connsiteX741" fmla="*/ 7114491 w 8882887"/>
                <a:gd name="connsiteY741" fmla="*/ 1225686 h 1682495"/>
                <a:gd name="connsiteX742" fmla="*/ 7129119 w 8882887"/>
                <a:gd name="connsiteY742" fmla="*/ 1219584 h 1682495"/>
                <a:gd name="connsiteX743" fmla="*/ 7130791 w 8882887"/>
                <a:gd name="connsiteY743" fmla="*/ 1220456 h 1682495"/>
                <a:gd name="connsiteX744" fmla="*/ 7142493 w 8882887"/>
                <a:gd name="connsiteY744" fmla="*/ 1226558 h 1682495"/>
                <a:gd name="connsiteX745" fmla="*/ 7145001 w 8882887"/>
                <a:gd name="connsiteY745" fmla="*/ 1226558 h 1682495"/>
                <a:gd name="connsiteX746" fmla="*/ 7162555 w 8882887"/>
                <a:gd name="connsiteY746" fmla="*/ 1226558 h 1682495"/>
                <a:gd name="connsiteX747" fmla="*/ 7162555 w 8882887"/>
                <a:gd name="connsiteY747" fmla="*/ 1181226 h 1682495"/>
                <a:gd name="connsiteX748" fmla="*/ 7164227 w 8882887"/>
                <a:gd name="connsiteY748" fmla="*/ 1181226 h 1682495"/>
                <a:gd name="connsiteX749" fmla="*/ 7175927 w 8882887"/>
                <a:gd name="connsiteY749" fmla="*/ 1181226 h 1682495"/>
                <a:gd name="connsiteX750" fmla="*/ 7178017 w 8882887"/>
                <a:gd name="connsiteY750" fmla="*/ 1188201 h 1682495"/>
                <a:gd name="connsiteX751" fmla="*/ 7192647 w 8882887"/>
                <a:gd name="connsiteY751" fmla="*/ 1188201 h 1682495"/>
                <a:gd name="connsiteX752" fmla="*/ 7194319 w 8882887"/>
                <a:gd name="connsiteY752" fmla="*/ 1181226 h 1682495"/>
                <a:gd name="connsiteX753" fmla="*/ 7206021 w 8882887"/>
                <a:gd name="connsiteY753" fmla="*/ 1181226 h 1682495"/>
                <a:gd name="connsiteX754" fmla="*/ 7206021 w 8882887"/>
                <a:gd name="connsiteY754" fmla="*/ 1233531 h 1682495"/>
                <a:gd name="connsiteX755" fmla="*/ 7208111 w 8882887"/>
                <a:gd name="connsiteY755" fmla="*/ 1235274 h 1682495"/>
                <a:gd name="connsiteX756" fmla="*/ 7222739 w 8882887"/>
                <a:gd name="connsiteY756" fmla="*/ 1247480 h 1682495"/>
                <a:gd name="connsiteX757" fmla="*/ 7256173 w 8882887"/>
                <a:gd name="connsiteY757" fmla="*/ 1257941 h 1682495"/>
                <a:gd name="connsiteX758" fmla="*/ 7256173 w 8882887"/>
                <a:gd name="connsiteY758" fmla="*/ 1255761 h 1682495"/>
                <a:gd name="connsiteX759" fmla="*/ 7256173 w 8882887"/>
                <a:gd name="connsiteY759" fmla="*/ 1240505 h 1682495"/>
                <a:gd name="connsiteX760" fmla="*/ 7299639 w 8882887"/>
                <a:gd name="connsiteY760" fmla="*/ 1226558 h 1682495"/>
                <a:gd name="connsiteX761" fmla="*/ 7299639 w 8882887"/>
                <a:gd name="connsiteY761" fmla="*/ 1224815 h 1682495"/>
                <a:gd name="connsiteX762" fmla="*/ 7299639 w 8882887"/>
                <a:gd name="connsiteY762" fmla="*/ 1212609 h 1682495"/>
                <a:gd name="connsiteX763" fmla="*/ 7300893 w 8882887"/>
                <a:gd name="connsiteY763" fmla="*/ 1212609 h 1682495"/>
                <a:gd name="connsiteX764" fmla="*/ 7309669 w 8882887"/>
                <a:gd name="connsiteY764" fmla="*/ 1212609 h 1682495"/>
                <a:gd name="connsiteX765" fmla="*/ 7309669 w 8882887"/>
                <a:gd name="connsiteY765" fmla="*/ 1211303 h 1682495"/>
                <a:gd name="connsiteX766" fmla="*/ 7309669 w 8882887"/>
                <a:gd name="connsiteY766" fmla="*/ 1202148 h 1682495"/>
                <a:gd name="connsiteX767" fmla="*/ 7313013 w 8882887"/>
                <a:gd name="connsiteY767" fmla="*/ 1202148 h 1682495"/>
                <a:gd name="connsiteX768" fmla="*/ 7336417 w 8882887"/>
                <a:gd name="connsiteY768" fmla="*/ 1202148 h 1682495"/>
                <a:gd name="connsiteX769" fmla="*/ 7336417 w 8882887"/>
                <a:gd name="connsiteY769" fmla="*/ 1203456 h 1682495"/>
                <a:gd name="connsiteX770" fmla="*/ 7336417 w 8882887"/>
                <a:gd name="connsiteY770" fmla="*/ 1212609 h 1682495"/>
                <a:gd name="connsiteX771" fmla="*/ 7338925 w 8882887"/>
                <a:gd name="connsiteY771" fmla="*/ 1212609 h 1682495"/>
                <a:gd name="connsiteX772" fmla="*/ 7356479 w 8882887"/>
                <a:gd name="connsiteY772" fmla="*/ 1212609 h 1682495"/>
                <a:gd name="connsiteX773" fmla="*/ 7356479 w 8882887"/>
                <a:gd name="connsiteY773" fmla="*/ 1215225 h 1682495"/>
                <a:gd name="connsiteX774" fmla="*/ 7356479 w 8882887"/>
                <a:gd name="connsiteY774" fmla="*/ 1233531 h 1682495"/>
                <a:gd name="connsiteX775" fmla="*/ 7393257 w 8882887"/>
                <a:gd name="connsiteY775" fmla="*/ 1233531 h 1682495"/>
                <a:gd name="connsiteX776" fmla="*/ 7393257 w 8882887"/>
                <a:gd name="connsiteY776" fmla="*/ 1231788 h 1682495"/>
                <a:gd name="connsiteX777" fmla="*/ 7393257 w 8882887"/>
                <a:gd name="connsiteY777" fmla="*/ 1219584 h 1682495"/>
                <a:gd name="connsiteX778" fmla="*/ 7395347 w 8882887"/>
                <a:gd name="connsiteY778" fmla="*/ 1219584 h 1682495"/>
                <a:gd name="connsiteX779" fmla="*/ 7409975 w 8882887"/>
                <a:gd name="connsiteY779" fmla="*/ 1219584 h 1682495"/>
                <a:gd name="connsiteX780" fmla="*/ 7409975 w 8882887"/>
                <a:gd name="connsiteY780" fmla="*/ 1217840 h 1682495"/>
                <a:gd name="connsiteX781" fmla="*/ 7409975 w 8882887"/>
                <a:gd name="connsiteY781" fmla="*/ 1205636 h 1682495"/>
                <a:gd name="connsiteX782" fmla="*/ 7412483 w 8882887"/>
                <a:gd name="connsiteY782" fmla="*/ 1205636 h 1682495"/>
                <a:gd name="connsiteX783" fmla="*/ 7430035 w 8882887"/>
                <a:gd name="connsiteY783" fmla="*/ 1205636 h 1682495"/>
                <a:gd name="connsiteX784" fmla="*/ 7430035 w 8882887"/>
                <a:gd name="connsiteY784" fmla="*/ 1207379 h 1682495"/>
                <a:gd name="connsiteX785" fmla="*/ 7430035 w 8882887"/>
                <a:gd name="connsiteY785" fmla="*/ 1219584 h 1682495"/>
                <a:gd name="connsiteX786" fmla="*/ 7436723 w 8882887"/>
                <a:gd name="connsiteY786" fmla="*/ 1135896 h 1682495"/>
                <a:gd name="connsiteX787" fmla="*/ 7587181 w 8882887"/>
                <a:gd name="connsiteY787" fmla="*/ 1135896 h 1682495"/>
                <a:gd name="connsiteX788" fmla="*/ 7587181 w 8882887"/>
                <a:gd name="connsiteY788" fmla="*/ 1247480 h 1682495"/>
                <a:gd name="connsiteX789" fmla="*/ 7590525 w 8882887"/>
                <a:gd name="connsiteY789" fmla="*/ 1247480 h 1682495"/>
                <a:gd name="connsiteX790" fmla="*/ 7613929 w 8882887"/>
                <a:gd name="connsiteY790" fmla="*/ 1247480 h 1682495"/>
                <a:gd name="connsiteX791" fmla="*/ 7613929 w 8882887"/>
                <a:gd name="connsiteY791" fmla="*/ 1121948 h 1682495"/>
                <a:gd name="connsiteX792" fmla="*/ 7647365 w 8882887"/>
                <a:gd name="connsiteY792" fmla="*/ 1104513 h 1682495"/>
                <a:gd name="connsiteX793" fmla="*/ 7690831 w 8882887"/>
                <a:gd name="connsiteY793" fmla="*/ 1104513 h 1682495"/>
                <a:gd name="connsiteX794" fmla="*/ 7693757 w 8882887"/>
                <a:gd name="connsiteY794" fmla="*/ 1101899 h 1682495"/>
                <a:gd name="connsiteX795" fmla="*/ 7714235 w 8882887"/>
                <a:gd name="connsiteY795" fmla="*/ 1083591 h 1682495"/>
                <a:gd name="connsiteX796" fmla="*/ 7771075 w 8882887"/>
                <a:gd name="connsiteY796" fmla="*/ 1083591 h 1682495"/>
                <a:gd name="connsiteX797" fmla="*/ 7771075 w 8882887"/>
                <a:gd name="connsiteY797" fmla="*/ 1086207 h 1682495"/>
                <a:gd name="connsiteX798" fmla="*/ 7771075 w 8882887"/>
                <a:gd name="connsiteY798" fmla="*/ 1104513 h 1682495"/>
                <a:gd name="connsiteX799" fmla="*/ 7827915 w 8882887"/>
                <a:gd name="connsiteY799" fmla="*/ 1104513 h 1682495"/>
                <a:gd name="connsiteX800" fmla="*/ 7827915 w 8882887"/>
                <a:gd name="connsiteY800" fmla="*/ 1240505 h 1682495"/>
                <a:gd name="connsiteX801" fmla="*/ 7830005 w 8882887"/>
                <a:gd name="connsiteY801" fmla="*/ 1240505 h 1682495"/>
                <a:gd name="connsiteX802" fmla="*/ 7844633 w 8882887"/>
                <a:gd name="connsiteY802" fmla="*/ 1240505 h 1682495"/>
                <a:gd name="connsiteX803" fmla="*/ 7844633 w 8882887"/>
                <a:gd name="connsiteY803" fmla="*/ 1439262 h 1682495"/>
                <a:gd name="connsiteX804" fmla="*/ 7847975 w 8882887"/>
                <a:gd name="connsiteY804" fmla="*/ 1439262 h 1682495"/>
                <a:gd name="connsiteX805" fmla="*/ 7871381 w 8882887"/>
                <a:gd name="connsiteY805" fmla="*/ 1439262 h 1682495"/>
                <a:gd name="connsiteX806" fmla="*/ 7871381 w 8882887"/>
                <a:gd name="connsiteY806" fmla="*/ 1310244 h 1682495"/>
                <a:gd name="connsiteX807" fmla="*/ 7872635 w 8882887"/>
                <a:gd name="connsiteY807" fmla="*/ 1309373 h 1682495"/>
                <a:gd name="connsiteX808" fmla="*/ 7881411 w 8882887"/>
                <a:gd name="connsiteY808" fmla="*/ 1303271 h 1682495"/>
                <a:gd name="connsiteX809" fmla="*/ 7888099 w 8882887"/>
                <a:gd name="connsiteY809" fmla="*/ 1305014 h 1682495"/>
                <a:gd name="connsiteX810" fmla="*/ 7888099 w 8882887"/>
                <a:gd name="connsiteY810" fmla="*/ 1317219 h 1682495"/>
                <a:gd name="connsiteX811" fmla="*/ 7891441 w 8882887"/>
                <a:gd name="connsiteY811" fmla="*/ 1315475 h 1682495"/>
                <a:gd name="connsiteX812" fmla="*/ 7914847 w 8882887"/>
                <a:gd name="connsiteY812" fmla="*/ 1303271 h 1682495"/>
                <a:gd name="connsiteX813" fmla="*/ 7917773 w 8882887"/>
                <a:gd name="connsiteY813" fmla="*/ 1303271 h 1682495"/>
                <a:gd name="connsiteX814" fmla="*/ 7938251 w 8882887"/>
                <a:gd name="connsiteY814" fmla="*/ 1303271 h 1682495"/>
                <a:gd name="connsiteX815" fmla="*/ 7938251 w 8882887"/>
                <a:gd name="connsiteY815" fmla="*/ 1540385 h 1682495"/>
                <a:gd name="connsiteX816" fmla="*/ 7985061 w 8882887"/>
                <a:gd name="connsiteY816" fmla="*/ 1547360 h 1682495"/>
                <a:gd name="connsiteX817" fmla="*/ 7985061 w 8882887"/>
                <a:gd name="connsiteY817" fmla="*/ 1536899 h 1682495"/>
                <a:gd name="connsiteX818" fmla="*/ 8035213 w 8882887"/>
                <a:gd name="connsiteY818" fmla="*/ 1536899 h 1682495"/>
                <a:gd name="connsiteX819" fmla="*/ 8035213 w 8882887"/>
                <a:gd name="connsiteY819" fmla="*/ 1491567 h 1682495"/>
                <a:gd name="connsiteX820" fmla="*/ 8048587 w 8882887"/>
                <a:gd name="connsiteY820" fmla="*/ 1491567 h 1682495"/>
                <a:gd name="connsiteX821" fmla="*/ 8048587 w 8882887"/>
                <a:gd name="connsiteY821" fmla="*/ 1432289 h 1682495"/>
                <a:gd name="connsiteX822" fmla="*/ 8058619 w 8882887"/>
                <a:gd name="connsiteY822" fmla="*/ 1432289 h 1682495"/>
                <a:gd name="connsiteX823" fmla="*/ 8058619 w 8882887"/>
                <a:gd name="connsiteY823" fmla="*/ 1373010 h 1682495"/>
                <a:gd name="connsiteX824" fmla="*/ 8082023 w 8882887"/>
                <a:gd name="connsiteY824" fmla="*/ 1373010 h 1682495"/>
                <a:gd name="connsiteX825" fmla="*/ 8155579 w 8882887"/>
                <a:gd name="connsiteY825" fmla="*/ 1341627 h 1682495"/>
                <a:gd name="connsiteX826" fmla="*/ 8158923 w 8882887"/>
                <a:gd name="connsiteY826" fmla="*/ 1310244 h 1682495"/>
                <a:gd name="connsiteX827" fmla="*/ 8165611 w 8882887"/>
                <a:gd name="connsiteY827" fmla="*/ 1341627 h 1682495"/>
                <a:gd name="connsiteX828" fmla="*/ 8242511 w 8882887"/>
                <a:gd name="connsiteY828" fmla="*/ 1383471 h 1682495"/>
                <a:gd name="connsiteX829" fmla="*/ 8242511 w 8882887"/>
                <a:gd name="connsiteY829" fmla="*/ 1376498 h 1682495"/>
                <a:gd name="connsiteX830" fmla="*/ 8262573 w 8882887"/>
                <a:gd name="connsiteY830" fmla="*/ 1376498 h 1682495"/>
                <a:gd name="connsiteX831" fmla="*/ 8262573 w 8882887"/>
                <a:gd name="connsiteY831" fmla="*/ 1432289 h 1682495"/>
                <a:gd name="connsiteX832" fmla="*/ 8272603 w 8882887"/>
                <a:gd name="connsiteY832" fmla="*/ 1432289 h 1682495"/>
                <a:gd name="connsiteX833" fmla="*/ 8272603 w 8882887"/>
                <a:gd name="connsiteY833" fmla="*/ 1498541 h 1682495"/>
                <a:gd name="connsiteX834" fmla="*/ 8282635 w 8882887"/>
                <a:gd name="connsiteY834" fmla="*/ 1498541 h 1682495"/>
                <a:gd name="connsiteX835" fmla="*/ 8282635 w 8882887"/>
                <a:gd name="connsiteY835" fmla="*/ 1529924 h 1682495"/>
                <a:gd name="connsiteX836" fmla="*/ 8302695 w 8882887"/>
                <a:gd name="connsiteY836" fmla="*/ 1529924 h 1682495"/>
                <a:gd name="connsiteX837" fmla="*/ 8302695 w 8882887"/>
                <a:gd name="connsiteY837" fmla="*/ 1578741 h 1682495"/>
                <a:gd name="connsiteX838" fmla="*/ 8429747 w 8882887"/>
                <a:gd name="connsiteY838" fmla="*/ 1568280 h 1682495"/>
                <a:gd name="connsiteX839" fmla="*/ 8429747 w 8882887"/>
                <a:gd name="connsiteY839" fmla="*/ 1519463 h 1682495"/>
                <a:gd name="connsiteX840" fmla="*/ 8496619 w 8882887"/>
                <a:gd name="connsiteY840" fmla="*/ 1519463 h 1682495"/>
                <a:gd name="connsiteX841" fmla="*/ 8496619 w 8882887"/>
                <a:gd name="connsiteY841" fmla="*/ 1491567 h 1682495"/>
                <a:gd name="connsiteX842" fmla="*/ 8637047 w 8882887"/>
                <a:gd name="connsiteY842" fmla="*/ 1491567 h 1682495"/>
                <a:gd name="connsiteX843" fmla="*/ 8637047 w 8882887"/>
                <a:gd name="connsiteY843" fmla="*/ 1509002 h 1682495"/>
                <a:gd name="connsiteX844" fmla="*/ 8727321 w 8882887"/>
                <a:gd name="connsiteY844" fmla="*/ 1509002 h 1682495"/>
                <a:gd name="connsiteX845" fmla="*/ 8727321 w 8882887"/>
                <a:gd name="connsiteY845" fmla="*/ 1519463 h 1682495"/>
                <a:gd name="connsiteX846" fmla="*/ 8754069 w 8882887"/>
                <a:gd name="connsiteY846" fmla="*/ 1519463 h 1682495"/>
                <a:gd name="connsiteX847" fmla="*/ 8754069 w 8882887"/>
                <a:gd name="connsiteY847" fmla="*/ 1529924 h 1682495"/>
                <a:gd name="connsiteX848" fmla="*/ 8777473 w 8882887"/>
                <a:gd name="connsiteY848" fmla="*/ 1529924 h 1682495"/>
                <a:gd name="connsiteX849" fmla="*/ 8777473 w 8882887"/>
                <a:gd name="connsiteY849" fmla="*/ 1499913 h 1682495"/>
                <a:gd name="connsiteX850" fmla="*/ 8882887 w 8882887"/>
                <a:gd name="connsiteY850" fmla="*/ 1682495 h 1682495"/>
                <a:gd name="connsiteX851" fmla="*/ 0 w 8882887"/>
                <a:gd name="connsiteY851" fmla="*/ 1682495 h 1682495"/>
                <a:gd name="connsiteX852" fmla="*/ 63077 w 8882887"/>
                <a:gd name="connsiteY852" fmla="*/ 1573241 h 1682495"/>
                <a:gd name="connsiteX853" fmla="*/ 123345 w 8882887"/>
                <a:gd name="connsiteY853" fmla="*/ 1568279 h 1682495"/>
                <a:gd name="connsiteX854" fmla="*/ 123345 w 8882887"/>
                <a:gd name="connsiteY854" fmla="*/ 1519461 h 1682495"/>
                <a:gd name="connsiteX855" fmla="*/ 190215 w 8882887"/>
                <a:gd name="connsiteY855" fmla="*/ 1519461 h 1682495"/>
                <a:gd name="connsiteX856" fmla="*/ 190215 w 8882887"/>
                <a:gd name="connsiteY856" fmla="*/ 1491566 h 1682495"/>
                <a:gd name="connsiteX857" fmla="*/ 330643 w 8882887"/>
                <a:gd name="connsiteY857" fmla="*/ 1491566 h 1682495"/>
                <a:gd name="connsiteX858" fmla="*/ 330643 w 8882887"/>
                <a:gd name="connsiteY858" fmla="*/ 1509000 h 1682495"/>
                <a:gd name="connsiteX859" fmla="*/ 420917 w 8882887"/>
                <a:gd name="connsiteY859" fmla="*/ 1509000 h 1682495"/>
                <a:gd name="connsiteX860" fmla="*/ 420917 w 8882887"/>
                <a:gd name="connsiteY860" fmla="*/ 1519461 h 1682495"/>
                <a:gd name="connsiteX861" fmla="*/ 447665 w 8882887"/>
                <a:gd name="connsiteY861" fmla="*/ 1519461 h 1682495"/>
                <a:gd name="connsiteX862" fmla="*/ 447665 w 8882887"/>
                <a:gd name="connsiteY862" fmla="*/ 1529922 h 1682495"/>
                <a:gd name="connsiteX863" fmla="*/ 471070 w 8882887"/>
                <a:gd name="connsiteY863" fmla="*/ 1529922 h 1682495"/>
                <a:gd name="connsiteX864" fmla="*/ 471070 w 8882887"/>
                <a:gd name="connsiteY864" fmla="*/ 1373009 h 1682495"/>
                <a:gd name="connsiteX865" fmla="*/ 541285 w 8882887"/>
                <a:gd name="connsiteY865" fmla="*/ 1352087 h 1682495"/>
                <a:gd name="connsiteX866" fmla="*/ 671681 w 8882887"/>
                <a:gd name="connsiteY866" fmla="*/ 1352087 h 1682495"/>
                <a:gd name="connsiteX867" fmla="*/ 671681 w 8882887"/>
                <a:gd name="connsiteY867" fmla="*/ 1101026 h 1682495"/>
                <a:gd name="connsiteX868" fmla="*/ 708460 w 8882887"/>
                <a:gd name="connsiteY868" fmla="*/ 1083590 h 1682495"/>
                <a:gd name="connsiteX869" fmla="*/ 868949 w 8882887"/>
                <a:gd name="connsiteY869" fmla="*/ 1055694 h 1682495"/>
                <a:gd name="connsiteX870" fmla="*/ 925789 w 8882887"/>
                <a:gd name="connsiteY870" fmla="*/ 1073129 h 1682495"/>
                <a:gd name="connsiteX871" fmla="*/ 935819 w 8882887"/>
                <a:gd name="connsiteY871" fmla="*/ 1083590 h 1682495"/>
                <a:gd name="connsiteX872" fmla="*/ 935819 w 8882887"/>
                <a:gd name="connsiteY872" fmla="*/ 1550844 h 1682495"/>
                <a:gd name="connsiteX873" fmla="*/ 959224 w 8882887"/>
                <a:gd name="connsiteY873" fmla="*/ 1550844 h 1682495"/>
                <a:gd name="connsiteX874" fmla="*/ 959224 w 8882887"/>
                <a:gd name="connsiteY874" fmla="*/ 1362548 h 1682495"/>
                <a:gd name="connsiteX875" fmla="*/ 979285 w 8882887"/>
                <a:gd name="connsiteY875" fmla="*/ 1362548 h 1682495"/>
                <a:gd name="connsiteX876" fmla="*/ 979285 w 8882887"/>
                <a:gd name="connsiteY876" fmla="*/ 1345113 h 1682495"/>
                <a:gd name="connsiteX877" fmla="*/ 999346 w 8882887"/>
                <a:gd name="connsiteY877" fmla="*/ 1334652 h 1682495"/>
                <a:gd name="connsiteX878" fmla="*/ 1016063 w 8882887"/>
                <a:gd name="connsiteY878" fmla="*/ 1334652 h 1682495"/>
                <a:gd name="connsiteX879" fmla="*/ 1016063 w 8882887"/>
                <a:gd name="connsiteY879" fmla="*/ 1317218 h 1682495"/>
                <a:gd name="connsiteX880" fmla="*/ 1029437 w 8882887"/>
                <a:gd name="connsiteY880" fmla="*/ 1306757 h 1682495"/>
                <a:gd name="connsiteX881" fmla="*/ 1062874 w 8882887"/>
                <a:gd name="connsiteY881" fmla="*/ 1306757 h 1682495"/>
                <a:gd name="connsiteX882" fmla="*/ 1062874 w 8882887"/>
                <a:gd name="connsiteY882" fmla="*/ 1362548 h 1682495"/>
                <a:gd name="connsiteX883" fmla="*/ 1133087 w 8882887"/>
                <a:gd name="connsiteY883" fmla="*/ 1362548 h 1682495"/>
                <a:gd name="connsiteX884" fmla="*/ 1133087 w 8882887"/>
                <a:gd name="connsiteY884" fmla="*/ 1557819 h 1682495"/>
                <a:gd name="connsiteX885" fmla="*/ 1159835 w 8882887"/>
                <a:gd name="connsiteY885" fmla="*/ 1557819 h 1682495"/>
                <a:gd name="connsiteX886" fmla="*/ 1186583 w 8882887"/>
                <a:gd name="connsiteY886" fmla="*/ 1547358 h 1682495"/>
                <a:gd name="connsiteX887" fmla="*/ 1186583 w 8882887"/>
                <a:gd name="connsiteY887" fmla="*/ 1533410 h 1682495"/>
                <a:gd name="connsiteX888" fmla="*/ 1176553 w 8882887"/>
                <a:gd name="connsiteY888" fmla="*/ 1529922 h 1682495"/>
                <a:gd name="connsiteX889" fmla="*/ 1176553 w 8882887"/>
                <a:gd name="connsiteY889" fmla="*/ 1519461 h 1682495"/>
                <a:gd name="connsiteX890" fmla="*/ 1186583 w 8882887"/>
                <a:gd name="connsiteY890" fmla="*/ 1512488 h 1682495"/>
                <a:gd name="connsiteX891" fmla="*/ 1186583 w 8882887"/>
                <a:gd name="connsiteY891" fmla="*/ 1435775 h 1682495"/>
                <a:gd name="connsiteX892" fmla="*/ 1176553 w 8882887"/>
                <a:gd name="connsiteY892" fmla="*/ 1432287 h 1682495"/>
                <a:gd name="connsiteX893" fmla="*/ 1176553 w 8882887"/>
                <a:gd name="connsiteY893" fmla="*/ 1421826 h 1682495"/>
                <a:gd name="connsiteX894" fmla="*/ 1186583 w 8882887"/>
                <a:gd name="connsiteY894" fmla="*/ 1414853 h 1682495"/>
                <a:gd name="connsiteX895" fmla="*/ 1193271 w 8882887"/>
                <a:gd name="connsiteY895" fmla="*/ 1407879 h 1682495"/>
                <a:gd name="connsiteX896" fmla="*/ 1193271 w 8882887"/>
                <a:gd name="connsiteY896" fmla="*/ 1393931 h 1682495"/>
                <a:gd name="connsiteX897" fmla="*/ 1186583 w 8882887"/>
                <a:gd name="connsiteY897" fmla="*/ 1393931 h 1682495"/>
                <a:gd name="connsiteX898" fmla="*/ 1186583 w 8882887"/>
                <a:gd name="connsiteY898" fmla="*/ 1383470 h 1682495"/>
                <a:gd name="connsiteX899" fmla="*/ 1196614 w 8882887"/>
                <a:gd name="connsiteY899" fmla="*/ 1376496 h 1682495"/>
                <a:gd name="connsiteX900" fmla="*/ 1250110 w 8882887"/>
                <a:gd name="connsiteY900" fmla="*/ 1278861 h 1682495"/>
                <a:gd name="connsiteX901" fmla="*/ 1243423 w 8882887"/>
                <a:gd name="connsiteY901" fmla="*/ 1275374 h 1682495"/>
                <a:gd name="connsiteX902" fmla="*/ 1243423 w 8882887"/>
                <a:gd name="connsiteY902" fmla="*/ 1264913 h 1682495"/>
                <a:gd name="connsiteX903" fmla="*/ 1253453 w 8882887"/>
                <a:gd name="connsiteY903" fmla="*/ 1261425 h 1682495"/>
                <a:gd name="connsiteX904" fmla="*/ 1253453 w 8882887"/>
                <a:gd name="connsiteY904" fmla="*/ 1247478 h 1682495"/>
                <a:gd name="connsiteX905" fmla="*/ 1260141 w 8882887"/>
                <a:gd name="connsiteY905" fmla="*/ 1247478 h 1682495"/>
                <a:gd name="connsiteX906" fmla="*/ 1260141 w 8882887"/>
                <a:gd name="connsiteY906" fmla="*/ 1216095 h 1682495"/>
                <a:gd name="connsiteX907" fmla="*/ 1253453 w 8882887"/>
                <a:gd name="connsiteY907" fmla="*/ 1216095 h 1682495"/>
                <a:gd name="connsiteX908" fmla="*/ 1253453 w 8882887"/>
                <a:gd name="connsiteY908" fmla="*/ 1209122 h 1682495"/>
                <a:gd name="connsiteX909" fmla="*/ 1260141 w 8882887"/>
                <a:gd name="connsiteY909" fmla="*/ 1205634 h 1682495"/>
                <a:gd name="connsiteX910" fmla="*/ 1276858 w 8882887"/>
                <a:gd name="connsiteY910" fmla="*/ 1181225 h 1682495"/>
                <a:gd name="connsiteX911" fmla="*/ 1280201 w 8882887"/>
                <a:gd name="connsiteY911" fmla="*/ 1167278 h 1682495"/>
                <a:gd name="connsiteX912" fmla="*/ 1280201 w 8882887"/>
                <a:gd name="connsiteY912" fmla="*/ 1128921 h 1682495"/>
                <a:gd name="connsiteX913" fmla="*/ 1280620 w 8882887"/>
                <a:gd name="connsiteY913" fmla="*/ 1127613 h 1682495"/>
                <a:gd name="connsiteX914" fmla="*/ 1283545 w 8882887"/>
                <a:gd name="connsiteY914" fmla="*/ 1118460 h 1682495"/>
                <a:gd name="connsiteX915" fmla="*/ 1283963 w 8882887"/>
                <a:gd name="connsiteY915" fmla="*/ 1119768 h 1682495"/>
                <a:gd name="connsiteX916" fmla="*/ 1286889 w 8882887"/>
                <a:gd name="connsiteY916" fmla="*/ 1128921 h 1682495"/>
                <a:gd name="connsiteX917" fmla="*/ 1290232 w 8882887"/>
                <a:gd name="connsiteY917" fmla="*/ 1167278 h 1682495"/>
                <a:gd name="connsiteX918" fmla="*/ 1290232 w 8882887"/>
                <a:gd name="connsiteY918" fmla="*/ 1177739 h 1682495"/>
                <a:gd name="connsiteX919" fmla="*/ 1306951 w 8882887"/>
                <a:gd name="connsiteY919" fmla="*/ 1205634 h 1682495"/>
                <a:gd name="connsiteX920" fmla="*/ 1313638 w 8882887"/>
                <a:gd name="connsiteY920" fmla="*/ 1209122 h 1682495"/>
                <a:gd name="connsiteX921" fmla="*/ 1313638 w 8882887"/>
                <a:gd name="connsiteY921" fmla="*/ 1216095 h 1682495"/>
                <a:gd name="connsiteX922" fmla="*/ 1310295 w 8882887"/>
                <a:gd name="connsiteY922" fmla="*/ 1247478 h 1682495"/>
                <a:gd name="connsiteX923" fmla="*/ 1316981 w 8882887"/>
                <a:gd name="connsiteY923" fmla="*/ 1261425 h 1682495"/>
                <a:gd name="connsiteX924" fmla="*/ 1323669 w 8882887"/>
                <a:gd name="connsiteY924" fmla="*/ 1264913 h 1682495"/>
                <a:gd name="connsiteX925" fmla="*/ 1323669 w 8882887"/>
                <a:gd name="connsiteY925" fmla="*/ 1275374 h 1682495"/>
                <a:gd name="connsiteX926" fmla="*/ 1316981 w 8882887"/>
                <a:gd name="connsiteY926" fmla="*/ 1278861 h 1682495"/>
                <a:gd name="connsiteX927" fmla="*/ 1356268 w 8882887"/>
                <a:gd name="connsiteY927" fmla="*/ 1319833 h 1682495"/>
                <a:gd name="connsiteX928" fmla="*/ 1369603 w 8882887"/>
                <a:gd name="connsiteY928" fmla="*/ 1373009 h 1682495"/>
                <a:gd name="connsiteX929" fmla="*/ 1417287 w 8882887"/>
                <a:gd name="connsiteY929" fmla="*/ 1373009 h 1682495"/>
                <a:gd name="connsiteX930" fmla="*/ 1417287 w 8882887"/>
                <a:gd name="connsiteY930" fmla="*/ 1329494 h 1682495"/>
                <a:gd name="connsiteX931" fmla="*/ 1409211 w 8882887"/>
                <a:gd name="connsiteY931" fmla="*/ 1329494 h 1682495"/>
                <a:gd name="connsiteX932" fmla="*/ 1409211 w 8882887"/>
                <a:gd name="connsiteY932" fmla="*/ 1086294 h 1682495"/>
                <a:gd name="connsiteX933" fmla="*/ 1439612 w 8882887"/>
                <a:gd name="connsiteY933" fmla="*/ 1086294 h 1682495"/>
                <a:gd name="connsiteX934" fmla="*/ 1440372 w 8882887"/>
                <a:gd name="connsiteY934" fmla="*/ 1084673 h 1682495"/>
                <a:gd name="connsiteX935" fmla="*/ 1445691 w 8882887"/>
                <a:gd name="connsiteY935" fmla="*/ 1073324 h 1682495"/>
                <a:gd name="connsiteX936" fmla="*/ 1448352 w 8882887"/>
                <a:gd name="connsiteY936" fmla="*/ 1073729 h 1682495"/>
                <a:gd name="connsiteX937" fmla="*/ 1466972 w 8882887"/>
                <a:gd name="connsiteY937" fmla="*/ 1076565 h 1682495"/>
                <a:gd name="connsiteX938" fmla="*/ 1467732 w 8882887"/>
                <a:gd name="connsiteY938" fmla="*/ 1078593 h 1682495"/>
                <a:gd name="connsiteX939" fmla="*/ 1473051 w 8882887"/>
                <a:gd name="connsiteY939" fmla="*/ 1092779 h 1682495"/>
                <a:gd name="connsiteX940" fmla="*/ 1512572 w 8882887"/>
                <a:gd name="connsiteY940" fmla="*/ 1096022 h 1682495"/>
                <a:gd name="connsiteX941" fmla="*/ 1512572 w 8882887"/>
                <a:gd name="connsiteY941" fmla="*/ 911190 h 1682495"/>
                <a:gd name="connsiteX942" fmla="*/ 1515612 w 8882887"/>
                <a:gd name="connsiteY942" fmla="*/ 911190 h 1682495"/>
                <a:gd name="connsiteX943" fmla="*/ 1536893 w 8882887"/>
                <a:gd name="connsiteY943" fmla="*/ 911190 h 1682495"/>
                <a:gd name="connsiteX944" fmla="*/ 1536893 w 8882887"/>
                <a:gd name="connsiteY944" fmla="*/ 706902 h 1682495"/>
                <a:gd name="connsiteX945" fmla="*/ 1539552 w 8882887"/>
                <a:gd name="connsiteY945" fmla="*/ 706902 h 1682495"/>
                <a:gd name="connsiteX946" fmla="*/ 1558173 w 8882887"/>
                <a:gd name="connsiteY946" fmla="*/ 706902 h 1682495"/>
                <a:gd name="connsiteX947" fmla="*/ 1558173 w 8882887"/>
                <a:gd name="connsiteY947" fmla="*/ 535041 h 1682495"/>
                <a:gd name="connsiteX948" fmla="*/ 1564253 w 8882887"/>
                <a:gd name="connsiteY948" fmla="*/ 492885 h 1682495"/>
                <a:gd name="connsiteX949" fmla="*/ 1567293 w 8882887"/>
                <a:gd name="connsiteY949" fmla="*/ 492885 h 1682495"/>
                <a:gd name="connsiteX950" fmla="*/ 1588574 w 8882887"/>
                <a:gd name="connsiteY950" fmla="*/ 492885 h 1682495"/>
                <a:gd name="connsiteX951" fmla="*/ 1643294 w 8882887"/>
                <a:gd name="connsiteY951" fmla="*/ 369665 h 1682495"/>
                <a:gd name="connsiteX952" fmla="*/ 1649375 w 8882887"/>
                <a:gd name="connsiteY952" fmla="*/ 0 h 1682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</a:cxnLst>
              <a:rect l="l" t="t" r="r" b="b"/>
              <a:pathLst>
                <a:path w="8882887" h="1682495">
                  <a:moveTo>
                    <a:pt x="1649375" y="0"/>
                  </a:moveTo>
                  <a:cubicBezTo>
                    <a:pt x="1649375" y="27"/>
                    <a:pt x="1649399" y="3060"/>
                    <a:pt x="1652414" y="369665"/>
                  </a:cubicBezTo>
                  <a:cubicBezTo>
                    <a:pt x="1652432" y="369701"/>
                    <a:pt x="1653399" y="371712"/>
                    <a:pt x="1710174" y="489644"/>
                  </a:cubicBezTo>
                  <a:cubicBezTo>
                    <a:pt x="1710186" y="489644"/>
                    <a:pt x="1710353" y="489644"/>
                    <a:pt x="1713215" y="489644"/>
                  </a:cubicBezTo>
                  <a:lnTo>
                    <a:pt x="1734495" y="489644"/>
                  </a:lnTo>
                  <a:cubicBezTo>
                    <a:pt x="1734495" y="489665"/>
                    <a:pt x="1734495" y="490508"/>
                    <a:pt x="1734495" y="525312"/>
                  </a:cubicBezTo>
                  <a:cubicBezTo>
                    <a:pt x="1734498" y="525321"/>
                    <a:pt x="1734555" y="525408"/>
                    <a:pt x="1735256" y="526529"/>
                  </a:cubicBezTo>
                  <a:lnTo>
                    <a:pt x="1740575" y="535041"/>
                  </a:lnTo>
                  <a:cubicBezTo>
                    <a:pt x="1740575" y="535071"/>
                    <a:pt x="1740575" y="537344"/>
                    <a:pt x="1740575" y="706902"/>
                  </a:cubicBezTo>
                  <a:cubicBezTo>
                    <a:pt x="1740588" y="706902"/>
                    <a:pt x="1740798" y="706902"/>
                    <a:pt x="1743995" y="706902"/>
                  </a:cubicBezTo>
                  <a:lnTo>
                    <a:pt x="1767936" y="706902"/>
                  </a:lnTo>
                  <a:cubicBezTo>
                    <a:pt x="1767936" y="706932"/>
                    <a:pt x="1767936" y="709385"/>
                    <a:pt x="1767936" y="917675"/>
                  </a:cubicBezTo>
                  <a:cubicBezTo>
                    <a:pt x="1767951" y="917673"/>
                    <a:pt x="1768119" y="917642"/>
                    <a:pt x="1770216" y="917270"/>
                  </a:cubicBezTo>
                  <a:lnTo>
                    <a:pt x="1786176" y="914433"/>
                  </a:lnTo>
                  <a:cubicBezTo>
                    <a:pt x="1786176" y="914466"/>
                    <a:pt x="1786131" y="916467"/>
                    <a:pt x="1783136" y="1047381"/>
                  </a:cubicBezTo>
                  <a:cubicBezTo>
                    <a:pt x="1783151" y="1047384"/>
                    <a:pt x="1783317" y="1047414"/>
                    <a:pt x="1785416" y="1047788"/>
                  </a:cubicBezTo>
                  <a:lnTo>
                    <a:pt x="1801376" y="1050624"/>
                  </a:lnTo>
                  <a:cubicBezTo>
                    <a:pt x="1801379" y="1050635"/>
                    <a:pt x="1801409" y="1050731"/>
                    <a:pt x="1801755" y="1051841"/>
                  </a:cubicBezTo>
                  <a:lnTo>
                    <a:pt x="1804416" y="1060353"/>
                  </a:lnTo>
                  <a:cubicBezTo>
                    <a:pt x="1804419" y="1060340"/>
                    <a:pt x="1804487" y="1060125"/>
                    <a:pt x="1805556" y="1056705"/>
                  </a:cubicBezTo>
                  <a:lnTo>
                    <a:pt x="1813536" y="1031169"/>
                  </a:lnTo>
                  <a:cubicBezTo>
                    <a:pt x="1813547" y="1031169"/>
                    <a:pt x="1813697" y="1031169"/>
                    <a:pt x="1816196" y="1031169"/>
                  </a:cubicBezTo>
                  <a:lnTo>
                    <a:pt x="1834817" y="1031169"/>
                  </a:lnTo>
                  <a:cubicBezTo>
                    <a:pt x="1834817" y="1031195"/>
                    <a:pt x="1834817" y="1032234"/>
                    <a:pt x="1834817" y="1079808"/>
                  </a:cubicBezTo>
                  <a:cubicBezTo>
                    <a:pt x="1834826" y="1079816"/>
                    <a:pt x="1834941" y="1079876"/>
                    <a:pt x="1836336" y="1080620"/>
                  </a:cubicBezTo>
                  <a:lnTo>
                    <a:pt x="1846977" y="1086294"/>
                  </a:lnTo>
                  <a:cubicBezTo>
                    <a:pt x="1846977" y="1086308"/>
                    <a:pt x="1846977" y="1086459"/>
                    <a:pt x="1846977" y="1088321"/>
                  </a:cubicBezTo>
                  <a:lnTo>
                    <a:pt x="1846977" y="1102508"/>
                  </a:lnTo>
                  <a:cubicBezTo>
                    <a:pt x="1847007" y="1102508"/>
                    <a:pt x="1848369" y="1102508"/>
                    <a:pt x="1913858" y="1102508"/>
                  </a:cubicBezTo>
                  <a:cubicBezTo>
                    <a:pt x="1913858" y="1102520"/>
                    <a:pt x="1913858" y="1102644"/>
                    <a:pt x="1913858" y="1104129"/>
                  </a:cubicBezTo>
                  <a:lnTo>
                    <a:pt x="1913858" y="1115478"/>
                  </a:lnTo>
                  <a:cubicBezTo>
                    <a:pt x="1913871" y="1115478"/>
                    <a:pt x="1914053" y="1115478"/>
                    <a:pt x="1916897" y="1115478"/>
                  </a:cubicBezTo>
                  <a:lnTo>
                    <a:pt x="1938177" y="1115478"/>
                  </a:lnTo>
                  <a:cubicBezTo>
                    <a:pt x="1938177" y="1115451"/>
                    <a:pt x="1938177" y="1114358"/>
                    <a:pt x="1938177" y="1070081"/>
                  </a:cubicBezTo>
                  <a:cubicBezTo>
                    <a:pt x="1938209" y="1070081"/>
                    <a:pt x="1939604" y="1070081"/>
                    <a:pt x="2005058" y="1070081"/>
                  </a:cubicBezTo>
                  <a:cubicBezTo>
                    <a:pt x="2005058" y="1070069"/>
                    <a:pt x="2005058" y="1069923"/>
                    <a:pt x="2005058" y="1068054"/>
                  </a:cubicBezTo>
                  <a:lnTo>
                    <a:pt x="2005058" y="1053867"/>
                  </a:lnTo>
                  <a:cubicBezTo>
                    <a:pt x="2005067" y="1053867"/>
                    <a:pt x="2005178" y="1053867"/>
                    <a:pt x="2006579" y="1053867"/>
                  </a:cubicBezTo>
                  <a:lnTo>
                    <a:pt x="2017218" y="1053867"/>
                  </a:lnTo>
                  <a:cubicBezTo>
                    <a:pt x="2017218" y="1053857"/>
                    <a:pt x="2017218" y="1053687"/>
                    <a:pt x="2017218" y="1051031"/>
                  </a:cubicBezTo>
                  <a:lnTo>
                    <a:pt x="2017218" y="1031169"/>
                  </a:lnTo>
                  <a:cubicBezTo>
                    <a:pt x="2017232" y="1031169"/>
                    <a:pt x="2017340" y="1031169"/>
                    <a:pt x="2018358" y="1031169"/>
                  </a:cubicBezTo>
                  <a:lnTo>
                    <a:pt x="2026338" y="1031169"/>
                  </a:lnTo>
                  <a:cubicBezTo>
                    <a:pt x="2026338" y="1031159"/>
                    <a:pt x="2026338" y="1031031"/>
                    <a:pt x="2026338" y="1029548"/>
                  </a:cubicBezTo>
                  <a:lnTo>
                    <a:pt x="2026338" y="1018197"/>
                  </a:lnTo>
                  <a:cubicBezTo>
                    <a:pt x="2026350" y="1018197"/>
                    <a:pt x="2026536" y="1018197"/>
                    <a:pt x="2029379" y="1018197"/>
                  </a:cubicBezTo>
                  <a:lnTo>
                    <a:pt x="2050659" y="1018197"/>
                  </a:lnTo>
                  <a:cubicBezTo>
                    <a:pt x="2050659" y="1018208"/>
                    <a:pt x="2050659" y="1018323"/>
                    <a:pt x="2050659" y="1019819"/>
                  </a:cubicBezTo>
                  <a:lnTo>
                    <a:pt x="2050659" y="1031169"/>
                  </a:lnTo>
                  <a:cubicBezTo>
                    <a:pt x="2050676" y="1031169"/>
                    <a:pt x="2051427" y="1031169"/>
                    <a:pt x="2084099" y="1031169"/>
                  </a:cubicBezTo>
                  <a:cubicBezTo>
                    <a:pt x="2084099" y="1031157"/>
                    <a:pt x="2084099" y="1030986"/>
                    <a:pt x="2084099" y="1028331"/>
                  </a:cubicBezTo>
                  <a:lnTo>
                    <a:pt x="2084099" y="1008470"/>
                  </a:lnTo>
                  <a:cubicBezTo>
                    <a:pt x="2084108" y="1008470"/>
                    <a:pt x="2084253" y="1008470"/>
                    <a:pt x="2086760" y="1008470"/>
                  </a:cubicBezTo>
                  <a:lnTo>
                    <a:pt x="2105379" y="1008470"/>
                  </a:lnTo>
                  <a:cubicBezTo>
                    <a:pt x="2105379" y="1008488"/>
                    <a:pt x="2105379" y="1009259"/>
                    <a:pt x="2105379" y="1044140"/>
                  </a:cubicBezTo>
                  <a:cubicBezTo>
                    <a:pt x="2105390" y="1044140"/>
                    <a:pt x="2105510" y="1044140"/>
                    <a:pt x="2106900" y="1044140"/>
                  </a:cubicBezTo>
                  <a:lnTo>
                    <a:pt x="2117540" y="1044140"/>
                  </a:lnTo>
                  <a:cubicBezTo>
                    <a:pt x="2117540" y="1044131"/>
                    <a:pt x="2117540" y="1044009"/>
                    <a:pt x="2117540" y="1042518"/>
                  </a:cubicBezTo>
                  <a:lnTo>
                    <a:pt x="2117540" y="1031169"/>
                  </a:lnTo>
                  <a:cubicBezTo>
                    <a:pt x="2117553" y="1031169"/>
                    <a:pt x="2117730" y="1031169"/>
                    <a:pt x="2120199" y="1031169"/>
                  </a:cubicBezTo>
                  <a:lnTo>
                    <a:pt x="2138820" y="1031169"/>
                  </a:lnTo>
                  <a:cubicBezTo>
                    <a:pt x="2138820" y="1031189"/>
                    <a:pt x="2138820" y="1032027"/>
                    <a:pt x="2138820" y="1070081"/>
                  </a:cubicBezTo>
                  <a:cubicBezTo>
                    <a:pt x="2138832" y="1070081"/>
                    <a:pt x="2139009" y="1070081"/>
                    <a:pt x="2141861" y="1070081"/>
                  </a:cubicBezTo>
                  <a:lnTo>
                    <a:pt x="2163140" y="1070081"/>
                  </a:lnTo>
                  <a:cubicBezTo>
                    <a:pt x="2163140" y="1070097"/>
                    <a:pt x="2163140" y="1070270"/>
                    <a:pt x="2163140" y="1072512"/>
                  </a:cubicBezTo>
                  <a:lnTo>
                    <a:pt x="2163140" y="1089537"/>
                  </a:lnTo>
                  <a:cubicBezTo>
                    <a:pt x="2163152" y="1089537"/>
                    <a:pt x="2163258" y="1089537"/>
                    <a:pt x="2164280" y="1089537"/>
                  </a:cubicBezTo>
                  <a:lnTo>
                    <a:pt x="2172261" y="1089537"/>
                  </a:lnTo>
                  <a:cubicBezTo>
                    <a:pt x="2172261" y="1089525"/>
                    <a:pt x="2172261" y="1089411"/>
                    <a:pt x="2172261" y="1088321"/>
                  </a:cubicBezTo>
                  <a:lnTo>
                    <a:pt x="2172261" y="1079808"/>
                  </a:lnTo>
                  <a:cubicBezTo>
                    <a:pt x="2172287" y="1079808"/>
                    <a:pt x="2173365" y="1079808"/>
                    <a:pt x="2217861" y="1079808"/>
                  </a:cubicBezTo>
                  <a:cubicBezTo>
                    <a:pt x="2217861" y="1079829"/>
                    <a:pt x="2217861" y="1080674"/>
                    <a:pt x="2217861" y="1115478"/>
                  </a:cubicBezTo>
                  <a:cubicBezTo>
                    <a:pt x="2217872" y="1115478"/>
                    <a:pt x="2217990" y="1115478"/>
                    <a:pt x="2219381" y="1115478"/>
                  </a:cubicBezTo>
                  <a:lnTo>
                    <a:pt x="2230022" y="1115478"/>
                  </a:lnTo>
                  <a:cubicBezTo>
                    <a:pt x="2230022" y="1115489"/>
                    <a:pt x="2230022" y="1115598"/>
                    <a:pt x="2230022" y="1117100"/>
                  </a:cubicBezTo>
                  <a:lnTo>
                    <a:pt x="2230022" y="1128449"/>
                  </a:lnTo>
                  <a:cubicBezTo>
                    <a:pt x="2230035" y="1128449"/>
                    <a:pt x="2230145" y="1128449"/>
                    <a:pt x="2231162" y="1128449"/>
                  </a:cubicBezTo>
                  <a:lnTo>
                    <a:pt x="2239142" y="1128449"/>
                  </a:lnTo>
                  <a:cubicBezTo>
                    <a:pt x="2239142" y="1128438"/>
                    <a:pt x="2239142" y="1128258"/>
                    <a:pt x="2239142" y="1125206"/>
                  </a:cubicBezTo>
                  <a:lnTo>
                    <a:pt x="2239142" y="1102508"/>
                  </a:lnTo>
                  <a:cubicBezTo>
                    <a:pt x="2239152" y="1102508"/>
                    <a:pt x="2239269" y="1102508"/>
                    <a:pt x="2240661" y="1102508"/>
                  </a:cubicBezTo>
                  <a:lnTo>
                    <a:pt x="2251302" y="1102508"/>
                  </a:lnTo>
                  <a:cubicBezTo>
                    <a:pt x="2251302" y="1102520"/>
                    <a:pt x="2251302" y="1102644"/>
                    <a:pt x="2251302" y="1104129"/>
                  </a:cubicBezTo>
                  <a:lnTo>
                    <a:pt x="2251302" y="1115478"/>
                  </a:lnTo>
                  <a:lnTo>
                    <a:pt x="2259282" y="1112489"/>
                  </a:lnTo>
                  <a:cubicBezTo>
                    <a:pt x="2260422" y="1111931"/>
                    <a:pt x="2260422" y="1111628"/>
                    <a:pt x="2260422" y="1111019"/>
                  </a:cubicBezTo>
                  <a:lnTo>
                    <a:pt x="2260422" y="1102508"/>
                  </a:lnTo>
                  <a:cubicBezTo>
                    <a:pt x="2260448" y="1102508"/>
                    <a:pt x="2261649" y="1102508"/>
                    <a:pt x="2318183" y="1102508"/>
                  </a:cubicBezTo>
                  <a:cubicBezTo>
                    <a:pt x="2318183" y="1102529"/>
                    <a:pt x="2318183" y="1103349"/>
                    <a:pt x="2318183" y="1138176"/>
                  </a:cubicBezTo>
                  <a:cubicBezTo>
                    <a:pt x="2318195" y="1138176"/>
                    <a:pt x="2318372" y="1138176"/>
                    <a:pt x="2321222" y="1138176"/>
                  </a:cubicBezTo>
                  <a:lnTo>
                    <a:pt x="2342502" y="1138176"/>
                  </a:lnTo>
                  <a:cubicBezTo>
                    <a:pt x="2342502" y="1138188"/>
                    <a:pt x="2342502" y="1138311"/>
                    <a:pt x="2342502" y="1139798"/>
                  </a:cubicBezTo>
                  <a:lnTo>
                    <a:pt x="2342502" y="1151147"/>
                  </a:lnTo>
                  <a:cubicBezTo>
                    <a:pt x="2342516" y="1151147"/>
                    <a:pt x="2342700" y="1151147"/>
                    <a:pt x="2345163" y="1151147"/>
                  </a:cubicBezTo>
                  <a:lnTo>
                    <a:pt x="2363783" y="1151147"/>
                  </a:lnTo>
                  <a:cubicBezTo>
                    <a:pt x="2363783" y="1151129"/>
                    <a:pt x="2363783" y="1150362"/>
                    <a:pt x="2363783" y="1115478"/>
                  </a:cubicBezTo>
                  <a:cubicBezTo>
                    <a:pt x="2363793" y="1115478"/>
                    <a:pt x="2363910" y="1115478"/>
                    <a:pt x="2365302" y="1115478"/>
                  </a:cubicBezTo>
                  <a:lnTo>
                    <a:pt x="2375943" y="1115478"/>
                  </a:lnTo>
                  <a:cubicBezTo>
                    <a:pt x="2375943" y="1115450"/>
                    <a:pt x="2375943" y="1114293"/>
                    <a:pt x="2375943" y="1066838"/>
                  </a:cubicBezTo>
                  <a:cubicBezTo>
                    <a:pt x="2375954" y="1066838"/>
                    <a:pt x="2376069" y="1066838"/>
                    <a:pt x="2377463" y="1066838"/>
                  </a:cubicBezTo>
                  <a:lnTo>
                    <a:pt x="2388104" y="1066838"/>
                  </a:lnTo>
                  <a:cubicBezTo>
                    <a:pt x="2388104" y="1066829"/>
                    <a:pt x="2388104" y="1066665"/>
                    <a:pt x="2388104" y="1064001"/>
                  </a:cubicBezTo>
                  <a:lnTo>
                    <a:pt x="2388104" y="1044140"/>
                  </a:lnTo>
                  <a:cubicBezTo>
                    <a:pt x="2385063" y="1044140"/>
                    <a:pt x="2385063" y="1044140"/>
                    <a:pt x="2386203" y="1041707"/>
                  </a:cubicBezTo>
                  <a:lnTo>
                    <a:pt x="2394183" y="1024683"/>
                  </a:lnTo>
                  <a:cubicBezTo>
                    <a:pt x="2394191" y="1024709"/>
                    <a:pt x="2394483" y="1025720"/>
                    <a:pt x="2406344" y="1066838"/>
                  </a:cubicBezTo>
                  <a:cubicBezTo>
                    <a:pt x="2406356" y="1066838"/>
                    <a:pt x="2406465" y="1066838"/>
                    <a:pt x="2407484" y="1066838"/>
                  </a:cubicBezTo>
                  <a:lnTo>
                    <a:pt x="2415464" y="1066838"/>
                  </a:lnTo>
                  <a:cubicBezTo>
                    <a:pt x="2415464" y="1066818"/>
                    <a:pt x="2415464" y="1065050"/>
                    <a:pt x="2415464" y="907947"/>
                  </a:cubicBezTo>
                  <a:cubicBezTo>
                    <a:pt x="2415479" y="907947"/>
                    <a:pt x="2415650" y="907947"/>
                    <a:pt x="2417744" y="907947"/>
                  </a:cubicBezTo>
                  <a:lnTo>
                    <a:pt x="2433704" y="907947"/>
                  </a:lnTo>
                  <a:cubicBezTo>
                    <a:pt x="2433704" y="907914"/>
                    <a:pt x="2433704" y="906399"/>
                    <a:pt x="2433704" y="836609"/>
                  </a:cubicBezTo>
                  <a:cubicBezTo>
                    <a:pt x="2433729" y="836609"/>
                    <a:pt x="2434667" y="836609"/>
                    <a:pt x="2473224" y="836609"/>
                  </a:cubicBezTo>
                  <a:cubicBezTo>
                    <a:pt x="2473224" y="836591"/>
                    <a:pt x="2473224" y="835826"/>
                    <a:pt x="2473224" y="804182"/>
                  </a:cubicBezTo>
                  <a:cubicBezTo>
                    <a:pt x="2473253" y="804182"/>
                    <a:pt x="2474436" y="804182"/>
                    <a:pt x="2524905" y="804182"/>
                  </a:cubicBezTo>
                  <a:cubicBezTo>
                    <a:pt x="2524905" y="804194"/>
                    <a:pt x="2524905" y="804389"/>
                    <a:pt x="2524905" y="807830"/>
                  </a:cubicBezTo>
                  <a:lnTo>
                    <a:pt x="2524905" y="833366"/>
                  </a:lnTo>
                  <a:cubicBezTo>
                    <a:pt x="2524919" y="833366"/>
                    <a:pt x="2525115" y="833366"/>
                    <a:pt x="2528325" y="833366"/>
                  </a:cubicBezTo>
                  <a:lnTo>
                    <a:pt x="2552265" y="833366"/>
                  </a:lnTo>
                  <a:cubicBezTo>
                    <a:pt x="2552265" y="833393"/>
                    <a:pt x="2552265" y="834734"/>
                    <a:pt x="2552265" y="904704"/>
                  </a:cubicBezTo>
                  <a:cubicBezTo>
                    <a:pt x="2552274" y="904704"/>
                    <a:pt x="2552388" y="904704"/>
                    <a:pt x="2553785" y="904704"/>
                  </a:cubicBezTo>
                  <a:lnTo>
                    <a:pt x="2564426" y="904704"/>
                  </a:lnTo>
                  <a:lnTo>
                    <a:pt x="2585706" y="911190"/>
                  </a:lnTo>
                  <a:cubicBezTo>
                    <a:pt x="2585706" y="911205"/>
                    <a:pt x="2585706" y="912180"/>
                    <a:pt x="2585706" y="969558"/>
                  </a:cubicBezTo>
                  <a:cubicBezTo>
                    <a:pt x="2585715" y="969558"/>
                    <a:pt x="2585828" y="969558"/>
                    <a:pt x="2587226" y="969558"/>
                  </a:cubicBezTo>
                  <a:lnTo>
                    <a:pt x="2597865" y="969558"/>
                  </a:lnTo>
                  <a:cubicBezTo>
                    <a:pt x="2597865" y="969573"/>
                    <a:pt x="2597865" y="969732"/>
                    <a:pt x="2597865" y="971990"/>
                  </a:cubicBezTo>
                  <a:lnTo>
                    <a:pt x="2597865" y="989013"/>
                  </a:lnTo>
                  <a:cubicBezTo>
                    <a:pt x="2597877" y="989013"/>
                    <a:pt x="2598063" y="989013"/>
                    <a:pt x="2600906" y="989013"/>
                  </a:cubicBezTo>
                  <a:lnTo>
                    <a:pt x="2622186" y="989013"/>
                  </a:lnTo>
                  <a:lnTo>
                    <a:pt x="2631306" y="998742"/>
                  </a:lnTo>
                  <a:cubicBezTo>
                    <a:pt x="2631306" y="998760"/>
                    <a:pt x="2631306" y="999489"/>
                    <a:pt x="2631306" y="1031169"/>
                  </a:cubicBezTo>
                  <a:cubicBezTo>
                    <a:pt x="2631320" y="1031169"/>
                    <a:pt x="2631516" y="1031169"/>
                    <a:pt x="2634726" y="1031169"/>
                  </a:cubicBezTo>
                  <a:lnTo>
                    <a:pt x="2658666" y="1031169"/>
                  </a:lnTo>
                  <a:cubicBezTo>
                    <a:pt x="2658666" y="1031180"/>
                    <a:pt x="2658666" y="1031300"/>
                    <a:pt x="2658666" y="1032789"/>
                  </a:cubicBezTo>
                  <a:lnTo>
                    <a:pt x="2658666" y="1044140"/>
                  </a:lnTo>
                  <a:cubicBezTo>
                    <a:pt x="2658680" y="1044140"/>
                    <a:pt x="2658828" y="1044140"/>
                    <a:pt x="2660567" y="1044140"/>
                  </a:cubicBezTo>
                  <a:lnTo>
                    <a:pt x="2673867" y="1044140"/>
                  </a:lnTo>
                  <a:cubicBezTo>
                    <a:pt x="2673867" y="1044153"/>
                    <a:pt x="2673867" y="1044347"/>
                    <a:pt x="2673867" y="1047381"/>
                  </a:cubicBezTo>
                  <a:lnTo>
                    <a:pt x="2673867" y="1070081"/>
                  </a:lnTo>
                  <a:cubicBezTo>
                    <a:pt x="2679947" y="1070081"/>
                    <a:pt x="2679947" y="1070081"/>
                    <a:pt x="2679947" y="1067243"/>
                  </a:cubicBezTo>
                  <a:lnTo>
                    <a:pt x="2679947" y="1047381"/>
                  </a:lnTo>
                  <a:cubicBezTo>
                    <a:pt x="2679956" y="1047381"/>
                    <a:pt x="2680073" y="1047381"/>
                    <a:pt x="2681466" y="1047381"/>
                  </a:cubicBezTo>
                  <a:lnTo>
                    <a:pt x="2692107" y="1047381"/>
                  </a:lnTo>
                  <a:cubicBezTo>
                    <a:pt x="2692107" y="1047398"/>
                    <a:pt x="2692107" y="1047576"/>
                    <a:pt x="2692107" y="1049814"/>
                  </a:cubicBezTo>
                  <a:lnTo>
                    <a:pt x="2692107" y="1066838"/>
                  </a:lnTo>
                  <a:cubicBezTo>
                    <a:pt x="2692121" y="1066838"/>
                    <a:pt x="2692230" y="1066838"/>
                    <a:pt x="2693247" y="1066838"/>
                  </a:cubicBezTo>
                  <a:lnTo>
                    <a:pt x="2701227" y="1066838"/>
                  </a:lnTo>
                  <a:cubicBezTo>
                    <a:pt x="2701227" y="1060353"/>
                    <a:pt x="2701227" y="1060353"/>
                    <a:pt x="2774187" y="1060353"/>
                  </a:cubicBezTo>
                  <a:cubicBezTo>
                    <a:pt x="2774187" y="1060367"/>
                    <a:pt x="2774187" y="1060518"/>
                    <a:pt x="2774187" y="1062380"/>
                  </a:cubicBezTo>
                  <a:lnTo>
                    <a:pt x="2774187" y="1076565"/>
                  </a:lnTo>
                  <a:cubicBezTo>
                    <a:pt x="2774199" y="1076565"/>
                    <a:pt x="2774312" y="1076565"/>
                    <a:pt x="2775327" y="1076565"/>
                  </a:cubicBezTo>
                  <a:lnTo>
                    <a:pt x="2783309" y="1076565"/>
                  </a:lnTo>
                  <a:cubicBezTo>
                    <a:pt x="2783309" y="1076579"/>
                    <a:pt x="2783309" y="1076762"/>
                    <a:pt x="2783309" y="1079808"/>
                  </a:cubicBezTo>
                  <a:lnTo>
                    <a:pt x="2783309" y="1102508"/>
                  </a:lnTo>
                  <a:cubicBezTo>
                    <a:pt x="2783321" y="1102502"/>
                    <a:pt x="2783495" y="1102385"/>
                    <a:pt x="2786348" y="1100481"/>
                  </a:cubicBezTo>
                  <a:lnTo>
                    <a:pt x="2807628" y="1086294"/>
                  </a:lnTo>
                  <a:cubicBezTo>
                    <a:pt x="2807631" y="1086266"/>
                    <a:pt x="2807828" y="1084953"/>
                    <a:pt x="2816748" y="1024683"/>
                  </a:cubicBezTo>
                  <a:cubicBezTo>
                    <a:pt x="2816762" y="1024680"/>
                    <a:pt x="2816865" y="1024641"/>
                    <a:pt x="2817888" y="1024278"/>
                  </a:cubicBezTo>
                  <a:lnTo>
                    <a:pt x="2825868" y="1021440"/>
                  </a:lnTo>
                  <a:cubicBezTo>
                    <a:pt x="2825868" y="1021416"/>
                    <a:pt x="2825918" y="1019825"/>
                    <a:pt x="2828909" y="917675"/>
                  </a:cubicBezTo>
                  <a:cubicBezTo>
                    <a:pt x="2828909" y="917702"/>
                    <a:pt x="2828958" y="919338"/>
                    <a:pt x="2831949" y="1021440"/>
                  </a:cubicBezTo>
                  <a:cubicBezTo>
                    <a:pt x="2831963" y="1021445"/>
                    <a:pt x="2832069" y="1021482"/>
                    <a:pt x="2833089" y="1021845"/>
                  </a:cubicBezTo>
                  <a:lnTo>
                    <a:pt x="2841069" y="1024683"/>
                  </a:lnTo>
                  <a:cubicBezTo>
                    <a:pt x="2841069" y="1024653"/>
                    <a:pt x="2841069" y="1022654"/>
                    <a:pt x="2841069" y="894977"/>
                  </a:cubicBezTo>
                  <a:cubicBezTo>
                    <a:pt x="2847149" y="894977"/>
                    <a:pt x="2847149" y="894977"/>
                    <a:pt x="2847149" y="846336"/>
                  </a:cubicBezTo>
                  <a:cubicBezTo>
                    <a:pt x="2847167" y="846336"/>
                    <a:pt x="2848196" y="846336"/>
                    <a:pt x="2904909" y="846336"/>
                  </a:cubicBezTo>
                  <a:cubicBezTo>
                    <a:pt x="2904909" y="846362"/>
                    <a:pt x="2904909" y="847439"/>
                    <a:pt x="2904909" y="894977"/>
                  </a:cubicBezTo>
                  <a:cubicBezTo>
                    <a:pt x="2904923" y="894977"/>
                    <a:pt x="2905031" y="894977"/>
                    <a:pt x="2906049" y="894977"/>
                  </a:cubicBezTo>
                  <a:lnTo>
                    <a:pt x="2914029" y="894977"/>
                  </a:lnTo>
                  <a:cubicBezTo>
                    <a:pt x="2914029" y="894945"/>
                    <a:pt x="2914029" y="892986"/>
                    <a:pt x="2914029" y="771755"/>
                  </a:cubicBezTo>
                  <a:cubicBezTo>
                    <a:pt x="2914038" y="771755"/>
                    <a:pt x="2914187" y="771755"/>
                    <a:pt x="2916690" y="771755"/>
                  </a:cubicBezTo>
                  <a:lnTo>
                    <a:pt x="2935310" y="771755"/>
                  </a:lnTo>
                  <a:cubicBezTo>
                    <a:pt x="2935310" y="771744"/>
                    <a:pt x="2935310" y="771578"/>
                    <a:pt x="2935310" y="768918"/>
                  </a:cubicBezTo>
                  <a:lnTo>
                    <a:pt x="2935310" y="749057"/>
                  </a:lnTo>
                  <a:cubicBezTo>
                    <a:pt x="2935326" y="749057"/>
                    <a:pt x="2936073" y="749057"/>
                    <a:pt x="2968751" y="749057"/>
                  </a:cubicBezTo>
                  <a:cubicBezTo>
                    <a:pt x="2968751" y="749046"/>
                    <a:pt x="2968751" y="748925"/>
                    <a:pt x="2968751" y="747435"/>
                  </a:cubicBezTo>
                  <a:lnTo>
                    <a:pt x="2968751" y="736086"/>
                  </a:lnTo>
                  <a:cubicBezTo>
                    <a:pt x="2968761" y="736086"/>
                    <a:pt x="2968926" y="736086"/>
                    <a:pt x="2971410" y="736086"/>
                  </a:cubicBezTo>
                  <a:lnTo>
                    <a:pt x="2990031" y="736086"/>
                  </a:lnTo>
                  <a:cubicBezTo>
                    <a:pt x="2990031" y="736098"/>
                    <a:pt x="2990031" y="736217"/>
                    <a:pt x="2990031" y="737708"/>
                  </a:cubicBezTo>
                  <a:lnTo>
                    <a:pt x="2990031" y="749057"/>
                  </a:lnTo>
                  <a:cubicBezTo>
                    <a:pt x="2990045" y="749057"/>
                    <a:pt x="2990154" y="749057"/>
                    <a:pt x="2991171" y="749057"/>
                  </a:cubicBezTo>
                  <a:lnTo>
                    <a:pt x="2999151" y="749057"/>
                  </a:lnTo>
                  <a:lnTo>
                    <a:pt x="3014351" y="742571"/>
                  </a:lnTo>
                  <a:lnTo>
                    <a:pt x="3020430" y="747435"/>
                  </a:lnTo>
                  <a:lnTo>
                    <a:pt x="3020430" y="736086"/>
                  </a:lnTo>
                  <a:cubicBezTo>
                    <a:pt x="3020444" y="736086"/>
                    <a:pt x="3020649" y="736086"/>
                    <a:pt x="3023850" y="736086"/>
                  </a:cubicBezTo>
                  <a:lnTo>
                    <a:pt x="3047792" y="736086"/>
                  </a:lnTo>
                  <a:cubicBezTo>
                    <a:pt x="3047792" y="736098"/>
                    <a:pt x="3047792" y="736217"/>
                    <a:pt x="3047792" y="737708"/>
                  </a:cubicBezTo>
                  <a:lnTo>
                    <a:pt x="3047792" y="749057"/>
                  </a:lnTo>
                  <a:cubicBezTo>
                    <a:pt x="3047820" y="749057"/>
                    <a:pt x="3048924" y="749057"/>
                    <a:pt x="3093392" y="749057"/>
                  </a:cubicBezTo>
                  <a:cubicBezTo>
                    <a:pt x="3093392" y="749072"/>
                    <a:pt x="3093392" y="749235"/>
                    <a:pt x="3093392" y="751488"/>
                  </a:cubicBezTo>
                  <a:lnTo>
                    <a:pt x="3093392" y="768513"/>
                  </a:lnTo>
                  <a:cubicBezTo>
                    <a:pt x="3093417" y="768513"/>
                    <a:pt x="3094377" y="768513"/>
                    <a:pt x="3132912" y="768513"/>
                  </a:cubicBezTo>
                  <a:cubicBezTo>
                    <a:pt x="3132912" y="768537"/>
                    <a:pt x="3132912" y="769557"/>
                    <a:pt x="3132912" y="813909"/>
                  </a:cubicBezTo>
                  <a:cubicBezTo>
                    <a:pt x="3132926" y="813909"/>
                    <a:pt x="3133035" y="813909"/>
                    <a:pt x="3134052" y="813909"/>
                  </a:cubicBezTo>
                  <a:lnTo>
                    <a:pt x="3142032" y="813909"/>
                  </a:lnTo>
                  <a:cubicBezTo>
                    <a:pt x="3142032" y="813920"/>
                    <a:pt x="3142032" y="814049"/>
                    <a:pt x="3142032" y="815531"/>
                  </a:cubicBezTo>
                  <a:lnTo>
                    <a:pt x="3142032" y="826881"/>
                  </a:lnTo>
                  <a:cubicBezTo>
                    <a:pt x="3148113" y="826881"/>
                    <a:pt x="3148113" y="826881"/>
                    <a:pt x="3148113" y="872277"/>
                  </a:cubicBezTo>
                  <a:cubicBezTo>
                    <a:pt x="3148127" y="872277"/>
                    <a:pt x="3148238" y="872277"/>
                    <a:pt x="3149253" y="872277"/>
                  </a:cubicBezTo>
                  <a:lnTo>
                    <a:pt x="3157233" y="872277"/>
                  </a:lnTo>
                  <a:cubicBezTo>
                    <a:pt x="3157233" y="872291"/>
                    <a:pt x="3157233" y="872391"/>
                    <a:pt x="3157233" y="873494"/>
                  </a:cubicBezTo>
                  <a:lnTo>
                    <a:pt x="3157233" y="882006"/>
                  </a:lnTo>
                  <a:cubicBezTo>
                    <a:pt x="3157242" y="882006"/>
                    <a:pt x="3157359" y="882006"/>
                    <a:pt x="3158753" y="882006"/>
                  </a:cubicBezTo>
                  <a:lnTo>
                    <a:pt x="3169392" y="882006"/>
                  </a:lnTo>
                  <a:cubicBezTo>
                    <a:pt x="3169392" y="882032"/>
                    <a:pt x="3169392" y="883101"/>
                    <a:pt x="3169392" y="927404"/>
                  </a:cubicBezTo>
                  <a:cubicBezTo>
                    <a:pt x="3169404" y="927404"/>
                    <a:pt x="3169584" y="927404"/>
                    <a:pt x="3172433" y="927404"/>
                  </a:cubicBezTo>
                  <a:lnTo>
                    <a:pt x="3193713" y="927404"/>
                  </a:lnTo>
                  <a:cubicBezTo>
                    <a:pt x="3193713" y="927428"/>
                    <a:pt x="3193713" y="928298"/>
                    <a:pt x="3193713" y="963072"/>
                  </a:cubicBezTo>
                  <a:cubicBezTo>
                    <a:pt x="3196754" y="963072"/>
                    <a:pt x="3196754" y="963072"/>
                    <a:pt x="3196754" y="965504"/>
                  </a:cubicBezTo>
                  <a:lnTo>
                    <a:pt x="3196754" y="982529"/>
                  </a:lnTo>
                  <a:cubicBezTo>
                    <a:pt x="3196767" y="982529"/>
                    <a:pt x="3196872" y="982529"/>
                    <a:pt x="3197894" y="982529"/>
                  </a:cubicBezTo>
                  <a:lnTo>
                    <a:pt x="3205874" y="982529"/>
                  </a:lnTo>
                  <a:cubicBezTo>
                    <a:pt x="3205874" y="982550"/>
                    <a:pt x="3205874" y="983394"/>
                    <a:pt x="3205874" y="1018197"/>
                  </a:cubicBezTo>
                  <a:cubicBezTo>
                    <a:pt x="3205886" y="1018197"/>
                    <a:pt x="3206034" y="1018197"/>
                    <a:pt x="3207773" y="1018197"/>
                  </a:cubicBezTo>
                  <a:lnTo>
                    <a:pt x="3221073" y="1018197"/>
                  </a:lnTo>
                  <a:cubicBezTo>
                    <a:pt x="3224114" y="1021440"/>
                    <a:pt x="3224114" y="1021440"/>
                    <a:pt x="3224114" y="1024278"/>
                  </a:cubicBezTo>
                  <a:lnTo>
                    <a:pt x="3224114" y="1044140"/>
                  </a:lnTo>
                  <a:cubicBezTo>
                    <a:pt x="3224121" y="1044129"/>
                    <a:pt x="3224252" y="1043969"/>
                    <a:pt x="3226394" y="1041302"/>
                  </a:cubicBezTo>
                  <a:lnTo>
                    <a:pt x="3242354" y="1021440"/>
                  </a:lnTo>
                  <a:cubicBezTo>
                    <a:pt x="3242376" y="1021440"/>
                    <a:pt x="3243335" y="1021440"/>
                    <a:pt x="3284915" y="1021440"/>
                  </a:cubicBezTo>
                  <a:cubicBezTo>
                    <a:pt x="3284915" y="1021478"/>
                    <a:pt x="3284915" y="1023579"/>
                    <a:pt x="3284915" y="1151147"/>
                  </a:cubicBezTo>
                  <a:cubicBezTo>
                    <a:pt x="3284927" y="1151147"/>
                    <a:pt x="3285041" y="1151147"/>
                    <a:pt x="3286055" y="1151147"/>
                  </a:cubicBezTo>
                  <a:lnTo>
                    <a:pt x="3294035" y="1151147"/>
                  </a:lnTo>
                  <a:cubicBezTo>
                    <a:pt x="3294041" y="1151135"/>
                    <a:pt x="3294129" y="1150985"/>
                    <a:pt x="3295175" y="1149120"/>
                  </a:cubicBezTo>
                  <a:lnTo>
                    <a:pt x="3303155" y="1134933"/>
                  </a:lnTo>
                  <a:cubicBezTo>
                    <a:pt x="3303155" y="1134944"/>
                    <a:pt x="3303155" y="1135092"/>
                    <a:pt x="3303155" y="1137771"/>
                  </a:cubicBezTo>
                  <a:lnTo>
                    <a:pt x="3303155" y="1157633"/>
                  </a:lnTo>
                  <a:cubicBezTo>
                    <a:pt x="3309234" y="1157633"/>
                    <a:pt x="3309234" y="1157633"/>
                    <a:pt x="3309234" y="1089537"/>
                  </a:cubicBezTo>
                  <a:cubicBezTo>
                    <a:pt x="3309248" y="1089537"/>
                    <a:pt x="3309353" y="1089537"/>
                    <a:pt x="3310374" y="1089537"/>
                  </a:cubicBezTo>
                  <a:lnTo>
                    <a:pt x="3318354" y="1089537"/>
                  </a:lnTo>
                  <a:cubicBezTo>
                    <a:pt x="3318354" y="1089515"/>
                    <a:pt x="3318354" y="1088015"/>
                    <a:pt x="3318354" y="992256"/>
                  </a:cubicBezTo>
                  <a:cubicBezTo>
                    <a:pt x="3318365" y="992256"/>
                    <a:pt x="3318486" y="992256"/>
                    <a:pt x="3319875" y="992256"/>
                  </a:cubicBezTo>
                  <a:lnTo>
                    <a:pt x="3330515" y="992256"/>
                  </a:lnTo>
                  <a:cubicBezTo>
                    <a:pt x="3330524" y="992225"/>
                    <a:pt x="3330920" y="990815"/>
                    <a:pt x="3348755" y="927404"/>
                  </a:cubicBezTo>
                  <a:cubicBezTo>
                    <a:pt x="3348768" y="927404"/>
                    <a:pt x="3348914" y="927404"/>
                    <a:pt x="3350655" y="927404"/>
                  </a:cubicBezTo>
                  <a:lnTo>
                    <a:pt x="3363956" y="927404"/>
                  </a:lnTo>
                  <a:cubicBezTo>
                    <a:pt x="3363963" y="927438"/>
                    <a:pt x="3364302" y="928887"/>
                    <a:pt x="3379155" y="992256"/>
                  </a:cubicBezTo>
                  <a:cubicBezTo>
                    <a:pt x="3379164" y="992256"/>
                    <a:pt x="3379275" y="992256"/>
                    <a:pt x="3380675" y="992256"/>
                  </a:cubicBezTo>
                  <a:lnTo>
                    <a:pt x="3391316" y="992256"/>
                  </a:lnTo>
                  <a:cubicBezTo>
                    <a:pt x="3391316" y="992273"/>
                    <a:pt x="3391316" y="993273"/>
                    <a:pt x="3391316" y="1050624"/>
                  </a:cubicBezTo>
                  <a:cubicBezTo>
                    <a:pt x="3391326" y="1050624"/>
                    <a:pt x="3391475" y="1050624"/>
                    <a:pt x="3393975" y="1050624"/>
                  </a:cubicBezTo>
                  <a:lnTo>
                    <a:pt x="3412596" y="1050624"/>
                  </a:lnTo>
                  <a:cubicBezTo>
                    <a:pt x="3412596" y="1050636"/>
                    <a:pt x="3412596" y="1050819"/>
                    <a:pt x="3412596" y="1053867"/>
                  </a:cubicBezTo>
                  <a:lnTo>
                    <a:pt x="3412596" y="1076565"/>
                  </a:lnTo>
                  <a:cubicBezTo>
                    <a:pt x="3418676" y="1076565"/>
                    <a:pt x="3418676" y="1076565"/>
                    <a:pt x="3418676" y="1073324"/>
                  </a:cubicBezTo>
                  <a:lnTo>
                    <a:pt x="3418676" y="1050624"/>
                  </a:lnTo>
                  <a:cubicBezTo>
                    <a:pt x="3418691" y="1050624"/>
                    <a:pt x="3418859" y="1050624"/>
                    <a:pt x="3420956" y="1050624"/>
                  </a:cubicBezTo>
                  <a:lnTo>
                    <a:pt x="3436916" y="1050624"/>
                  </a:lnTo>
                  <a:cubicBezTo>
                    <a:pt x="3436916" y="1050639"/>
                    <a:pt x="3436916" y="1050815"/>
                    <a:pt x="3436916" y="1053056"/>
                  </a:cubicBezTo>
                  <a:lnTo>
                    <a:pt x="3436916" y="1070081"/>
                  </a:lnTo>
                  <a:cubicBezTo>
                    <a:pt x="3436940" y="1070081"/>
                    <a:pt x="3438003" y="1070081"/>
                    <a:pt x="3482517" y="1070081"/>
                  </a:cubicBezTo>
                  <a:cubicBezTo>
                    <a:pt x="3482517" y="1070055"/>
                    <a:pt x="3482517" y="1068899"/>
                    <a:pt x="3482517" y="1014956"/>
                  </a:cubicBezTo>
                  <a:cubicBezTo>
                    <a:pt x="3482529" y="1014956"/>
                    <a:pt x="3482669" y="1014956"/>
                    <a:pt x="3484416" y="1014956"/>
                  </a:cubicBezTo>
                  <a:lnTo>
                    <a:pt x="3497717" y="1014956"/>
                  </a:lnTo>
                  <a:cubicBezTo>
                    <a:pt x="3497717" y="1014972"/>
                    <a:pt x="3497717" y="1015713"/>
                    <a:pt x="3497717" y="1047381"/>
                  </a:cubicBezTo>
                  <a:cubicBezTo>
                    <a:pt x="3500757" y="1047381"/>
                    <a:pt x="3500757" y="1047381"/>
                    <a:pt x="3500757" y="998742"/>
                  </a:cubicBezTo>
                  <a:cubicBezTo>
                    <a:pt x="3500778" y="998742"/>
                    <a:pt x="3501590" y="998742"/>
                    <a:pt x="3534197" y="998742"/>
                  </a:cubicBezTo>
                  <a:cubicBezTo>
                    <a:pt x="3534197" y="998727"/>
                    <a:pt x="3534197" y="998547"/>
                    <a:pt x="3534197" y="996309"/>
                  </a:cubicBezTo>
                  <a:lnTo>
                    <a:pt x="3534197" y="979286"/>
                  </a:lnTo>
                  <a:cubicBezTo>
                    <a:pt x="3534209" y="979286"/>
                    <a:pt x="3534321" y="979286"/>
                    <a:pt x="3535337" y="979286"/>
                  </a:cubicBezTo>
                  <a:lnTo>
                    <a:pt x="3543317" y="979286"/>
                  </a:lnTo>
                  <a:cubicBezTo>
                    <a:pt x="3543317" y="979277"/>
                    <a:pt x="3543317" y="979107"/>
                    <a:pt x="3543317" y="976449"/>
                  </a:cubicBezTo>
                  <a:lnTo>
                    <a:pt x="3543317" y="956588"/>
                  </a:lnTo>
                  <a:lnTo>
                    <a:pt x="3549398" y="966315"/>
                  </a:lnTo>
                  <a:cubicBezTo>
                    <a:pt x="3549410" y="966315"/>
                    <a:pt x="3549603" y="966315"/>
                    <a:pt x="3552818" y="966315"/>
                  </a:cubicBezTo>
                  <a:lnTo>
                    <a:pt x="3576758" y="966315"/>
                  </a:lnTo>
                  <a:cubicBezTo>
                    <a:pt x="3576758" y="966303"/>
                    <a:pt x="3576758" y="966201"/>
                    <a:pt x="3576758" y="965099"/>
                  </a:cubicBezTo>
                  <a:lnTo>
                    <a:pt x="3576758" y="956588"/>
                  </a:lnTo>
                  <a:cubicBezTo>
                    <a:pt x="3576771" y="956588"/>
                    <a:pt x="3576882" y="956588"/>
                    <a:pt x="3577898" y="956588"/>
                  </a:cubicBezTo>
                  <a:lnTo>
                    <a:pt x="3585878" y="956588"/>
                  </a:lnTo>
                  <a:cubicBezTo>
                    <a:pt x="3585878" y="956601"/>
                    <a:pt x="3585878" y="956751"/>
                    <a:pt x="3585878" y="958614"/>
                  </a:cubicBezTo>
                  <a:lnTo>
                    <a:pt x="3585878" y="972801"/>
                  </a:lnTo>
                  <a:cubicBezTo>
                    <a:pt x="3585900" y="972801"/>
                    <a:pt x="3587000" y="972801"/>
                    <a:pt x="3643638" y="972801"/>
                  </a:cubicBezTo>
                  <a:cubicBezTo>
                    <a:pt x="3643638" y="972828"/>
                    <a:pt x="3643638" y="975093"/>
                    <a:pt x="3643638" y="1180331"/>
                  </a:cubicBezTo>
                  <a:cubicBezTo>
                    <a:pt x="3643653" y="1180331"/>
                    <a:pt x="3643826" y="1180331"/>
                    <a:pt x="3645918" y="1180331"/>
                  </a:cubicBezTo>
                  <a:lnTo>
                    <a:pt x="3661878" y="1180331"/>
                  </a:lnTo>
                  <a:cubicBezTo>
                    <a:pt x="3661878" y="1173846"/>
                    <a:pt x="3661878" y="1167360"/>
                    <a:pt x="3661878" y="1160876"/>
                  </a:cubicBezTo>
                  <a:cubicBezTo>
                    <a:pt x="3664919" y="1160876"/>
                    <a:pt x="3664919" y="1160876"/>
                    <a:pt x="3667959" y="1160876"/>
                  </a:cubicBezTo>
                  <a:cubicBezTo>
                    <a:pt x="3667959" y="1167360"/>
                    <a:pt x="3667959" y="1173846"/>
                    <a:pt x="3667959" y="1180331"/>
                  </a:cubicBezTo>
                  <a:cubicBezTo>
                    <a:pt x="3683159" y="1180331"/>
                    <a:pt x="3698360" y="1180331"/>
                    <a:pt x="3713559" y="1180331"/>
                  </a:cubicBezTo>
                  <a:cubicBezTo>
                    <a:pt x="3713559" y="1164117"/>
                    <a:pt x="3713559" y="1151147"/>
                    <a:pt x="3713559" y="1134933"/>
                  </a:cubicBezTo>
                  <a:cubicBezTo>
                    <a:pt x="3719640" y="1134933"/>
                    <a:pt x="3725720" y="1134933"/>
                    <a:pt x="3731799" y="1134933"/>
                  </a:cubicBezTo>
                  <a:lnTo>
                    <a:pt x="3750039" y="1131692"/>
                  </a:lnTo>
                  <a:cubicBezTo>
                    <a:pt x="3753080" y="1131692"/>
                    <a:pt x="3753080" y="1134933"/>
                    <a:pt x="3756120" y="1134933"/>
                  </a:cubicBezTo>
                  <a:lnTo>
                    <a:pt x="3771320" y="1134933"/>
                  </a:lnTo>
                  <a:cubicBezTo>
                    <a:pt x="3771320" y="1151147"/>
                    <a:pt x="3771320" y="1167360"/>
                    <a:pt x="3771320" y="1180331"/>
                  </a:cubicBezTo>
                  <a:cubicBezTo>
                    <a:pt x="3774360" y="1180331"/>
                    <a:pt x="3777401" y="1180331"/>
                    <a:pt x="3783480" y="1180331"/>
                  </a:cubicBezTo>
                  <a:cubicBezTo>
                    <a:pt x="3783480" y="1190060"/>
                    <a:pt x="3783480" y="1199787"/>
                    <a:pt x="3783480" y="1206273"/>
                  </a:cubicBezTo>
                  <a:lnTo>
                    <a:pt x="3797484" y="1207631"/>
                  </a:lnTo>
                  <a:lnTo>
                    <a:pt x="3816921" y="1207631"/>
                  </a:lnTo>
                  <a:cubicBezTo>
                    <a:pt x="3816921" y="1198917"/>
                    <a:pt x="3816921" y="1192659"/>
                    <a:pt x="3816921" y="1183574"/>
                  </a:cubicBezTo>
                  <a:lnTo>
                    <a:pt x="3918855" y="1183574"/>
                  </a:lnTo>
                  <a:lnTo>
                    <a:pt x="3918855" y="1055694"/>
                  </a:lnTo>
                  <a:lnTo>
                    <a:pt x="4026867" y="1055694"/>
                  </a:lnTo>
                  <a:lnTo>
                    <a:pt x="4026867" y="1173846"/>
                  </a:lnTo>
                  <a:cubicBezTo>
                    <a:pt x="4027820" y="1173846"/>
                    <a:pt x="4028772" y="1173846"/>
                    <a:pt x="4029723" y="1173846"/>
                  </a:cubicBezTo>
                  <a:lnTo>
                    <a:pt x="4031586" y="1207631"/>
                  </a:lnTo>
                  <a:lnTo>
                    <a:pt x="4046100" y="1207631"/>
                  </a:lnTo>
                  <a:cubicBezTo>
                    <a:pt x="4046904" y="1196810"/>
                    <a:pt x="4047963" y="1185329"/>
                    <a:pt x="4047963" y="1173846"/>
                  </a:cubicBezTo>
                  <a:cubicBezTo>
                    <a:pt x="4051004" y="1173846"/>
                    <a:pt x="4054044" y="1173846"/>
                    <a:pt x="4057083" y="1173846"/>
                  </a:cubicBezTo>
                  <a:lnTo>
                    <a:pt x="4058946" y="1207631"/>
                  </a:lnTo>
                  <a:lnTo>
                    <a:pt x="4134879" y="1207631"/>
                  </a:lnTo>
                  <a:lnTo>
                    <a:pt x="4134879" y="963089"/>
                  </a:lnTo>
                  <a:lnTo>
                    <a:pt x="4430870" y="963089"/>
                  </a:lnTo>
                  <a:lnTo>
                    <a:pt x="4430870" y="1207631"/>
                  </a:lnTo>
                  <a:lnTo>
                    <a:pt x="4458915" y="1207631"/>
                  </a:lnTo>
                  <a:lnTo>
                    <a:pt x="4458915" y="1083591"/>
                  </a:lnTo>
                  <a:lnTo>
                    <a:pt x="4601595" y="1083591"/>
                  </a:lnTo>
                  <a:cubicBezTo>
                    <a:pt x="4607707" y="924560"/>
                    <a:pt x="4612775" y="766349"/>
                    <a:pt x="4619491" y="606380"/>
                  </a:cubicBezTo>
                  <a:cubicBezTo>
                    <a:pt x="4604291" y="606380"/>
                    <a:pt x="4567811" y="586923"/>
                    <a:pt x="4601251" y="573953"/>
                  </a:cubicBezTo>
                  <a:cubicBezTo>
                    <a:pt x="4598209" y="570710"/>
                    <a:pt x="4595171" y="567467"/>
                    <a:pt x="4592131" y="567467"/>
                  </a:cubicBezTo>
                  <a:cubicBezTo>
                    <a:pt x="4592131" y="548012"/>
                    <a:pt x="4589089" y="544769"/>
                    <a:pt x="4604291" y="531798"/>
                  </a:cubicBezTo>
                  <a:cubicBezTo>
                    <a:pt x="4604291" y="525312"/>
                    <a:pt x="4604291" y="515585"/>
                    <a:pt x="4604291" y="505857"/>
                  </a:cubicBezTo>
                  <a:cubicBezTo>
                    <a:pt x="4610371" y="505857"/>
                    <a:pt x="4616451" y="505857"/>
                    <a:pt x="4625571" y="505857"/>
                  </a:cubicBezTo>
                  <a:cubicBezTo>
                    <a:pt x="4625571" y="492885"/>
                    <a:pt x="4625571" y="483158"/>
                    <a:pt x="4625571" y="473430"/>
                  </a:cubicBezTo>
                  <a:cubicBezTo>
                    <a:pt x="4625571" y="470187"/>
                    <a:pt x="4628611" y="470187"/>
                    <a:pt x="4628611" y="466944"/>
                  </a:cubicBezTo>
                  <a:cubicBezTo>
                    <a:pt x="4628611" y="428033"/>
                    <a:pt x="4628611" y="389121"/>
                    <a:pt x="4628611" y="350208"/>
                  </a:cubicBezTo>
                  <a:cubicBezTo>
                    <a:pt x="4628611" y="346965"/>
                    <a:pt x="4625571" y="343724"/>
                    <a:pt x="4625571" y="340481"/>
                  </a:cubicBezTo>
                  <a:cubicBezTo>
                    <a:pt x="4628611" y="337238"/>
                    <a:pt x="4631651" y="333995"/>
                    <a:pt x="4634691" y="330752"/>
                  </a:cubicBezTo>
                  <a:cubicBezTo>
                    <a:pt x="4634691" y="301568"/>
                    <a:pt x="4634691" y="272384"/>
                    <a:pt x="4634691" y="243200"/>
                  </a:cubicBezTo>
                  <a:cubicBezTo>
                    <a:pt x="4634691" y="239958"/>
                    <a:pt x="4634691" y="239958"/>
                    <a:pt x="4637731" y="236715"/>
                  </a:cubicBezTo>
                  <a:cubicBezTo>
                    <a:pt x="4637731" y="210774"/>
                    <a:pt x="4637731" y="181590"/>
                    <a:pt x="4637731" y="152406"/>
                  </a:cubicBezTo>
                  <a:cubicBezTo>
                    <a:pt x="4640771" y="139436"/>
                    <a:pt x="4640771" y="132950"/>
                    <a:pt x="4640771" y="123222"/>
                  </a:cubicBezTo>
                  <a:cubicBezTo>
                    <a:pt x="4646851" y="132950"/>
                    <a:pt x="4646851" y="139436"/>
                    <a:pt x="4646851" y="149163"/>
                  </a:cubicBezTo>
                  <a:cubicBezTo>
                    <a:pt x="4649891" y="181590"/>
                    <a:pt x="4649891" y="210774"/>
                    <a:pt x="4649891" y="236715"/>
                  </a:cubicBezTo>
                  <a:cubicBezTo>
                    <a:pt x="4652931" y="272384"/>
                    <a:pt x="4652931" y="301568"/>
                    <a:pt x="4652931" y="330752"/>
                  </a:cubicBezTo>
                  <a:cubicBezTo>
                    <a:pt x="4655971" y="333995"/>
                    <a:pt x="4659011" y="337238"/>
                    <a:pt x="4662051" y="340481"/>
                  </a:cubicBezTo>
                  <a:cubicBezTo>
                    <a:pt x="4662051" y="343724"/>
                    <a:pt x="4659011" y="346965"/>
                    <a:pt x="4659011" y="350208"/>
                  </a:cubicBezTo>
                  <a:cubicBezTo>
                    <a:pt x="4659011" y="389121"/>
                    <a:pt x="4659011" y="428033"/>
                    <a:pt x="4659011" y="466944"/>
                  </a:cubicBezTo>
                  <a:cubicBezTo>
                    <a:pt x="4659011" y="470187"/>
                    <a:pt x="4662051" y="470187"/>
                    <a:pt x="4662051" y="473430"/>
                  </a:cubicBezTo>
                  <a:cubicBezTo>
                    <a:pt x="4662051" y="483158"/>
                    <a:pt x="4662051" y="492885"/>
                    <a:pt x="4662051" y="505857"/>
                  </a:cubicBezTo>
                  <a:cubicBezTo>
                    <a:pt x="4668131" y="505857"/>
                    <a:pt x="4677251" y="505857"/>
                    <a:pt x="4683331" y="505857"/>
                  </a:cubicBezTo>
                  <a:cubicBezTo>
                    <a:pt x="4683331" y="515585"/>
                    <a:pt x="4683331" y="525312"/>
                    <a:pt x="4683331" y="531798"/>
                  </a:cubicBezTo>
                  <a:cubicBezTo>
                    <a:pt x="4695493" y="544769"/>
                    <a:pt x="4695493" y="544769"/>
                    <a:pt x="4695493" y="567467"/>
                  </a:cubicBezTo>
                  <a:cubicBezTo>
                    <a:pt x="4692451" y="567467"/>
                    <a:pt x="4689411" y="570710"/>
                    <a:pt x="4686373" y="573953"/>
                  </a:cubicBezTo>
                  <a:cubicBezTo>
                    <a:pt x="4716771" y="590166"/>
                    <a:pt x="4680291" y="603137"/>
                    <a:pt x="4668131" y="606380"/>
                  </a:cubicBezTo>
                  <a:cubicBezTo>
                    <a:pt x="4671171" y="732843"/>
                    <a:pt x="4677251" y="859307"/>
                    <a:pt x="4680291" y="985772"/>
                  </a:cubicBezTo>
                  <a:cubicBezTo>
                    <a:pt x="4713733" y="985772"/>
                    <a:pt x="4747171" y="985772"/>
                    <a:pt x="4777573" y="985772"/>
                  </a:cubicBezTo>
                  <a:cubicBezTo>
                    <a:pt x="4777573" y="1024683"/>
                    <a:pt x="4777573" y="1063595"/>
                    <a:pt x="4777573" y="1099265"/>
                  </a:cubicBezTo>
                  <a:cubicBezTo>
                    <a:pt x="4783653" y="1099265"/>
                    <a:pt x="4786693" y="1099265"/>
                    <a:pt x="4789733" y="1099265"/>
                  </a:cubicBezTo>
                  <a:cubicBezTo>
                    <a:pt x="4789733" y="1096022"/>
                    <a:pt x="4792773" y="1092779"/>
                    <a:pt x="4792773" y="1089537"/>
                  </a:cubicBezTo>
                  <a:cubicBezTo>
                    <a:pt x="4795813" y="1089537"/>
                    <a:pt x="4798853" y="1089537"/>
                    <a:pt x="4801893" y="1089537"/>
                  </a:cubicBezTo>
                  <a:cubicBezTo>
                    <a:pt x="4801893" y="1092779"/>
                    <a:pt x="4801893" y="1096022"/>
                    <a:pt x="4804935" y="1102508"/>
                  </a:cubicBezTo>
                  <a:cubicBezTo>
                    <a:pt x="4811013" y="1102508"/>
                    <a:pt x="4817093" y="1102508"/>
                    <a:pt x="4823175" y="1102508"/>
                  </a:cubicBezTo>
                  <a:cubicBezTo>
                    <a:pt x="4823175" y="1099265"/>
                    <a:pt x="4823175" y="1096022"/>
                    <a:pt x="4823175" y="1092779"/>
                  </a:cubicBezTo>
                  <a:cubicBezTo>
                    <a:pt x="4835333" y="1092779"/>
                    <a:pt x="4844453" y="1092779"/>
                    <a:pt x="4856613" y="1092779"/>
                  </a:cubicBezTo>
                  <a:cubicBezTo>
                    <a:pt x="4856613" y="1096022"/>
                    <a:pt x="4856613" y="1099265"/>
                    <a:pt x="4856613" y="1102508"/>
                  </a:cubicBezTo>
                  <a:cubicBezTo>
                    <a:pt x="4865733" y="1102508"/>
                    <a:pt x="4877895" y="1102508"/>
                    <a:pt x="4887015" y="1102508"/>
                  </a:cubicBezTo>
                  <a:cubicBezTo>
                    <a:pt x="4887015" y="1125206"/>
                    <a:pt x="4887015" y="1147905"/>
                    <a:pt x="4887015" y="1170603"/>
                  </a:cubicBezTo>
                  <a:cubicBezTo>
                    <a:pt x="4893095" y="1170603"/>
                    <a:pt x="4902215" y="1170603"/>
                    <a:pt x="4908295" y="1170603"/>
                  </a:cubicBezTo>
                  <a:cubicBezTo>
                    <a:pt x="4908295" y="1164117"/>
                    <a:pt x="4908295" y="1157633"/>
                    <a:pt x="4908295" y="1151147"/>
                  </a:cubicBezTo>
                  <a:cubicBezTo>
                    <a:pt x="4917415" y="1151147"/>
                    <a:pt x="4926535" y="1151147"/>
                    <a:pt x="4932615" y="1151147"/>
                  </a:cubicBezTo>
                  <a:cubicBezTo>
                    <a:pt x="4932615" y="1060353"/>
                    <a:pt x="4932615" y="972801"/>
                    <a:pt x="4932615" y="882006"/>
                  </a:cubicBezTo>
                  <a:cubicBezTo>
                    <a:pt x="4935655" y="878763"/>
                    <a:pt x="4938695" y="875520"/>
                    <a:pt x="4941735" y="872277"/>
                  </a:cubicBezTo>
                  <a:cubicBezTo>
                    <a:pt x="4978215" y="872277"/>
                    <a:pt x="5014695" y="872277"/>
                    <a:pt x="5051177" y="872277"/>
                  </a:cubicBezTo>
                  <a:lnTo>
                    <a:pt x="5051177" y="885249"/>
                  </a:lnTo>
                  <a:lnTo>
                    <a:pt x="5066377" y="885249"/>
                  </a:lnTo>
                  <a:cubicBezTo>
                    <a:pt x="5066377" y="943617"/>
                    <a:pt x="5066377" y="1001985"/>
                    <a:pt x="5066377" y="1057110"/>
                  </a:cubicBezTo>
                  <a:cubicBezTo>
                    <a:pt x="5078537" y="1057110"/>
                    <a:pt x="5087657" y="1057110"/>
                    <a:pt x="5099817" y="1057110"/>
                  </a:cubicBezTo>
                  <a:cubicBezTo>
                    <a:pt x="5099817" y="1024683"/>
                    <a:pt x="5099817" y="992256"/>
                    <a:pt x="5099817" y="956588"/>
                  </a:cubicBezTo>
                  <a:cubicBezTo>
                    <a:pt x="5111977" y="956588"/>
                    <a:pt x="5127177" y="956588"/>
                    <a:pt x="5139339" y="956588"/>
                  </a:cubicBezTo>
                  <a:cubicBezTo>
                    <a:pt x="5142377" y="956588"/>
                    <a:pt x="5142377" y="953345"/>
                    <a:pt x="5145417" y="950102"/>
                  </a:cubicBezTo>
                  <a:lnTo>
                    <a:pt x="5157579" y="950102"/>
                  </a:lnTo>
                  <a:cubicBezTo>
                    <a:pt x="5160617" y="953345"/>
                    <a:pt x="5160617" y="956588"/>
                    <a:pt x="5163657" y="956588"/>
                  </a:cubicBezTo>
                  <a:cubicBezTo>
                    <a:pt x="5172777" y="956588"/>
                    <a:pt x="5184939" y="956588"/>
                    <a:pt x="5197099" y="956588"/>
                  </a:cubicBezTo>
                  <a:cubicBezTo>
                    <a:pt x="5197099" y="898220"/>
                    <a:pt x="5197099" y="839852"/>
                    <a:pt x="5197099" y="781484"/>
                  </a:cubicBezTo>
                  <a:cubicBezTo>
                    <a:pt x="5197119" y="781479"/>
                    <a:pt x="5198419" y="781233"/>
                    <a:pt x="5282219" y="765270"/>
                  </a:cubicBezTo>
                  <a:cubicBezTo>
                    <a:pt x="5282219" y="765281"/>
                    <a:pt x="5282219" y="765392"/>
                    <a:pt x="5282219" y="766892"/>
                  </a:cubicBezTo>
                  <a:lnTo>
                    <a:pt x="5282219" y="778241"/>
                  </a:lnTo>
                  <a:cubicBezTo>
                    <a:pt x="5282245" y="778241"/>
                    <a:pt x="5283211" y="778241"/>
                    <a:pt x="5321739" y="778241"/>
                  </a:cubicBezTo>
                  <a:cubicBezTo>
                    <a:pt x="5321739" y="778274"/>
                    <a:pt x="5321739" y="781830"/>
                    <a:pt x="5321739" y="1160876"/>
                  </a:cubicBezTo>
                  <a:cubicBezTo>
                    <a:pt x="5330859" y="1160876"/>
                    <a:pt x="5343019" y="1160876"/>
                    <a:pt x="5355181" y="1160876"/>
                  </a:cubicBezTo>
                  <a:cubicBezTo>
                    <a:pt x="5355181" y="1157633"/>
                    <a:pt x="5355181" y="1157633"/>
                    <a:pt x="5355181" y="1154390"/>
                  </a:cubicBezTo>
                  <a:cubicBezTo>
                    <a:pt x="5361259" y="1154390"/>
                    <a:pt x="5367339" y="1154390"/>
                    <a:pt x="5373421" y="1154390"/>
                  </a:cubicBezTo>
                  <a:cubicBezTo>
                    <a:pt x="5373421" y="1157633"/>
                    <a:pt x="5373421" y="1157633"/>
                    <a:pt x="5373421" y="1160876"/>
                  </a:cubicBezTo>
                  <a:cubicBezTo>
                    <a:pt x="5385581" y="1160876"/>
                    <a:pt x="5397739" y="1160876"/>
                    <a:pt x="5409901" y="1160876"/>
                  </a:cubicBezTo>
                  <a:cubicBezTo>
                    <a:pt x="5409901" y="1154390"/>
                    <a:pt x="5409901" y="1147905"/>
                    <a:pt x="5409901" y="1141419"/>
                  </a:cubicBezTo>
                  <a:cubicBezTo>
                    <a:pt x="5425101" y="1141419"/>
                    <a:pt x="5440301" y="1141419"/>
                    <a:pt x="5452461" y="1141419"/>
                  </a:cubicBezTo>
                  <a:cubicBezTo>
                    <a:pt x="5458541" y="1134933"/>
                    <a:pt x="5464623" y="1134933"/>
                    <a:pt x="5470701" y="1134933"/>
                  </a:cubicBezTo>
                  <a:cubicBezTo>
                    <a:pt x="5479821" y="1141419"/>
                    <a:pt x="5491983" y="1141419"/>
                    <a:pt x="5501103" y="1141419"/>
                  </a:cubicBezTo>
                  <a:cubicBezTo>
                    <a:pt x="5501103" y="1131692"/>
                    <a:pt x="5501103" y="1125206"/>
                    <a:pt x="5501103" y="1115478"/>
                  </a:cubicBezTo>
                  <a:lnTo>
                    <a:pt x="5513263" y="1115478"/>
                  </a:lnTo>
                  <a:cubicBezTo>
                    <a:pt x="5513263" y="1108992"/>
                    <a:pt x="5513263" y="1102508"/>
                    <a:pt x="5513263" y="1096022"/>
                  </a:cubicBezTo>
                  <a:cubicBezTo>
                    <a:pt x="5540623" y="1096022"/>
                    <a:pt x="5571023" y="1096022"/>
                    <a:pt x="5598383" y="1096022"/>
                  </a:cubicBezTo>
                  <a:cubicBezTo>
                    <a:pt x="5598383" y="1079808"/>
                    <a:pt x="5598383" y="1066838"/>
                    <a:pt x="5598383" y="1050624"/>
                  </a:cubicBezTo>
                  <a:cubicBezTo>
                    <a:pt x="5607503" y="1050624"/>
                    <a:pt x="5616623" y="1050624"/>
                    <a:pt x="5625743" y="1050624"/>
                  </a:cubicBezTo>
                  <a:cubicBezTo>
                    <a:pt x="5625743" y="1047381"/>
                    <a:pt x="5625743" y="1044140"/>
                    <a:pt x="5625743" y="1040897"/>
                  </a:cubicBezTo>
                  <a:cubicBezTo>
                    <a:pt x="5631823" y="1040897"/>
                    <a:pt x="5637903" y="1040897"/>
                    <a:pt x="5643983" y="1040897"/>
                  </a:cubicBezTo>
                  <a:cubicBezTo>
                    <a:pt x="5643983" y="1044140"/>
                    <a:pt x="5643983" y="1047381"/>
                    <a:pt x="5643983" y="1050624"/>
                  </a:cubicBezTo>
                  <a:cubicBezTo>
                    <a:pt x="5653103" y="1050624"/>
                    <a:pt x="5659183" y="1050624"/>
                    <a:pt x="5668303" y="1050624"/>
                  </a:cubicBezTo>
                  <a:cubicBezTo>
                    <a:pt x="5668303" y="1073324"/>
                    <a:pt x="5668303" y="1099265"/>
                    <a:pt x="5668303" y="1125206"/>
                  </a:cubicBezTo>
                  <a:cubicBezTo>
                    <a:pt x="5683503" y="1125206"/>
                    <a:pt x="5701745" y="1125206"/>
                    <a:pt x="5716945" y="1125206"/>
                  </a:cubicBezTo>
                  <a:cubicBezTo>
                    <a:pt x="5716945" y="1112235"/>
                    <a:pt x="5716945" y="1099265"/>
                    <a:pt x="5716945" y="1086294"/>
                  </a:cubicBezTo>
                  <a:cubicBezTo>
                    <a:pt x="5735185" y="1086294"/>
                    <a:pt x="5756465" y="1086294"/>
                    <a:pt x="5774705" y="1086294"/>
                  </a:cubicBezTo>
                  <a:cubicBezTo>
                    <a:pt x="5774705" y="1070081"/>
                    <a:pt x="5774705" y="1057110"/>
                    <a:pt x="5774705" y="1040897"/>
                  </a:cubicBezTo>
                  <a:cubicBezTo>
                    <a:pt x="5799027" y="1040897"/>
                    <a:pt x="5823345" y="1040897"/>
                    <a:pt x="5847667" y="1040897"/>
                  </a:cubicBezTo>
                  <a:cubicBezTo>
                    <a:pt x="5847667" y="1040940"/>
                    <a:pt x="5847667" y="1043603"/>
                    <a:pt x="5847667" y="1207631"/>
                  </a:cubicBezTo>
                  <a:lnTo>
                    <a:pt x="5847667" y="1228299"/>
                  </a:lnTo>
                  <a:lnTo>
                    <a:pt x="5946479" y="1228299"/>
                  </a:lnTo>
                  <a:lnTo>
                    <a:pt x="5946479" y="1386957"/>
                  </a:lnTo>
                  <a:lnTo>
                    <a:pt x="5946479" y="1421828"/>
                  </a:lnTo>
                  <a:lnTo>
                    <a:pt x="5968919" y="1421828"/>
                  </a:lnTo>
                  <a:cubicBezTo>
                    <a:pt x="5968919" y="1421828"/>
                    <a:pt x="5968919" y="1421828"/>
                    <a:pt x="5968919" y="1420085"/>
                  </a:cubicBezTo>
                  <a:lnTo>
                    <a:pt x="5968919" y="1407881"/>
                  </a:lnTo>
                  <a:cubicBezTo>
                    <a:pt x="5968919" y="1407881"/>
                    <a:pt x="5968919" y="1407881"/>
                    <a:pt x="6035789" y="1407881"/>
                  </a:cubicBezTo>
                  <a:cubicBezTo>
                    <a:pt x="6035789" y="1407881"/>
                    <a:pt x="6035789" y="1407881"/>
                    <a:pt x="6035789" y="1439262"/>
                  </a:cubicBezTo>
                  <a:cubicBezTo>
                    <a:pt x="6035789" y="1439262"/>
                    <a:pt x="6035789" y="1439262"/>
                    <a:pt x="6039131" y="1441007"/>
                  </a:cubicBezTo>
                  <a:lnTo>
                    <a:pt x="6062537" y="1453211"/>
                  </a:lnTo>
                  <a:cubicBezTo>
                    <a:pt x="6062537" y="1453211"/>
                    <a:pt x="6062537" y="1453211"/>
                    <a:pt x="6062537" y="1498541"/>
                  </a:cubicBezTo>
                  <a:cubicBezTo>
                    <a:pt x="6062537" y="1498541"/>
                    <a:pt x="6062537" y="1498541"/>
                    <a:pt x="6064627" y="1499414"/>
                  </a:cubicBezTo>
                  <a:lnTo>
                    <a:pt x="6079255" y="1505516"/>
                  </a:lnTo>
                  <a:cubicBezTo>
                    <a:pt x="6079255" y="1505516"/>
                    <a:pt x="6079255" y="1505516"/>
                    <a:pt x="6079255" y="1503773"/>
                  </a:cubicBezTo>
                  <a:lnTo>
                    <a:pt x="6079255" y="1491567"/>
                  </a:lnTo>
                  <a:cubicBezTo>
                    <a:pt x="6079255" y="1491567"/>
                    <a:pt x="6079255" y="1491567"/>
                    <a:pt x="6080927" y="1491567"/>
                  </a:cubicBezTo>
                  <a:lnTo>
                    <a:pt x="6092629" y="1491567"/>
                  </a:lnTo>
                  <a:cubicBezTo>
                    <a:pt x="6092629" y="1491567"/>
                    <a:pt x="6092629" y="1491567"/>
                    <a:pt x="6092629" y="1490259"/>
                  </a:cubicBezTo>
                  <a:lnTo>
                    <a:pt x="6092629" y="1481106"/>
                  </a:lnTo>
                  <a:cubicBezTo>
                    <a:pt x="6092629" y="1481106"/>
                    <a:pt x="6092629" y="1481106"/>
                    <a:pt x="6090957" y="1481106"/>
                  </a:cubicBezTo>
                  <a:lnTo>
                    <a:pt x="6079255" y="1481106"/>
                  </a:lnTo>
                  <a:cubicBezTo>
                    <a:pt x="6079255" y="1481106"/>
                    <a:pt x="6079255" y="1481106"/>
                    <a:pt x="6079255" y="1479363"/>
                  </a:cubicBezTo>
                  <a:lnTo>
                    <a:pt x="6079255" y="1467159"/>
                  </a:lnTo>
                  <a:cubicBezTo>
                    <a:pt x="6079255" y="1467159"/>
                    <a:pt x="6079255" y="1467159"/>
                    <a:pt x="6080927" y="1467159"/>
                  </a:cubicBezTo>
                  <a:lnTo>
                    <a:pt x="6092629" y="1467159"/>
                  </a:lnTo>
                  <a:cubicBezTo>
                    <a:pt x="6092629" y="1467159"/>
                    <a:pt x="6092629" y="1467159"/>
                    <a:pt x="6092629" y="1465415"/>
                  </a:cubicBezTo>
                  <a:lnTo>
                    <a:pt x="6092629" y="1453211"/>
                  </a:lnTo>
                  <a:cubicBezTo>
                    <a:pt x="6092629" y="1453211"/>
                    <a:pt x="6092629" y="1453211"/>
                    <a:pt x="6090957" y="1453211"/>
                  </a:cubicBezTo>
                  <a:lnTo>
                    <a:pt x="6079255" y="1453211"/>
                  </a:lnTo>
                  <a:cubicBezTo>
                    <a:pt x="6079255" y="1453211"/>
                    <a:pt x="6079255" y="1453211"/>
                    <a:pt x="6079255" y="1451468"/>
                  </a:cubicBezTo>
                  <a:lnTo>
                    <a:pt x="6079255" y="1439262"/>
                  </a:lnTo>
                  <a:cubicBezTo>
                    <a:pt x="6079255" y="1439262"/>
                    <a:pt x="6079255" y="1439262"/>
                    <a:pt x="6080927" y="1439262"/>
                  </a:cubicBezTo>
                  <a:lnTo>
                    <a:pt x="6092629" y="1439262"/>
                  </a:lnTo>
                  <a:cubicBezTo>
                    <a:pt x="6092629" y="1439262"/>
                    <a:pt x="6092629" y="1439262"/>
                    <a:pt x="6092629" y="1437956"/>
                  </a:cubicBezTo>
                  <a:lnTo>
                    <a:pt x="6092629" y="1428803"/>
                  </a:lnTo>
                  <a:cubicBezTo>
                    <a:pt x="6092629" y="1428803"/>
                    <a:pt x="6092629" y="1428803"/>
                    <a:pt x="6090957" y="1428803"/>
                  </a:cubicBezTo>
                  <a:lnTo>
                    <a:pt x="6079255" y="1428803"/>
                  </a:lnTo>
                  <a:cubicBezTo>
                    <a:pt x="6079255" y="1428803"/>
                    <a:pt x="6079255" y="1428803"/>
                    <a:pt x="6079255" y="1427058"/>
                  </a:cubicBezTo>
                  <a:lnTo>
                    <a:pt x="6079255" y="1414854"/>
                  </a:lnTo>
                  <a:cubicBezTo>
                    <a:pt x="6079255" y="1414854"/>
                    <a:pt x="6079255" y="1414854"/>
                    <a:pt x="6080927" y="1414854"/>
                  </a:cubicBezTo>
                  <a:lnTo>
                    <a:pt x="6092629" y="1414854"/>
                  </a:lnTo>
                  <a:cubicBezTo>
                    <a:pt x="6092629" y="1414854"/>
                    <a:pt x="6092629" y="1414854"/>
                    <a:pt x="6092629" y="1413111"/>
                  </a:cubicBezTo>
                  <a:lnTo>
                    <a:pt x="6092629" y="1400906"/>
                  </a:lnTo>
                  <a:cubicBezTo>
                    <a:pt x="6092629" y="1400906"/>
                    <a:pt x="6092629" y="1400906"/>
                    <a:pt x="6090957" y="1400906"/>
                  </a:cubicBezTo>
                  <a:lnTo>
                    <a:pt x="6079255" y="1400906"/>
                  </a:lnTo>
                  <a:cubicBezTo>
                    <a:pt x="6079255" y="1400906"/>
                    <a:pt x="6079255" y="1400906"/>
                    <a:pt x="6079255" y="1399599"/>
                  </a:cubicBezTo>
                  <a:lnTo>
                    <a:pt x="6079255" y="1390445"/>
                  </a:lnTo>
                  <a:cubicBezTo>
                    <a:pt x="6079255" y="1390445"/>
                    <a:pt x="6079255" y="1390445"/>
                    <a:pt x="6080927" y="1390445"/>
                  </a:cubicBezTo>
                  <a:lnTo>
                    <a:pt x="6092629" y="1390445"/>
                  </a:lnTo>
                  <a:cubicBezTo>
                    <a:pt x="6092629" y="1390445"/>
                    <a:pt x="6092629" y="1390445"/>
                    <a:pt x="6092629" y="1388702"/>
                  </a:cubicBezTo>
                  <a:lnTo>
                    <a:pt x="6092629" y="1376498"/>
                  </a:lnTo>
                  <a:cubicBezTo>
                    <a:pt x="6092629" y="1376498"/>
                    <a:pt x="6092629" y="1376498"/>
                    <a:pt x="6090957" y="1376498"/>
                  </a:cubicBezTo>
                  <a:lnTo>
                    <a:pt x="6079255" y="1376498"/>
                  </a:lnTo>
                  <a:cubicBezTo>
                    <a:pt x="6079255" y="1376498"/>
                    <a:pt x="6079255" y="1376498"/>
                    <a:pt x="6079255" y="1374755"/>
                  </a:cubicBezTo>
                  <a:lnTo>
                    <a:pt x="6079255" y="1362549"/>
                  </a:lnTo>
                  <a:cubicBezTo>
                    <a:pt x="6079255" y="1362549"/>
                    <a:pt x="6079255" y="1362549"/>
                    <a:pt x="6080927" y="1362549"/>
                  </a:cubicBezTo>
                  <a:lnTo>
                    <a:pt x="6092629" y="1362549"/>
                  </a:lnTo>
                  <a:cubicBezTo>
                    <a:pt x="6092629" y="1362549"/>
                    <a:pt x="6092629" y="1362549"/>
                    <a:pt x="6092629" y="1360806"/>
                  </a:cubicBezTo>
                  <a:lnTo>
                    <a:pt x="6092629" y="1348602"/>
                  </a:lnTo>
                  <a:cubicBezTo>
                    <a:pt x="6092629" y="1348602"/>
                    <a:pt x="6092629" y="1348602"/>
                    <a:pt x="6090957" y="1348602"/>
                  </a:cubicBezTo>
                  <a:lnTo>
                    <a:pt x="6079255" y="1348602"/>
                  </a:lnTo>
                  <a:cubicBezTo>
                    <a:pt x="6079255" y="1348602"/>
                    <a:pt x="6079255" y="1348602"/>
                    <a:pt x="6079255" y="1347294"/>
                  </a:cubicBezTo>
                  <a:lnTo>
                    <a:pt x="6079255" y="1338141"/>
                  </a:lnTo>
                  <a:cubicBezTo>
                    <a:pt x="6079255" y="1338141"/>
                    <a:pt x="6079255" y="1338141"/>
                    <a:pt x="6080927" y="1338141"/>
                  </a:cubicBezTo>
                  <a:lnTo>
                    <a:pt x="6092629" y="1338141"/>
                  </a:lnTo>
                  <a:cubicBezTo>
                    <a:pt x="6092629" y="1338141"/>
                    <a:pt x="6092629" y="1338141"/>
                    <a:pt x="6092629" y="1336397"/>
                  </a:cubicBezTo>
                  <a:lnTo>
                    <a:pt x="6092629" y="1324193"/>
                  </a:lnTo>
                  <a:cubicBezTo>
                    <a:pt x="6092629" y="1324193"/>
                    <a:pt x="6092629" y="1324193"/>
                    <a:pt x="6090957" y="1324193"/>
                  </a:cubicBezTo>
                  <a:lnTo>
                    <a:pt x="6079255" y="1324193"/>
                  </a:lnTo>
                  <a:cubicBezTo>
                    <a:pt x="6079255" y="1324193"/>
                    <a:pt x="6079255" y="1324193"/>
                    <a:pt x="6079255" y="1322450"/>
                  </a:cubicBezTo>
                  <a:lnTo>
                    <a:pt x="6079255" y="1310244"/>
                  </a:lnTo>
                  <a:cubicBezTo>
                    <a:pt x="6079255" y="1310244"/>
                    <a:pt x="6079255" y="1310244"/>
                    <a:pt x="6080927" y="1310244"/>
                  </a:cubicBezTo>
                  <a:lnTo>
                    <a:pt x="6092629" y="1310244"/>
                  </a:lnTo>
                  <a:cubicBezTo>
                    <a:pt x="6092629" y="1310244"/>
                    <a:pt x="6092629" y="1310244"/>
                    <a:pt x="6092629" y="1308938"/>
                  </a:cubicBezTo>
                  <a:lnTo>
                    <a:pt x="6092629" y="1299785"/>
                  </a:lnTo>
                  <a:cubicBezTo>
                    <a:pt x="6092629" y="1299785"/>
                    <a:pt x="6092629" y="1299785"/>
                    <a:pt x="6090957" y="1299785"/>
                  </a:cubicBezTo>
                  <a:lnTo>
                    <a:pt x="6079255" y="1299785"/>
                  </a:lnTo>
                  <a:cubicBezTo>
                    <a:pt x="6079255" y="1299785"/>
                    <a:pt x="6079255" y="1299785"/>
                    <a:pt x="6079255" y="1298040"/>
                  </a:cubicBezTo>
                  <a:lnTo>
                    <a:pt x="6079255" y="1285836"/>
                  </a:lnTo>
                  <a:cubicBezTo>
                    <a:pt x="6079255" y="1285836"/>
                    <a:pt x="6079255" y="1285836"/>
                    <a:pt x="6080927" y="1285836"/>
                  </a:cubicBezTo>
                  <a:lnTo>
                    <a:pt x="6092629" y="1285836"/>
                  </a:lnTo>
                  <a:cubicBezTo>
                    <a:pt x="6092629" y="1285836"/>
                    <a:pt x="6092629" y="1285836"/>
                    <a:pt x="6092629" y="1284093"/>
                  </a:cubicBezTo>
                  <a:lnTo>
                    <a:pt x="6092629" y="1271888"/>
                  </a:lnTo>
                  <a:cubicBezTo>
                    <a:pt x="6092629" y="1271888"/>
                    <a:pt x="6092629" y="1271888"/>
                    <a:pt x="6090957" y="1271888"/>
                  </a:cubicBezTo>
                  <a:lnTo>
                    <a:pt x="6079255" y="1271888"/>
                  </a:lnTo>
                  <a:cubicBezTo>
                    <a:pt x="6079255" y="1271888"/>
                    <a:pt x="6079255" y="1271888"/>
                    <a:pt x="6079255" y="1270145"/>
                  </a:cubicBezTo>
                  <a:lnTo>
                    <a:pt x="6079255" y="1257941"/>
                  </a:lnTo>
                  <a:cubicBezTo>
                    <a:pt x="6079255" y="1257941"/>
                    <a:pt x="6079255" y="1257941"/>
                    <a:pt x="6080927" y="1257941"/>
                  </a:cubicBezTo>
                  <a:lnTo>
                    <a:pt x="6092629" y="1257941"/>
                  </a:lnTo>
                  <a:cubicBezTo>
                    <a:pt x="6092629" y="1257941"/>
                    <a:pt x="6092629" y="1257941"/>
                    <a:pt x="6092629" y="1256633"/>
                  </a:cubicBezTo>
                  <a:lnTo>
                    <a:pt x="6092629" y="1247480"/>
                  </a:lnTo>
                  <a:cubicBezTo>
                    <a:pt x="6092629" y="1247480"/>
                    <a:pt x="6092629" y="1247480"/>
                    <a:pt x="6090957" y="1247480"/>
                  </a:cubicBezTo>
                  <a:lnTo>
                    <a:pt x="6079255" y="1247480"/>
                  </a:lnTo>
                  <a:cubicBezTo>
                    <a:pt x="6079255" y="1247480"/>
                    <a:pt x="6079255" y="1247480"/>
                    <a:pt x="6079255" y="1245737"/>
                  </a:cubicBezTo>
                  <a:lnTo>
                    <a:pt x="6079255" y="1233531"/>
                  </a:lnTo>
                  <a:cubicBezTo>
                    <a:pt x="6079255" y="1233531"/>
                    <a:pt x="6079255" y="1233531"/>
                    <a:pt x="6080927" y="1233531"/>
                  </a:cubicBezTo>
                  <a:lnTo>
                    <a:pt x="6092629" y="1233531"/>
                  </a:lnTo>
                  <a:cubicBezTo>
                    <a:pt x="6092629" y="1233531"/>
                    <a:pt x="6092629" y="1233531"/>
                    <a:pt x="6092629" y="1231788"/>
                  </a:cubicBezTo>
                  <a:lnTo>
                    <a:pt x="6092629" y="1219584"/>
                  </a:lnTo>
                  <a:cubicBezTo>
                    <a:pt x="6092629" y="1219584"/>
                    <a:pt x="6092629" y="1219584"/>
                    <a:pt x="6090957" y="1219584"/>
                  </a:cubicBezTo>
                  <a:lnTo>
                    <a:pt x="6079255" y="1219584"/>
                  </a:lnTo>
                  <a:cubicBezTo>
                    <a:pt x="6079255" y="1219584"/>
                    <a:pt x="6079255" y="1219584"/>
                    <a:pt x="6079255" y="1217840"/>
                  </a:cubicBezTo>
                  <a:lnTo>
                    <a:pt x="6079255" y="1205636"/>
                  </a:lnTo>
                  <a:cubicBezTo>
                    <a:pt x="6079255" y="1205636"/>
                    <a:pt x="6079255" y="1205636"/>
                    <a:pt x="6080927" y="1205636"/>
                  </a:cubicBezTo>
                  <a:lnTo>
                    <a:pt x="6092629" y="1205636"/>
                  </a:lnTo>
                  <a:cubicBezTo>
                    <a:pt x="6092629" y="1205636"/>
                    <a:pt x="6092629" y="1205636"/>
                    <a:pt x="6092629" y="1204328"/>
                  </a:cubicBezTo>
                  <a:lnTo>
                    <a:pt x="6092629" y="1195175"/>
                  </a:lnTo>
                  <a:cubicBezTo>
                    <a:pt x="6092629" y="1195175"/>
                    <a:pt x="6092629" y="1195175"/>
                    <a:pt x="6090957" y="1195175"/>
                  </a:cubicBezTo>
                  <a:lnTo>
                    <a:pt x="6079255" y="1195175"/>
                  </a:lnTo>
                  <a:cubicBezTo>
                    <a:pt x="6079255" y="1195175"/>
                    <a:pt x="6079255" y="1195175"/>
                    <a:pt x="6079255" y="1193432"/>
                  </a:cubicBezTo>
                  <a:lnTo>
                    <a:pt x="6079255" y="1181226"/>
                  </a:lnTo>
                  <a:cubicBezTo>
                    <a:pt x="6079255" y="1181226"/>
                    <a:pt x="6079255" y="1181226"/>
                    <a:pt x="6080927" y="1181226"/>
                  </a:cubicBezTo>
                  <a:lnTo>
                    <a:pt x="6092629" y="1181226"/>
                  </a:lnTo>
                  <a:cubicBezTo>
                    <a:pt x="6092629" y="1181226"/>
                    <a:pt x="6092629" y="1181226"/>
                    <a:pt x="6090957" y="1178612"/>
                  </a:cubicBezTo>
                  <a:lnTo>
                    <a:pt x="6079255" y="1160306"/>
                  </a:lnTo>
                  <a:cubicBezTo>
                    <a:pt x="6079255" y="1160306"/>
                    <a:pt x="6079255" y="1160306"/>
                    <a:pt x="6079255" y="1104513"/>
                  </a:cubicBezTo>
                  <a:cubicBezTo>
                    <a:pt x="6079255" y="1104513"/>
                    <a:pt x="6079255" y="1104513"/>
                    <a:pt x="6303271" y="1104513"/>
                  </a:cubicBezTo>
                  <a:cubicBezTo>
                    <a:pt x="6303271" y="1104513"/>
                    <a:pt x="6303271" y="1104513"/>
                    <a:pt x="6323331" y="1135896"/>
                  </a:cubicBezTo>
                  <a:cubicBezTo>
                    <a:pt x="6323331" y="1135896"/>
                    <a:pt x="6323331" y="1135896"/>
                    <a:pt x="6323331" y="1205636"/>
                  </a:cubicBezTo>
                  <a:cubicBezTo>
                    <a:pt x="6323331" y="1205636"/>
                    <a:pt x="6323331" y="1205636"/>
                    <a:pt x="6321659" y="1205636"/>
                  </a:cubicBezTo>
                  <a:lnTo>
                    <a:pt x="6309957" y="1205636"/>
                  </a:lnTo>
                  <a:cubicBezTo>
                    <a:pt x="6309957" y="1205636"/>
                    <a:pt x="6309957" y="1205636"/>
                    <a:pt x="6309957" y="1207379"/>
                  </a:cubicBezTo>
                  <a:lnTo>
                    <a:pt x="6309957" y="1219584"/>
                  </a:lnTo>
                  <a:cubicBezTo>
                    <a:pt x="6309957" y="1219584"/>
                    <a:pt x="6309957" y="1219584"/>
                    <a:pt x="6311629" y="1219584"/>
                  </a:cubicBezTo>
                  <a:lnTo>
                    <a:pt x="6323331" y="1219584"/>
                  </a:lnTo>
                  <a:cubicBezTo>
                    <a:pt x="6323331" y="1219584"/>
                    <a:pt x="6323331" y="1219584"/>
                    <a:pt x="6323331" y="1221327"/>
                  </a:cubicBezTo>
                  <a:lnTo>
                    <a:pt x="6323331" y="1233531"/>
                  </a:lnTo>
                  <a:cubicBezTo>
                    <a:pt x="6323331" y="1233531"/>
                    <a:pt x="6323331" y="1233531"/>
                    <a:pt x="6321659" y="1233531"/>
                  </a:cubicBezTo>
                  <a:lnTo>
                    <a:pt x="6309957" y="1233531"/>
                  </a:lnTo>
                  <a:cubicBezTo>
                    <a:pt x="6309957" y="1233531"/>
                    <a:pt x="6309957" y="1233531"/>
                    <a:pt x="6309957" y="1235274"/>
                  </a:cubicBezTo>
                  <a:lnTo>
                    <a:pt x="6309957" y="1247480"/>
                  </a:lnTo>
                  <a:cubicBezTo>
                    <a:pt x="6309957" y="1247480"/>
                    <a:pt x="6309957" y="1247480"/>
                    <a:pt x="6311629" y="1247480"/>
                  </a:cubicBezTo>
                  <a:lnTo>
                    <a:pt x="6323331" y="1247480"/>
                  </a:lnTo>
                  <a:cubicBezTo>
                    <a:pt x="6323331" y="1247480"/>
                    <a:pt x="6323331" y="1247480"/>
                    <a:pt x="6323331" y="1248788"/>
                  </a:cubicBezTo>
                  <a:lnTo>
                    <a:pt x="6323331" y="1257941"/>
                  </a:lnTo>
                  <a:cubicBezTo>
                    <a:pt x="6323331" y="1257941"/>
                    <a:pt x="6323331" y="1257941"/>
                    <a:pt x="6321659" y="1257941"/>
                  </a:cubicBezTo>
                  <a:lnTo>
                    <a:pt x="6309957" y="1257941"/>
                  </a:lnTo>
                  <a:cubicBezTo>
                    <a:pt x="6309957" y="1257941"/>
                    <a:pt x="6309957" y="1257941"/>
                    <a:pt x="6309957" y="1259684"/>
                  </a:cubicBezTo>
                  <a:lnTo>
                    <a:pt x="6309957" y="1271888"/>
                  </a:lnTo>
                  <a:cubicBezTo>
                    <a:pt x="6309957" y="1271888"/>
                    <a:pt x="6309957" y="1271888"/>
                    <a:pt x="6311629" y="1271888"/>
                  </a:cubicBezTo>
                  <a:lnTo>
                    <a:pt x="6323331" y="1271888"/>
                  </a:lnTo>
                  <a:cubicBezTo>
                    <a:pt x="6323331" y="1271888"/>
                    <a:pt x="6323331" y="1271888"/>
                    <a:pt x="6323331" y="1273632"/>
                  </a:cubicBezTo>
                  <a:lnTo>
                    <a:pt x="6323331" y="1285836"/>
                  </a:lnTo>
                  <a:cubicBezTo>
                    <a:pt x="6323331" y="1285836"/>
                    <a:pt x="6323331" y="1285836"/>
                    <a:pt x="6321659" y="1285836"/>
                  </a:cubicBezTo>
                  <a:lnTo>
                    <a:pt x="6309957" y="1285836"/>
                  </a:lnTo>
                  <a:cubicBezTo>
                    <a:pt x="6309957" y="1285836"/>
                    <a:pt x="6309957" y="1285836"/>
                    <a:pt x="6309957" y="1287579"/>
                  </a:cubicBezTo>
                  <a:lnTo>
                    <a:pt x="6309957" y="1299785"/>
                  </a:lnTo>
                  <a:cubicBezTo>
                    <a:pt x="6309957" y="1299785"/>
                    <a:pt x="6309957" y="1299785"/>
                    <a:pt x="6311629" y="1299785"/>
                  </a:cubicBezTo>
                  <a:lnTo>
                    <a:pt x="6323331" y="1299785"/>
                  </a:lnTo>
                  <a:cubicBezTo>
                    <a:pt x="6323331" y="1299785"/>
                    <a:pt x="6323331" y="1299785"/>
                    <a:pt x="6323331" y="1301091"/>
                  </a:cubicBezTo>
                  <a:lnTo>
                    <a:pt x="6323331" y="1310244"/>
                  </a:lnTo>
                  <a:cubicBezTo>
                    <a:pt x="6323331" y="1310244"/>
                    <a:pt x="6323331" y="1310244"/>
                    <a:pt x="6321659" y="1310244"/>
                  </a:cubicBezTo>
                  <a:lnTo>
                    <a:pt x="6309957" y="1310244"/>
                  </a:lnTo>
                  <a:cubicBezTo>
                    <a:pt x="6309957" y="1310244"/>
                    <a:pt x="6309957" y="1310244"/>
                    <a:pt x="6309957" y="1311989"/>
                  </a:cubicBezTo>
                  <a:lnTo>
                    <a:pt x="6309957" y="1324193"/>
                  </a:lnTo>
                  <a:cubicBezTo>
                    <a:pt x="6309957" y="1324193"/>
                    <a:pt x="6309957" y="1324193"/>
                    <a:pt x="6311629" y="1324193"/>
                  </a:cubicBezTo>
                  <a:lnTo>
                    <a:pt x="6323331" y="1324193"/>
                  </a:lnTo>
                  <a:cubicBezTo>
                    <a:pt x="6323331" y="1324193"/>
                    <a:pt x="6323331" y="1324193"/>
                    <a:pt x="6323331" y="1325936"/>
                  </a:cubicBezTo>
                  <a:lnTo>
                    <a:pt x="6323331" y="1338141"/>
                  </a:lnTo>
                  <a:cubicBezTo>
                    <a:pt x="6323331" y="1338141"/>
                    <a:pt x="6323331" y="1338141"/>
                    <a:pt x="6321659" y="1338141"/>
                  </a:cubicBezTo>
                  <a:lnTo>
                    <a:pt x="6309957" y="1338141"/>
                  </a:lnTo>
                  <a:cubicBezTo>
                    <a:pt x="6309957" y="1338141"/>
                    <a:pt x="6309957" y="1338141"/>
                    <a:pt x="6309957" y="1339448"/>
                  </a:cubicBezTo>
                  <a:lnTo>
                    <a:pt x="6309957" y="1348602"/>
                  </a:lnTo>
                  <a:cubicBezTo>
                    <a:pt x="6309957" y="1348602"/>
                    <a:pt x="6309957" y="1348602"/>
                    <a:pt x="6311629" y="1348602"/>
                  </a:cubicBezTo>
                  <a:lnTo>
                    <a:pt x="6323331" y="1348602"/>
                  </a:lnTo>
                  <a:cubicBezTo>
                    <a:pt x="6323331" y="1348602"/>
                    <a:pt x="6323331" y="1348602"/>
                    <a:pt x="6323331" y="1350345"/>
                  </a:cubicBezTo>
                  <a:lnTo>
                    <a:pt x="6323331" y="1362549"/>
                  </a:lnTo>
                  <a:cubicBezTo>
                    <a:pt x="6323331" y="1362549"/>
                    <a:pt x="6323331" y="1362549"/>
                    <a:pt x="6321659" y="1362549"/>
                  </a:cubicBezTo>
                  <a:lnTo>
                    <a:pt x="6309957" y="1362549"/>
                  </a:lnTo>
                  <a:cubicBezTo>
                    <a:pt x="6309957" y="1362549"/>
                    <a:pt x="6309957" y="1362549"/>
                    <a:pt x="6309957" y="1364292"/>
                  </a:cubicBezTo>
                  <a:lnTo>
                    <a:pt x="6309957" y="1376498"/>
                  </a:lnTo>
                  <a:cubicBezTo>
                    <a:pt x="6309957" y="1376498"/>
                    <a:pt x="6309957" y="1376498"/>
                    <a:pt x="6311629" y="1376498"/>
                  </a:cubicBezTo>
                  <a:lnTo>
                    <a:pt x="6323331" y="1376498"/>
                  </a:lnTo>
                  <a:cubicBezTo>
                    <a:pt x="6323331" y="1376498"/>
                    <a:pt x="6323331" y="1376498"/>
                    <a:pt x="6323331" y="1378241"/>
                  </a:cubicBezTo>
                  <a:lnTo>
                    <a:pt x="6323331" y="1390445"/>
                  </a:lnTo>
                  <a:cubicBezTo>
                    <a:pt x="6323331" y="1390445"/>
                    <a:pt x="6323331" y="1390445"/>
                    <a:pt x="6321659" y="1390445"/>
                  </a:cubicBezTo>
                  <a:lnTo>
                    <a:pt x="6309957" y="1390445"/>
                  </a:lnTo>
                  <a:cubicBezTo>
                    <a:pt x="6309957" y="1390445"/>
                    <a:pt x="6309957" y="1390445"/>
                    <a:pt x="6309957" y="1391753"/>
                  </a:cubicBezTo>
                  <a:lnTo>
                    <a:pt x="6309957" y="1400906"/>
                  </a:lnTo>
                  <a:cubicBezTo>
                    <a:pt x="6309957" y="1400906"/>
                    <a:pt x="6309957" y="1400906"/>
                    <a:pt x="6311629" y="1400906"/>
                  </a:cubicBezTo>
                  <a:lnTo>
                    <a:pt x="6323331" y="1400906"/>
                  </a:lnTo>
                  <a:cubicBezTo>
                    <a:pt x="6323331" y="1400906"/>
                    <a:pt x="6323331" y="1400906"/>
                    <a:pt x="6323331" y="1402650"/>
                  </a:cubicBezTo>
                  <a:lnTo>
                    <a:pt x="6323331" y="1414854"/>
                  </a:lnTo>
                  <a:cubicBezTo>
                    <a:pt x="6323331" y="1414854"/>
                    <a:pt x="6323331" y="1414854"/>
                    <a:pt x="6321659" y="1414854"/>
                  </a:cubicBezTo>
                  <a:lnTo>
                    <a:pt x="6309957" y="1414854"/>
                  </a:lnTo>
                  <a:cubicBezTo>
                    <a:pt x="6309957" y="1414854"/>
                    <a:pt x="6309957" y="1414854"/>
                    <a:pt x="6309957" y="1416597"/>
                  </a:cubicBezTo>
                  <a:lnTo>
                    <a:pt x="6309957" y="1428803"/>
                  </a:lnTo>
                  <a:cubicBezTo>
                    <a:pt x="6309957" y="1428803"/>
                    <a:pt x="6309957" y="1428803"/>
                    <a:pt x="6311629" y="1428803"/>
                  </a:cubicBezTo>
                  <a:lnTo>
                    <a:pt x="6323331" y="1428803"/>
                  </a:lnTo>
                  <a:cubicBezTo>
                    <a:pt x="6323331" y="1428803"/>
                    <a:pt x="6323331" y="1428803"/>
                    <a:pt x="6323331" y="1430109"/>
                  </a:cubicBezTo>
                  <a:lnTo>
                    <a:pt x="6323331" y="1439262"/>
                  </a:lnTo>
                  <a:cubicBezTo>
                    <a:pt x="6323331" y="1439262"/>
                    <a:pt x="6323331" y="1439262"/>
                    <a:pt x="6321659" y="1439262"/>
                  </a:cubicBezTo>
                  <a:lnTo>
                    <a:pt x="6309957" y="1439262"/>
                  </a:lnTo>
                  <a:cubicBezTo>
                    <a:pt x="6309957" y="1439262"/>
                    <a:pt x="6309957" y="1439262"/>
                    <a:pt x="6309957" y="1441007"/>
                  </a:cubicBezTo>
                  <a:lnTo>
                    <a:pt x="6309957" y="1453211"/>
                  </a:lnTo>
                  <a:cubicBezTo>
                    <a:pt x="6309957" y="1453211"/>
                    <a:pt x="6309957" y="1453211"/>
                    <a:pt x="6311629" y="1453211"/>
                  </a:cubicBezTo>
                  <a:lnTo>
                    <a:pt x="6323331" y="1453211"/>
                  </a:lnTo>
                  <a:cubicBezTo>
                    <a:pt x="6323331" y="1453211"/>
                    <a:pt x="6323331" y="1453211"/>
                    <a:pt x="6323331" y="1454954"/>
                  </a:cubicBezTo>
                  <a:lnTo>
                    <a:pt x="6323331" y="1467159"/>
                  </a:lnTo>
                  <a:cubicBezTo>
                    <a:pt x="6323331" y="1467159"/>
                    <a:pt x="6323331" y="1467159"/>
                    <a:pt x="6321659" y="1467159"/>
                  </a:cubicBezTo>
                  <a:lnTo>
                    <a:pt x="6309957" y="1467159"/>
                  </a:lnTo>
                  <a:cubicBezTo>
                    <a:pt x="6309957" y="1467159"/>
                    <a:pt x="6309957" y="1467159"/>
                    <a:pt x="6309957" y="1468902"/>
                  </a:cubicBezTo>
                  <a:lnTo>
                    <a:pt x="6309957" y="1481106"/>
                  </a:lnTo>
                  <a:cubicBezTo>
                    <a:pt x="6309957" y="1481106"/>
                    <a:pt x="6309957" y="1481106"/>
                    <a:pt x="6311629" y="1481106"/>
                  </a:cubicBezTo>
                  <a:lnTo>
                    <a:pt x="6323331" y="1481106"/>
                  </a:lnTo>
                  <a:cubicBezTo>
                    <a:pt x="6323331" y="1481106"/>
                    <a:pt x="6323331" y="1481106"/>
                    <a:pt x="6323331" y="1482414"/>
                  </a:cubicBezTo>
                  <a:lnTo>
                    <a:pt x="6323331" y="1491567"/>
                  </a:lnTo>
                  <a:cubicBezTo>
                    <a:pt x="6323331" y="1491567"/>
                    <a:pt x="6323331" y="1491567"/>
                    <a:pt x="6321659" y="1491567"/>
                  </a:cubicBezTo>
                  <a:lnTo>
                    <a:pt x="6309957" y="1491567"/>
                  </a:lnTo>
                  <a:cubicBezTo>
                    <a:pt x="6309957" y="1491567"/>
                    <a:pt x="6309957" y="1491567"/>
                    <a:pt x="6309957" y="1493310"/>
                  </a:cubicBezTo>
                  <a:lnTo>
                    <a:pt x="6309957" y="1505516"/>
                  </a:lnTo>
                  <a:cubicBezTo>
                    <a:pt x="6309957" y="1505516"/>
                    <a:pt x="6309957" y="1505516"/>
                    <a:pt x="6346735" y="1536899"/>
                  </a:cubicBezTo>
                  <a:cubicBezTo>
                    <a:pt x="6346735" y="1543872"/>
                    <a:pt x="6346735" y="1543872"/>
                    <a:pt x="6345065" y="1543872"/>
                  </a:cubicBezTo>
                  <a:lnTo>
                    <a:pt x="6333361" y="1543872"/>
                  </a:lnTo>
                  <a:cubicBezTo>
                    <a:pt x="6333361" y="1543872"/>
                    <a:pt x="6333361" y="1543872"/>
                    <a:pt x="6333361" y="1582229"/>
                  </a:cubicBezTo>
                  <a:cubicBezTo>
                    <a:pt x="6333361" y="1582229"/>
                    <a:pt x="6333361" y="1582229"/>
                    <a:pt x="6335035" y="1582229"/>
                  </a:cubicBezTo>
                  <a:lnTo>
                    <a:pt x="6346735" y="1582229"/>
                  </a:lnTo>
                  <a:cubicBezTo>
                    <a:pt x="6346735" y="1582229"/>
                    <a:pt x="6346735" y="1582229"/>
                    <a:pt x="6346735" y="1580049"/>
                  </a:cubicBezTo>
                  <a:lnTo>
                    <a:pt x="6346735" y="1564794"/>
                  </a:lnTo>
                  <a:cubicBezTo>
                    <a:pt x="6346735" y="1564794"/>
                    <a:pt x="6346735" y="1564794"/>
                    <a:pt x="6348407" y="1563923"/>
                  </a:cubicBezTo>
                  <a:lnTo>
                    <a:pt x="6360109" y="1557821"/>
                  </a:lnTo>
                  <a:cubicBezTo>
                    <a:pt x="6360109" y="1557821"/>
                    <a:pt x="6360109" y="1557821"/>
                    <a:pt x="6363035" y="1557821"/>
                  </a:cubicBezTo>
                  <a:lnTo>
                    <a:pt x="6383515" y="1557821"/>
                  </a:lnTo>
                  <a:cubicBezTo>
                    <a:pt x="6383515" y="1557821"/>
                    <a:pt x="6383515" y="1557821"/>
                    <a:pt x="6383515" y="1559564"/>
                  </a:cubicBezTo>
                  <a:lnTo>
                    <a:pt x="6383515" y="1571768"/>
                  </a:lnTo>
                  <a:cubicBezTo>
                    <a:pt x="6383515" y="1571768"/>
                    <a:pt x="6383515" y="1571768"/>
                    <a:pt x="6386023" y="1571768"/>
                  </a:cubicBezTo>
                  <a:lnTo>
                    <a:pt x="6403577" y="1571768"/>
                  </a:lnTo>
                  <a:cubicBezTo>
                    <a:pt x="6403577" y="1578741"/>
                    <a:pt x="6403577" y="1578741"/>
                    <a:pt x="6405247" y="1578741"/>
                  </a:cubicBezTo>
                  <a:lnTo>
                    <a:pt x="6416951" y="1578741"/>
                  </a:lnTo>
                  <a:cubicBezTo>
                    <a:pt x="6416951" y="1578741"/>
                    <a:pt x="6416951" y="1578741"/>
                    <a:pt x="6453729" y="1627559"/>
                  </a:cubicBezTo>
                  <a:cubicBezTo>
                    <a:pt x="6453729" y="1627559"/>
                    <a:pt x="6453729" y="1627559"/>
                    <a:pt x="6453729" y="1679864"/>
                  </a:cubicBezTo>
                  <a:cubicBezTo>
                    <a:pt x="6453729" y="1679864"/>
                    <a:pt x="6453729" y="1679864"/>
                    <a:pt x="6455399" y="1679864"/>
                  </a:cubicBezTo>
                  <a:lnTo>
                    <a:pt x="6467103" y="1679864"/>
                  </a:lnTo>
                  <a:cubicBezTo>
                    <a:pt x="6467103" y="1679864"/>
                    <a:pt x="6467103" y="1679864"/>
                    <a:pt x="6467103" y="1676813"/>
                  </a:cubicBezTo>
                  <a:lnTo>
                    <a:pt x="6467103" y="1655456"/>
                  </a:lnTo>
                  <a:cubicBezTo>
                    <a:pt x="6467103" y="1655456"/>
                    <a:pt x="6467103" y="1655456"/>
                    <a:pt x="6468357" y="1655456"/>
                  </a:cubicBezTo>
                  <a:lnTo>
                    <a:pt x="6477133" y="1655456"/>
                  </a:lnTo>
                  <a:cubicBezTo>
                    <a:pt x="6477133" y="1655456"/>
                    <a:pt x="6477133" y="1655456"/>
                    <a:pt x="6477133" y="1657199"/>
                  </a:cubicBezTo>
                  <a:lnTo>
                    <a:pt x="6477133" y="1669403"/>
                  </a:lnTo>
                  <a:cubicBezTo>
                    <a:pt x="6490507" y="1672891"/>
                    <a:pt x="6490507" y="1672891"/>
                    <a:pt x="6490507" y="1596177"/>
                  </a:cubicBezTo>
                  <a:cubicBezTo>
                    <a:pt x="6490507" y="1596177"/>
                    <a:pt x="6490507" y="1596177"/>
                    <a:pt x="6547347" y="1596177"/>
                  </a:cubicBezTo>
                  <a:cubicBezTo>
                    <a:pt x="6547347" y="1596177"/>
                    <a:pt x="6547347" y="1596177"/>
                    <a:pt x="6547347" y="1484594"/>
                  </a:cubicBezTo>
                  <a:cubicBezTo>
                    <a:pt x="6547347" y="1484594"/>
                    <a:pt x="6547347" y="1484594"/>
                    <a:pt x="6600843" y="1484594"/>
                  </a:cubicBezTo>
                  <a:cubicBezTo>
                    <a:pt x="6600843" y="1484594"/>
                    <a:pt x="6600843" y="1484594"/>
                    <a:pt x="6600843" y="1483286"/>
                  </a:cubicBezTo>
                  <a:lnTo>
                    <a:pt x="6600843" y="1474133"/>
                  </a:lnTo>
                  <a:cubicBezTo>
                    <a:pt x="6600843" y="1474133"/>
                    <a:pt x="6600843" y="1474133"/>
                    <a:pt x="6634279" y="1474133"/>
                  </a:cubicBezTo>
                  <a:cubicBezTo>
                    <a:pt x="6634279" y="1474133"/>
                    <a:pt x="6634279" y="1474133"/>
                    <a:pt x="6634279" y="1414854"/>
                  </a:cubicBezTo>
                  <a:cubicBezTo>
                    <a:pt x="6627591" y="1414854"/>
                    <a:pt x="6627591" y="1414854"/>
                    <a:pt x="6627591" y="1412238"/>
                  </a:cubicBezTo>
                  <a:lnTo>
                    <a:pt x="6627591" y="1393932"/>
                  </a:lnTo>
                  <a:lnTo>
                    <a:pt x="6634279" y="1397420"/>
                  </a:lnTo>
                  <a:cubicBezTo>
                    <a:pt x="6634279" y="1397420"/>
                    <a:pt x="6634279" y="1397420"/>
                    <a:pt x="6640967" y="1362549"/>
                  </a:cubicBezTo>
                  <a:cubicBezTo>
                    <a:pt x="6640967" y="1362549"/>
                    <a:pt x="6640967" y="1362549"/>
                    <a:pt x="6647653" y="1397420"/>
                  </a:cubicBezTo>
                  <a:cubicBezTo>
                    <a:pt x="6650997" y="1393932"/>
                    <a:pt x="6650997" y="1393932"/>
                    <a:pt x="6651415" y="1392624"/>
                  </a:cubicBezTo>
                  <a:lnTo>
                    <a:pt x="6654341" y="1383471"/>
                  </a:lnTo>
                  <a:cubicBezTo>
                    <a:pt x="6654341" y="1383471"/>
                    <a:pt x="6654341" y="1383471"/>
                    <a:pt x="6655175" y="1381728"/>
                  </a:cubicBezTo>
                  <a:lnTo>
                    <a:pt x="6661027" y="1369523"/>
                  </a:lnTo>
                  <a:cubicBezTo>
                    <a:pt x="6661027" y="1369523"/>
                    <a:pt x="6661027" y="1369523"/>
                    <a:pt x="6661863" y="1367780"/>
                  </a:cubicBezTo>
                  <a:lnTo>
                    <a:pt x="6667715" y="1355576"/>
                  </a:lnTo>
                  <a:cubicBezTo>
                    <a:pt x="6667715" y="1355576"/>
                    <a:pt x="6667715" y="1355576"/>
                    <a:pt x="6669803" y="1354268"/>
                  </a:cubicBezTo>
                  <a:lnTo>
                    <a:pt x="6684431" y="1345115"/>
                  </a:lnTo>
                  <a:cubicBezTo>
                    <a:pt x="6684431" y="1345115"/>
                    <a:pt x="6684431" y="1345115"/>
                    <a:pt x="6686939" y="1343372"/>
                  </a:cubicBezTo>
                  <a:lnTo>
                    <a:pt x="6704493" y="1331166"/>
                  </a:lnTo>
                  <a:cubicBezTo>
                    <a:pt x="6704493" y="1331166"/>
                    <a:pt x="6704493" y="1331166"/>
                    <a:pt x="6705747" y="1329423"/>
                  </a:cubicBezTo>
                  <a:lnTo>
                    <a:pt x="6714523" y="1317219"/>
                  </a:lnTo>
                  <a:cubicBezTo>
                    <a:pt x="6714523" y="1317219"/>
                    <a:pt x="6714523" y="1317219"/>
                    <a:pt x="6715359" y="1314168"/>
                  </a:cubicBezTo>
                  <a:lnTo>
                    <a:pt x="6721211" y="1292810"/>
                  </a:lnTo>
                  <a:cubicBezTo>
                    <a:pt x="6721211" y="1292810"/>
                    <a:pt x="6721211" y="1292810"/>
                    <a:pt x="6722047" y="1295861"/>
                  </a:cubicBezTo>
                  <a:lnTo>
                    <a:pt x="6727897" y="1317219"/>
                  </a:lnTo>
                  <a:cubicBezTo>
                    <a:pt x="6727897" y="1317219"/>
                    <a:pt x="6727897" y="1317219"/>
                    <a:pt x="6728733" y="1318526"/>
                  </a:cubicBezTo>
                  <a:lnTo>
                    <a:pt x="6734585" y="1327680"/>
                  </a:lnTo>
                  <a:cubicBezTo>
                    <a:pt x="6734585" y="1327680"/>
                    <a:pt x="6734585" y="1327680"/>
                    <a:pt x="6736675" y="1329423"/>
                  </a:cubicBezTo>
                  <a:lnTo>
                    <a:pt x="6751303" y="1341627"/>
                  </a:lnTo>
                  <a:cubicBezTo>
                    <a:pt x="6751303" y="1341627"/>
                    <a:pt x="6751303" y="1341627"/>
                    <a:pt x="6752975" y="1343372"/>
                  </a:cubicBezTo>
                  <a:lnTo>
                    <a:pt x="6764675" y="1355576"/>
                  </a:lnTo>
                  <a:cubicBezTo>
                    <a:pt x="6764675" y="1355576"/>
                    <a:pt x="6764675" y="1355576"/>
                    <a:pt x="6766349" y="1357319"/>
                  </a:cubicBezTo>
                  <a:lnTo>
                    <a:pt x="6778051" y="1369523"/>
                  </a:lnTo>
                  <a:cubicBezTo>
                    <a:pt x="6778051" y="1369523"/>
                    <a:pt x="6778051" y="1369523"/>
                    <a:pt x="6778469" y="1371267"/>
                  </a:cubicBezTo>
                  <a:lnTo>
                    <a:pt x="6781393" y="1383471"/>
                  </a:lnTo>
                  <a:cubicBezTo>
                    <a:pt x="6781393" y="1383471"/>
                    <a:pt x="6781393" y="1383471"/>
                    <a:pt x="6781811" y="1385214"/>
                  </a:cubicBezTo>
                  <a:lnTo>
                    <a:pt x="6784737" y="1397420"/>
                  </a:lnTo>
                  <a:cubicBezTo>
                    <a:pt x="6791423" y="1397420"/>
                    <a:pt x="6791423" y="1397420"/>
                    <a:pt x="6794767" y="1362549"/>
                  </a:cubicBezTo>
                  <a:cubicBezTo>
                    <a:pt x="6794767" y="1362549"/>
                    <a:pt x="6794767" y="1362549"/>
                    <a:pt x="6801455" y="1397420"/>
                  </a:cubicBezTo>
                  <a:cubicBezTo>
                    <a:pt x="6808141" y="1397420"/>
                    <a:pt x="6808141" y="1397420"/>
                    <a:pt x="6808141" y="1400034"/>
                  </a:cubicBezTo>
                  <a:lnTo>
                    <a:pt x="6808141" y="1418342"/>
                  </a:lnTo>
                  <a:cubicBezTo>
                    <a:pt x="6801455" y="1418342"/>
                    <a:pt x="6801455" y="1418342"/>
                    <a:pt x="6801455" y="1467159"/>
                  </a:cubicBezTo>
                  <a:cubicBezTo>
                    <a:pt x="6801455" y="1467159"/>
                    <a:pt x="6801455" y="1467159"/>
                    <a:pt x="6803127" y="1467159"/>
                  </a:cubicBezTo>
                  <a:lnTo>
                    <a:pt x="6814829" y="1467159"/>
                  </a:lnTo>
                  <a:cubicBezTo>
                    <a:pt x="6814829" y="1474133"/>
                    <a:pt x="6814829" y="1474133"/>
                    <a:pt x="6816083" y="1474133"/>
                  </a:cubicBezTo>
                  <a:lnTo>
                    <a:pt x="6824859" y="1474133"/>
                  </a:lnTo>
                  <a:cubicBezTo>
                    <a:pt x="6824859" y="1474133"/>
                    <a:pt x="6824859" y="1474133"/>
                    <a:pt x="6824859" y="1472390"/>
                  </a:cubicBezTo>
                  <a:lnTo>
                    <a:pt x="6824859" y="1460184"/>
                  </a:lnTo>
                  <a:cubicBezTo>
                    <a:pt x="6824859" y="1460184"/>
                    <a:pt x="6824859" y="1460184"/>
                    <a:pt x="6828203" y="1460184"/>
                  </a:cubicBezTo>
                  <a:lnTo>
                    <a:pt x="6851607" y="1460184"/>
                  </a:lnTo>
                  <a:cubicBezTo>
                    <a:pt x="6851607" y="1460184"/>
                    <a:pt x="6851607" y="1460184"/>
                    <a:pt x="6851607" y="1457133"/>
                  </a:cubicBezTo>
                  <a:lnTo>
                    <a:pt x="6851607" y="1435776"/>
                  </a:lnTo>
                  <a:cubicBezTo>
                    <a:pt x="6851607" y="1435776"/>
                    <a:pt x="6851607" y="1435776"/>
                    <a:pt x="6908447" y="1435776"/>
                  </a:cubicBezTo>
                  <a:cubicBezTo>
                    <a:pt x="6908447" y="1435776"/>
                    <a:pt x="6908447" y="1435776"/>
                    <a:pt x="6908447" y="1437956"/>
                  </a:cubicBezTo>
                  <a:lnTo>
                    <a:pt x="6908447" y="1453211"/>
                  </a:lnTo>
                  <a:cubicBezTo>
                    <a:pt x="6908447" y="1453211"/>
                    <a:pt x="6908447" y="1453211"/>
                    <a:pt x="6938539" y="1453211"/>
                  </a:cubicBezTo>
                  <a:cubicBezTo>
                    <a:pt x="6938539" y="1453211"/>
                    <a:pt x="6938539" y="1453211"/>
                    <a:pt x="6938539" y="1456698"/>
                  </a:cubicBezTo>
                  <a:lnTo>
                    <a:pt x="6938539" y="1481106"/>
                  </a:lnTo>
                  <a:cubicBezTo>
                    <a:pt x="6931853" y="1481106"/>
                    <a:pt x="6931853" y="1481106"/>
                    <a:pt x="6931853" y="1482414"/>
                  </a:cubicBezTo>
                  <a:lnTo>
                    <a:pt x="6931853" y="1491567"/>
                  </a:lnTo>
                  <a:cubicBezTo>
                    <a:pt x="6938539" y="1491567"/>
                    <a:pt x="6938539" y="1491567"/>
                    <a:pt x="6938539" y="1494183"/>
                  </a:cubicBezTo>
                  <a:lnTo>
                    <a:pt x="6938539" y="1512489"/>
                  </a:lnTo>
                  <a:lnTo>
                    <a:pt x="6931853" y="1519463"/>
                  </a:lnTo>
                  <a:cubicBezTo>
                    <a:pt x="6931853" y="1519463"/>
                    <a:pt x="6931853" y="1519463"/>
                    <a:pt x="6931853" y="1603151"/>
                  </a:cubicBezTo>
                  <a:cubicBezTo>
                    <a:pt x="6931853" y="1603151"/>
                    <a:pt x="6931853" y="1603151"/>
                    <a:pt x="6934777" y="1603151"/>
                  </a:cubicBezTo>
                  <a:lnTo>
                    <a:pt x="6955257" y="1603151"/>
                  </a:lnTo>
                  <a:cubicBezTo>
                    <a:pt x="6955257" y="1610124"/>
                    <a:pt x="6955257" y="1610124"/>
                    <a:pt x="6957763" y="1610124"/>
                  </a:cubicBezTo>
                  <a:lnTo>
                    <a:pt x="6975319" y="1610124"/>
                  </a:lnTo>
                  <a:cubicBezTo>
                    <a:pt x="6975319" y="1610124"/>
                    <a:pt x="6975319" y="1610124"/>
                    <a:pt x="6975319" y="1613175"/>
                  </a:cubicBezTo>
                  <a:lnTo>
                    <a:pt x="6975319" y="1634534"/>
                  </a:lnTo>
                  <a:cubicBezTo>
                    <a:pt x="6975319" y="1634534"/>
                    <a:pt x="6975319" y="1634534"/>
                    <a:pt x="6977827" y="1634534"/>
                  </a:cubicBezTo>
                  <a:lnTo>
                    <a:pt x="6995379" y="1634534"/>
                  </a:lnTo>
                  <a:cubicBezTo>
                    <a:pt x="6995379" y="1634534"/>
                    <a:pt x="6995379" y="1634534"/>
                    <a:pt x="6995379" y="1631483"/>
                  </a:cubicBezTo>
                  <a:lnTo>
                    <a:pt x="6995379" y="1610124"/>
                  </a:lnTo>
                  <a:cubicBezTo>
                    <a:pt x="6995379" y="1610124"/>
                    <a:pt x="6995379" y="1610124"/>
                    <a:pt x="6998303" y="1608381"/>
                  </a:cubicBezTo>
                  <a:lnTo>
                    <a:pt x="7018783" y="1596177"/>
                  </a:lnTo>
                  <a:cubicBezTo>
                    <a:pt x="7018783" y="1596177"/>
                    <a:pt x="7018783" y="1596177"/>
                    <a:pt x="7018783" y="1564794"/>
                  </a:cubicBezTo>
                  <a:cubicBezTo>
                    <a:pt x="7012097" y="1564794"/>
                    <a:pt x="7012097" y="1564794"/>
                    <a:pt x="7012097" y="1529924"/>
                  </a:cubicBezTo>
                  <a:cubicBezTo>
                    <a:pt x="7012097" y="1529924"/>
                    <a:pt x="7012097" y="1529924"/>
                    <a:pt x="7013767" y="1529924"/>
                  </a:cubicBezTo>
                  <a:lnTo>
                    <a:pt x="7025471" y="1529924"/>
                  </a:lnTo>
                  <a:cubicBezTo>
                    <a:pt x="7025471" y="1526438"/>
                    <a:pt x="7025471" y="1526438"/>
                    <a:pt x="7055563" y="1526438"/>
                  </a:cubicBezTo>
                  <a:cubicBezTo>
                    <a:pt x="7055563" y="1526438"/>
                    <a:pt x="7055563" y="1526438"/>
                    <a:pt x="7055563" y="1524693"/>
                  </a:cubicBezTo>
                  <a:lnTo>
                    <a:pt x="7055563" y="1512489"/>
                  </a:lnTo>
                  <a:cubicBezTo>
                    <a:pt x="7055563" y="1512489"/>
                    <a:pt x="7055563" y="1512489"/>
                    <a:pt x="7058071" y="1512489"/>
                  </a:cubicBezTo>
                  <a:lnTo>
                    <a:pt x="7075623" y="1512489"/>
                  </a:lnTo>
                  <a:cubicBezTo>
                    <a:pt x="7075623" y="1512489"/>
                    <a:pt x="7075623" y="1512489"/>
                    <a:pt x="7075623" y="1338141"/>
                  </a:cubicBezTo>
                  <a:cubicBezTo>
                    <a:pt x="7075623" y="1338141"/>
                    <a:pt x="7075623" y="1338141"/>
                    <a:pt x="7077295" y="1338141"/>
                  </a:cubicBezTo>
                  <a:lnTo>
                    <a:pt x="7088997" y="1338141"/>
                  </a:lnTo>
                  <a:cubicBezTo>
                    <a:pt x="7088997" y="1338141"/>
                    <a:pt x="7088997" y="1338141"/>
                    <a:pt x="7088997" y="1334654"/>
                  </a:cubicBezTo>
                  <a:lnTo>
                    <a:pt x="7088997" y="1310244"/>
                  </a:lnTo>
                  <a:cubicBezTo>
                    <a:pt x="7092341" y="1310244"/>
                    <a:pt x="7092341" y="1310244"/>
                    <a:pt x="7092341" y="1240505"/>
                  </a:cubicBezTo>
                  <a:cubicBezTo>
                    <a:pt x="7092341" y="1240505"/>
                    <a:pt x="7092341" y="1240505"/>
                    <a:pt x="7094013" y="1240505"/>
                  </a:cubicBezTo>
                  <a:lnTo>
                    <a:pt x="7105715" y="1240505"/>
                  </a:lnTo>
                  <a:cubicBezTo>
                    <a:pt x="7105715" y="1240505"/>
                    <a:pt x="7105715" y="1240505"/>
                    <a:pt x="7105715" y="1242249"/>
                  </a:cubicBezTo>
                  <a:lnTo>
                    <a:pt x="7105715" y="1254453"/>
                  </a:lnTo>
                  <a:cubicBezTo>
                    <a:pt x="7112401" y="1254453"/>
                    <a:pt x="7112401" y="1254453"/>
                    <a:pt x="7112401" y="1250966"/>
                  </a:cubicBezTo>
                  <a:lnTo>
                    <a:pt x="7112401" y="1226558"/>
                  </a:lnTo>
                  <a:cubicBezTo>
                    <a:pt x="7112401" y="1226558"/>
                    <a:pt x="7112401" y="1226558"/>
                    <a:pt x="7114491" y="1225686"/>
                  </a:cubicBezTo>
                  <a:lnTo>
                    <a:pt x="7129119" y="1219584"/>
                  </a:lnTo>
                  <a:cubicBezTo>
                    <a:pt x="7129119" y="1219584"/>
                    <a:pt x="7129119" y="1219584"/>
                    <a:pt x="7130791" y="1220456"/>
                  </a:cubicBezTo>
                  <a:lnTo>
                    <a:pt x="7142493" y="1226558"/>
                  </a:lnTo>
                  <a:cubicBezTo>
                    <a:pt x="7142493" y="1226558"/>
                    <a:pt x="7142493" y="1226558"/>
                    <a:pt x="7145001" y="1226558"/>
                  </a:cubicBezTo>
                  <a:lnTo>
                    <a:pt x="7162555" y="1226558"/>
                  </a:lnTo>
                  <a:cubicBezTo>
                    <a:pt x="7162555" y="1226558"/>
                    <a:pt x="7162555" y="1226558"/>
                    <a:pt x="7162555" y="1181226"/>
                  </a:cubicBezTo>
                  <a:cubicBezTo>
                    <a:pt x="7162555" y="1181226"/>
                    <a:pt x="7162555" y="1181226"/>
                    <a:pt x="7164227" y="1181226"/>
                  </a:cubicBezTo>
                  <a:lnTo>
                    <a:pt x="7175927" y="1181226"/>
                  </a:lnTo>
                  <a:cubicBezTo>
                    <a:pt x="7175927" y="1188201"/>
                    <a:pt x="7175927" y="1188201"/>
                    <a:pt x="7178017" y="1188201"/>
                  </a:cubicBezTo>
                  <a:lnTo>
                    <a:pt x="7192647" y="1188201"/>
                  </a:lnTo>
                  <a:cubicBezTo>
                    <a:pt x="7192647" y="1181226"/>
                    <a:pt x="7192647" y="1181226"/>
                    <a:pt x="7194319" y="1181226"/>
                  </a:cubicBezTo>
                  <a:lnTo>
                    <a:pt x="7206021" y="1181226"/>
                  </a:lnTo>
                  <a:cubicBezTo>
                    <a:pt x="7206021" y="1181226"/>
                    <a:pt x="7206021" y="1181226"/>
                    <a:pt x="7206021" y="1233531"/>
                  </a:cubicBezTo>
                  <a:cubicBezTo>
                    <a:pt x="7206021" y="1233531"/>
                    <a:pt x="7206021" y="1233531"/>
                    <a:pt x="7208111" y="1235274"/>
                  </a:cubicBezTo>
                  <a:lnTo>
                    <a:pt x="7222739" y="1247480"/>
                  </a:lnTo>
                  <a:cubicBezTo>
                    <a:pt x="7219395" y="1257941"/>
                    <a:pt x="7219395" y="1257941"/>
                    <a:pt x="7256173" y="1257941"/>
                  </a:cubicBezTo>
                  <a:cubicBezTo>
                    <a:pt x="7256173" y="1257941"/>
                    <a:pt x="7256173" y="1257941"/>
                    <a:pt x="7256173" y="1255761"/>
                  </a:cubicBezTo>
                  <a:lnTo>
                    <a:pt x="7256173" y="1240505"/>
                  </a:lnTo>
                  <a:cubicBezTo>
                    <a:pt x="7256173" y="1240505"/>
                    <a:pt x="7256173" y="1240505"/>
                    <a:pt x="7299639" y="1226558"/>
                  </a:cubicBezTo>
                  <a:cubicBezTo>
                    <a:pt x="7299639" y="1226558"/>
                    <a:pt x="7299639" y="1226558"/>
                    <a:pt x="7299639" y="1224815"/>
                  </a:cubicBezTo>
                  <a:lnTo>
                    <a:pt x="7299639" y="1212609"/>
                  </a:lnTo>
                  <a:cubicBezTo>
                    <a:pt x="7299639" y="1212609"/>
                    <a:pt x="7299639" y="1212609"/>
                    <a:pt x="7300893" y="1212609"/>
                  </a:cubicBezTo>
                  <a:lnTo>
                    <a:pt x="7309669" y="1212609"/>
                  </a:lnTo>
                  <a:cubicBezTo>
                    <a:pt x="7309669" y="1212609"/>
                    <a:pt x="7309669" y="1212609"/>
                    <a:pt x="7309669" y="1211303"/>
                  </a:cubicBezTo>
                  <a:lnTo>
                    <a:pt x="7309669" y="1202148"/>
                  </a:lnTo>
                  <a:cubicBezTo>
                    <a:pt x="7309669" y="1202148"/>
                    <a:pt x="7309669" y="1202148"/>
                    <a:pt x="7313013" y="1202148"/>
                  </a:cubicBezTo>
                  <a:lnTo>
                    <a:pt x="7336417" y="1202148"/>
                  </a:lnTo>
                  <a:cubicBezTo>
                    <a:pt x="7336417" y="1202148"/>
                    <a:pt x="7336417" y="1202148"/>
                    <a:pt x="7336417" y="1203456"/>
                  </a:cubicBezTo>
                  <a:lnTo>
                    <a:pt x="7336417" y="1212609"/>
                  </a:lnTo>
                  <a:cubicBezTo>
                    <a:pt x="7336417" y="1212609"/>
                    <a:pt x="7336417" y="1212609"/>
                    <a:pt x="7338925" y="1212609"/>
                  </a:cubicBezTo>
                  <a:lnTo>
                    <a:pt x="7356479" y="1212609"/>
                  </a:lnTo>
                  <a:cubicBezTo>
                    <a:pt x="7356479" y="1212609"/>
                    <a:pt x="7356479" y="1212609"/>
                    <a:pt x="7356479" y="1215225"/>
                  </a:cubicBezTo>
                  <a:lnTo>
                    <a:pt x="7356479" y="1233531"/>
                  </a:lnTo>
                  <a:cubicBezTo>
                    <a:pt x="7356479" y="1233531"/>
                    <a:pt x="7356479" y="1233531"/>
                    <a:pt x="7393257" y="1233531"/>
                  </a:cubicBezTo>
                  <a:cubicBezTo>
                    <a:pt x="7393257" y="1233531"/>
                    <a:pt x="7393257" y="1233531"/>
                    <a:pt x="7393257" y="1231788"/>
                  </a:cubicBezTo>
                  <a:lnTo>
                    <a:pt x="7393257" y="1219584"/>
                  </a:lnTo>
                  <a:cubicBezTo>
                    <a:pt x="7393257" y="1219584"/>
                    <a:pt x="7393257" y="1219584"/>
                    <a:pt x="7395347" y="1219584"/>
                  </a:cubicBezTo>
                  <a:lnTo>
                    <a:pt x="7409975" y="1219584"/>
                  </a:lnTo>
                  <a:cubicBezTo>
                    <a:pt x="7409975" y="1219584"/>
                    <a:pt x="7409975" y="1219584"/>
                    <a:pt x="7409975" y="1217840"/>
                  </a:cubicBezTo>
                  <a:lnTo>
                    <a:pt x="7409975" y="1205636"/>
                  </a:lnTo>
                  <a:cubicBezTo>
                    <a:pt x="7409975" y="1205636"/>
                    <a:pt x="7409975" y="1205636"/>
                    <a:pt x="7412483" y="1205636"/>
                  </a:cubicBezTo>
                  <a:lnTo>
                    <a:pt x="7430035" y="1205636"/>
                  </a:lnTo>
                  <a:cubicBezTo>
                    <a:pt x="7430035" y="1205636"/>
                    <a:pt x="7430035" y="1205636"/>
                    <a:pt x="7430035" y="1207379"/>
                  </a:cubicBezTo>
                  <a:lnTo>
                    <a:pt x="7430035" y="1219584"/>
                  </a:lnTo>
                  <a:cubicBezTo>
                    <a:pt x="7436723" y="1219584"/>
                    <a:pt x="7436723" y="1219584"/>
                    <a:pt x="7436723" y="1135896"/>
                  </a:cubicBezTo>
                  <a:cubicBezTo>
                    <a:pt x="7436723" y="1135896"/>
                    <a:pt x="7436723" y="1135896"/>
                    <a:pt x="7587181" y="1135896"/>
                  </a:cubicBezTo>
                  <a:cubicBezTo>
                    <a:pt x="7587181" y="1135896"/>
                    <a:pt x="7587181" y="1135896"/>
                    <a:pt x="7587181" y="1247480"/>
                  </a:cubicBezTo>
                  <a:cubicBezTo>
                    <a:pt x="7587181" y="1247480"/>
                    <a:pt x="7587181" y="1247480"/>
                    <a:pt x="7590525" y="1247480"/>
                  </a:cubicBezTo>
                  <a:lnTo>
                    <a:pt x="7613929" y="1247480"/>
                  </a:lnTo>
                  <a:cubicBezTo>
                    <a:pt x="7613929" y="1247480"/>
                    <a:pt x="7613929" y="1247480"/>
                    <a:pt x="7613929" y="1121948"/>
                  </a:cubicBezTo>
                  <a:cubicBezTo>
                    <a:pt x="7613929" y="1121948"/>
                    <a:pt x="7613929" y="1121948"/>
                    <a:pt x="7647365" y="1104513"/>
                  </a:cubicBezTo>
                  <a:cubicBezTo>
                    <a:pt x="7647365" y="1104513"/>
                    <a:pt x="7647365" y="1104513"/>
                    <a:pt x="7690831" y="1104513"/>
                  </a:cubicBezTo>
                  <a:cubicBezTo>
                    <a:pt x="7690831" y="1104513"/>
                    <a:pt x="7690831" y="1104513"/>
                    <a:pt x="7693757" y="1101899"/>
                  </a:cubicBezTo>
                  <a:lnTo>
                    <a:pt x="7714235" y="1083591"/>
                  </a:lnTo>
                  <a:cubicBezTo>
                    <a:pt x="7714235" y="1083591"/>
                    <a:pt x="7714235" y="1083591"/>
                    <a:pt x="7771075" y="1083591"/>
                  </a:cubicBezTo>
                  <a:cubicBezTo>
                    <a:pt x="7771075" y="1083591"/>
                    <a:pt x="7771075" y="1083591"/>
                    <a:pt x="7771075" y="1086207"/>
                  </a:cubicBezTo>
                  <a:lnTo>
                    <a:pt x="7771075" y="1104513"/>
                  </a:lnTo>
                  <a:cubicBezTo>
                    <a:pt x="7771075" y="1104513"/>
                    <a:pt x="7771075" y="1104513"/>
                    <a:pt x="7827915" y="1104513"/>
                  </a:cubicBezTo>
                  <a:cubicBezTo>
                    <a:pt x="7827915" y="1104513"/>
                    <a:pt x="7827915" y="1104513"/>
                    <a:pt x="7827915" y="1240505"/>
                  </a:cubicBezTo>
                  <a:cubicBezTo>
                    <a:pt x="7827915" y="1240505"/>
                    <a:pt x="7827915" y="1240505"/>
                    <a:pt x="7830005" y="1240505"/>
                  </a:cubicBezTo>
                  <a:lnTo>
                    <a:pt x="7844633" y="1240505"/>
                  </a:lnTo>
                  <a:cubicBezTo>
                    <a:pt x="7844633" y="1240505"/>
                    <a:pt x="7844633" y="1240505"/>
                    <a:pt x="7844633" y="1439262"/>
                  </a:cubicBezTo>
                  <a:cubicBezTo>
                    <a:pt x="7844633" y="1439262"/>
                    <a:pt x="7844633" y="1439262"/>
                    <a:pt x="7847975" y="1439262"/>
                  </a:cubicBezTo>
                  <a:lnTo>
                    <a:pt x="7871381" y="1439262"/>
                  </a:lnTo>
                  <a:cubicBezTo>
                    <a:pt x="7871381" y="1439262"/>
                    <a:pt x="7871381" y="1439262"/>
                    <a:pt x="7871381" y="1310244"/>
                  </a:cubicBezTo>
                  <a:cubicBezTo>
                    <a:pt x="7871381" y="1310244"/>
                    <a:pt x="7871381" y="1310244"/>
                    <a:pt x="7872635" y="1309373"/>
                  </a:cubicBezTo>
                  <a:lnTo>
                    <a:pt x="7881411" y="1303271"/>
                  </a:lnTo>
                  <a:cubicBezTo>
                    <a:pt x="7888099" y="1303271"/>
                    <a:pt x="7888099" y="1303271"/>
                    <a:pt x="7888099" y="1305014"/>
                  </a:cubicBezTo>
                  <a:lnTo>
                    <a:pt x="7888099" y="1317219"/>
                  </a:lnTo>
                  <a:cubicBezTo>
                    <a:pt x="7888099" y="1317219"/>
                    <a:pt x="7888099" y="1317219"/>
                    <a:pt x="7891441" y="1315475"/>
                  </a:cubicBezTo>
                  <a:lnTo>
                    <a:pt x="7914847" y="1303271"/>
                  </a:lnTo>
                  <a:cubicBezTo>
                    <a:pt x="7914847" y="1303271"/>
                    <a:pt x="7914847" y="1303271"/>
                    <a:pt x="7917773" y="1303271"/>
                  </a:cubicBezTo>
                  <a:lnTo>
                    <a:pt x="7938251" y="1303271"/>
                  </a:lnTo>
                  <a:cubicBezTo>
                    <a:pt x="7938251" y="1303271"/>
                    <a:pt x="7938251" y="1303271"/>
                    <a:pt x="7938251" y="1540385"/>
                  </a:cubicBezTo>
                  <a:cubicBezTo>
                    <a:pt x="7938251" y="1540385"/>
                    <a:pt x="7938251" y="1540385"/>
                    <a:pt x="7985061" y="1547360"/>
                  </a:cubicBezTo>
                  <a:cubicBezTo>
                    <a:pt x="7985061" y="1543872"/>
                    <a:pt x="7985061" y="1540385"/>
                    <a:pt x="7985061" y="1536899"/>
                  </a:cubicBezTo>
                  <a:cubicBezTo>
                    <a:pt x="8001779" y="1536899"/>
                    <a:pt x="8018495" y="1536899"/>
                    <a:pt x="8035213" y="1536899"/>
                  </a:cubicBezTo>
                  <a:cubicBezTo>
                    <a:pt x="8035213" y="1519463"/>
                    <a:pt x="8035213" y="1505516"/>
                    <a:pt x="8035213" y="1491567"/>
                  </a:cubicBezTo>
                  <a:lnTo>
                    <a:pt x="8048587" y="1491567"/>
                  </a:lnTo>
                  <a:cubicBezTo>
                    <a:pt x="8048587" y="1470645"/>
                    <a:pt x="8048587" y="1453211"/>
                    <a:pt x="8048587" y="1432289"/>
                  </a:cubicBezTo>
                  <a:cubicBezTo>
                    <a:pt x="8051931" y="1432289"/>
                    <a:pt x="8055275" y="1432289"/>
                    <a:pt x="8058619" y="1432289"/>
                  </a:cubicBezTo>
                  <a:cubicBezTo>
                    <a:pt x="8058619" y="1411367"/>
                    <a:pt x="8058619" y="1393932"/>
                    <a:pt x="8058619" y="1373010"/>
                  </a:cubicBezTo>
                  <a:cubicBezTo>
                    <a:pt x="8065305" y="1373010"/>
                    <a:pt x="8071991" y="1373010"/>
                    <a:pt x="8082023" y="1373010"/>
                  </a:cubicBezTo>
                  <a:cubicBezTo>
                    <a:pt x="8105427" y="1366037"/>
                    <a:pt x="8132175" y="1352088"/>
                    <a:pt x="8155579" y="1341627"/>
                  </a:cubicBezTo>
                  <a:cubicBezTo>
                    <a:pt x="8158923" y="1331166"/>
                    <a:pt x="8158923" y="1320705"/>
                    <a:pt x="8158923" y="1310244"/>
                  </a:cubicBezTo>
                  <a:cubicBezTo>
                    <a:pt x="8162267" y="1320705"/>
                    <a:pt x="8162267" y="1331166"/>
                    <a:pt x="8165611" y="1341627"/>
                  </a:cubicBezTo>
                  <a:cubicBezTo>
                    <a:pt x="8192359" y="1355576"/>
                    <a:pt x="8215763" y="1369523"/>
                    <a:pt x="8242511" y="1383471"/>
                  </a:cubicBezTo>
                  <a:cubicBezTo>
                    <a:pt x="8242511" y="1379993"/>
                    <a:pt x="8242511" y="1376516"/>
                    <a:pt x="8242511" y="1376498"/>
                  </a:cubicBezTo>
                  <a:cubicBezTo>
                    <a:pt x="8249197" y="1376498"/>
                    <a:pt x="8255887" y="1376498"/>
                    <a:pt x="8262573" y="1376498"/>
                  </a:cubicBezTo>
                  <a:cubicBezTo>
                    <a:pt x="8262573" y="1393932"/>
                    <a:pt x="8262573" y="1414854"/>
                    <a:pt x="8262573" y="1432289"/>
                  </a:cubicBezTo>
                  <a:cubicBezTo>
                    <a:pt x="8265917" y="1432289"/>
                    <a:pt x="8269259" y="1432289"/>
                    <a:pt x="8272603" y="1432289"/>
                  </a:cubicBezTo>
                  <a:cubicBezTo>
                    <a:pt x="8272603" y="1453211"/>
                    <a:pt x="8272603" y="1474133"/>
                    <a:pt x="8272603" y="1498541"/>
                  </a:cubicBezTo>
                  <a:cubicBezTo>
                    <a:pt x="8275947" y="1498541"/>
                    <a:pt x="8279291" y="1498541"/>
                    <a:pt x="8282635" y="1498541"/>
                  </a:cubicBezTo>
                  <a:cubicBezTo>
                    <a:pt x="8282635" y="1509002"/>
                    <a:pt x="8282635" y="1519463"/>
                    <a:pt x="8282635" y="1529924"/>
                  </a:cubicBezTo>
                  <a:cubicBezTo>
                    <a:pt x="8289321" y="1529924"/>
                    <a:pt x="8296007" y="1529924"/>
                    <a:pt x="8302695" y="1529924"/>
                  </a:cubicBezTo>
                  <a:cubicBezTo>
                    <a:pt x="8302695" y="1547360"/>
                    <a:pt x="8302695" y="1561307"/>
                    <a:pt x="8302695" y="1578741"/>
                  </a:cubicBezTo>
                  <a:cubicBezTo>
                    <a:pt x="8346161" y="1575255"/>
                    <a:pt x="8386283" y="1571768"/>
                    <a:pt x="8429747" y="1568280"/>
                  </a:cubicBezTo>
                  <a:cubicBezTo>
                    <a:pt x="8429747" y="1550846"/>
                    <a:pt x="8429747" y="1536899"/>
                    <a:pt x="8429747" y="1519463"/>
                  </a:cubicBezTo>
                  <a:cubicBezTo>
                    <a:pt x="8453153" y="1519463"/>
                    <a:pt x="8476557" y="1519463"/>
                    <a:pt x="8496619" y="1519463"/>
                  </a:cubicBezTo>
                  <a:cubicBezTo>
                    <a:pt x="8496619" y="1509002"/>
                    <a:pt x="8496619" y="1502028"/>
                    <a:pt x="8496619" y="1491567"/>
                  </a:cubicBezTo>
                  <a:cubicBezTo>
                    <a:pt x="8543429" y="1491567"/>
                    <a:pt x="8590237" y="1491567"/>
                    <a:pt x="8637047" y="1491567"/>
                  </a:cubicBezTo>
                  <a:cubicBezTo>
                    <a:pt x="8637047" y="1498541"/>
                    <a:pt x="8637047" y="1502028"/>
                    <a:pt x="8637047" y="1509002"/>
                  </a:cubicBezTo>
                  <a:cubicBezTo>
                    <a:pt x="8667139" y="1509002"/>
                    <a:pt x="8697229" y="1509002"/>
                    <a:pt x="8727321" y="1509002"/>
                  </a:cubicBezTo>
                  <a:cubicBezTo>
                    <a:pt x="8727321" y="1512489"/>
                    <a:pt x="8727321" y="1515977"/>
                    <a:pt x="8727321" y="1519463"/>
                  </a:cubicBezTo>
                  <a:cubicBezTo>
                    <a:pt x="8734007" y="1519463"/>
                    <a:pt x="8744039" y="1519463"/>
                    <a:pt x="8754069" y="1519463"/>
                  </a:cubicBezTo>
                  <a:cubicBezTo>
                    <a:pt x="8754069" y="1522950"/>
                    <a:pt x="8754069" y="1526438"/>
                    <a:pt x="8754069" y="1529924"/>
                  </a:cubicBezTo>
                  <a:cubicBezTo>
                    <a:pt x="8760755" y="1529924"/>
                    <a:pt x="8770787" y="1529924"/>
                    <a:pt x="8777473" y="1529924"/>
                  </a:cubicBezTo>
                  <a:cubicBezTo>
                    <a:pt x="8777473" y="1519920"/>
                    <a:pt x="8777473" y="1509917"/>
                    <a:pt x="8777473" y="1499913"/>
                  </a:cubicBezTo>
                  <a:lnTo>
                    <a:pt x="8882887" y="1682495"/>
                  </a:lnTo>
                  <a:lnTo>
                    <a:pt x="0" y="1682495"/>
                  </a:lnTo>
                  <a:lnTo>
                    <a:pt x="63077" y="1573241"/>
                  </a:lnTo>
                  <a:cubicBezTo>
                    <a:pt x="82889" y="1571585"/>
                    <a:pt x="102742" y="1569932"/>
                    <a:pt x="123345" y="1568279"/>
                  </a:cubicBezTo>
                  <a:cubicBezTo>
                    <a:pt x="123345" y="1550844"/>
                    <a:pt x="123345" y="1536897"/>
                    <a:pt x="123345" y="1519461"/>
                  </a:cubicBezTo>
                  <a:cubicBezTo>
                    <a:pt x="146749" y="1519461"/>
                    <a:pt x="170153" y="1519461"/>
                    <a:pt x="190215" y="1519461"/>
                  </a:cubicBezTo>
                  <a:cubicBezTo>
                    <a:pt x="190215" y="1509000"/>
                    <a:pt x="190215" y="1502027"/>
                    <a:pt x="190215" y="1491566"/>
                  </a:cubicBezTo>
                  <a:cubicBezTo>
                    <a:pt x="237025" y="1491566"/>
                    <a:pt x="283834" y="1491566"/>
                    <a:pt x="330643" y="1491566"/>
                  </a:cubicBezTo>
                  <a:cubicBezTo>
                    <a:pt x="330643" y="1498539"/>
                    <a:pt x="330643" y="1502027"/>
                    <a:pt x="330643" y="1509000"/>
                  </a:cubicBezTo>
                  <a:cubicBezTo>
                    <a:pt x="360735" y="1509000"/>
                    <a:pt x="390826" y="1509000"/>
                    <a:pt x="420917" y="1509000"/>
                  </a:cubicBezTo>
                  <a:cubicBezTo>
                    <a:pt x="420917" y="1512488"/>
                    <a:pt x="420917" y="1515975"/>
                    <a:pt x="420917" y="1519461"/>
                  </a:cubicBezTo>
                  <a:cubicBezTo>
                    <a:pt x="427605" y="1519461"/>
                    <a:pt x="437635" y="1519461"/>
                    <a:pt x="447665" y="1519461"/>
                  </a:cubicBezTo>
                  <a:cubicBezTo>
                    <a:pt x="447665" y="1522949"/>
                    <a:pt x="447665" y="1526436"/>
                    <a:pt x="447665" y="1529922"/>
                  </a:cubicBezTo>
                  <a:cubicBezTo>
                    <a:pt x="454353" y="1529922"/>
                    <a:pt x="464383" y="1529922"/>
                    <a:pt x="471070" y="1529922"/>
                  </a:cubicBezTo>
                  <a:cubicBezTo>
                    <a:pt x="471070" y="1477619"/>
                    <a:pt x="471070" y="1425314"/>
                    <a:pt x="471070" y="1373009"/>
                  </a:cubicBezTo>
                  <a:cubicBezTo>
                    <a:pt x="494475" y="1366035"/>
                    <a:pt x="517881" y="1359062"/>
                    <a:pt x="541285" y="1352087"/>
                  </a:cubicBezTo>
                  <a:cubicBezTo>
                    <a:pt x="584751" y="1352087"/>
                    <a:pt x="628216" y="1352087"/>
                    <a:pt x="671681" y="1352087"/>
                  </a:cubicBezTo>
                  <a:cubicBezTo>
                    <a:pt x="671681" y="1268400"/>
                    <a:pt x="671681" y="1184712"/>
                    <a:pt x="671681" y="1101026"/>
                  </a:cubicBezTo>
                  <a:cubicBezTo>
                    <a:pt x="681712" y="1094051"/>
                    <a:pt x="695086" y="1090565"/>
                    <a:pt x="708460" y="1083590"/>
                  </a:cubicBezTo>
                  <a:cubicBezTo>
                    <a:pt x="761956" y="1076616"/>
                    <a:pt x="815453" y="1066155"/>
                    <a:pt x="868949" y="1055694"/>
                  </a:cubicBezTo>
                  <a:cubicBezTo>
                    <a:pt x="889011" y="1062668"/>
                    <a:pt x="905728" y="1069643"/>
                    <a:pt x="925789" y="1073129"/>
                  </a:cubicBezTo>
                  <a:cubicBezTo>
                    <a:pt x="929133" y="1076616"/>
                    <a:pt x="932476" y="1080104"/>
                    <a:pt x="935819" y="1083590"/>
                  </a:cubicBezTo>
                  <a:cubicBezTo>
                    <a:pt x="935819" y="1240503"/>
                    <a:pt x="935819" y="1397418"/>
                    <a:pt x="935819" y="1550844"/>
                  </a:cubicBezTo>
                  <a:cubicBezTo>
                    <a:pt x="942507" y="1550844"/>
                    <a:pt x="949193" y="1550844"/>
                    <a:pt x="959224" y="1550844"/>
                  </a:cubicBezTo>
                  <a:cubicBezTo>
                    <a:pt x="959224" y="1488080"/>
                    <a:pt x="959224" y="1425314"/>
                    <a:pt x="959224" y="1362548"/>
                  </a:cubicBezTo>
                  <a:cubicBezTo>
                    <a:pt x="965911" y="1362548"/>
                    <a:pt x="972598" y="1362548"/>
                    <a:pt x="979285" y="1362548"/>
                  </a:cubicBezTo>
                  <a:cubicBezTo>
                    <a:pt x="979285" y="1355574"/>
                    <a:pt x="979285" y="1352087"/>
                    <a:pt x="979285" y="1345113"/>
                  </a:cubicBezTo>
                  <a:cubicBezTo>
                    <a:pt x="985972" y="1341626"/>
                    <a:pt x="992659" y="1338140"/>
                    <a:pt x="999346" y="1334652"/>
                  </a:cubicBezTo>
                  <a:lnTo>
                    <a:pt x="1016063" y="1334652"/>
                  </a:lnTo>
                  <a:cubicBezTo>
                    <a:pt x="1016063" y="1327679"/>
                    <a:pt x="1016063" y="1324191"/>
                    <a:pt x="1016063" y="1317218"/>
                  </a:cubicBezTo>
                  <a:cubicBezTo>
                    <a:pt x="1019407" y="1313730"/>
                    <a:pt x="1026094" y="1310243"/>
                    <a:pt x="1029437" y="1306757"/>
                  </a:cubicBezTo>
                  <a:cubicBezTo>
                    <a:pt x="1039469" y="1306757"/>
                    <a:pt x="1052843" y="1306757"/>
                    <a:pt x="1062874" y="1306757"/>
                  </a:cubicBezTo>
                  <a:cubicBezTo>
                    <a:pt x="1062874" y="1324191"/>
                    <a:pt x="1062874" y="1345113"/>
                    <a:pt x="1062874" y="1362548"/>
                  </a:cubicBezTo>
                  <a:cubicBezTo>
                    <a:pt x="1086279" y="1362548"/>
                    <a:pt x="1109683" y="1362548"/>
                    <a:pt x="1133087" y="1362548"/>
                  </a:cubicBezTo>
                  <a:cubicBezTo>
                    <a:pt x="1133087" y="1428801"/>
                    <a:pt x="1133087" y="1491566"/>
                    <a:pt x="1133087" y="1557819"/>
                  </a:cubicBezTo>
                  <a:cubicBezTo>
                    <a:pt x="1143118" y="1557819"/>
                    <a:pt x="1153149" y="1557819"/>
                    <a:pt x="1159835" y="1557819"/>
                  </a:cubicBezTo>
                  <a:cubicBezTo>
                    <a:pt x="1169866" y="1554332"/>
                    <a:pt x="1176553" y="1550844"/>
                    <a:pt x="1186583" y="1547358"/>
                  </a:cubicBezTo>
                  <a:cubicBezTo>
                    <a:pt x="1186583" y="1540383"/>
                    <a:pt x="1186583" y="1536897"/>
                    <a:pt x="1186583" y="1533410"/>
                  </a:cubicBezTo>
                  <a:cubicBezTo>
                    <a:pt x="1183240" y="1533410"/>
                    <a:pt x="1179897" y="1529922"/>
                    <a:pt x="1176553" y="1529922"/>
                  </a:cubicBezTo>
                  <a:cubicBezTo>
                    <a:pt x="1176553" y="1526436"/>
                    <a:pt x="1176553" y="1522949"/>
                    <a:pt x="1176553" y="1519461"/>
                  </a:cubicBezTo>
                  <a:cubicBezTo>
                    <a:pt x="1179897" y="1515975"/>
                    <a:pt x="1183240" y="1515975"/>
                    <a:pt x="1186583" y="1512488"/>
                  </a:cubicBezTo>
                  <a:cubicBezTo>
                    <a:pt x="1186583" y="1488080"/>
                    <a:pt x="1186583" y="1460183"/>
                    <a:pt x="1186583" y="1435775"/>
                  </a:cubicBezTo>
                  <a:cubicBezTo>
                    <a:pt x="1183240" y="1435775"/>
                    <a:pt x="1179897" y="1432287"/>
                    <a:pt x="1176553" y="1432287"/>
                  </a:cubicBezTo>
                  <a:cubicBezTo>
                    <a:pt x="1176553" y="1428801"/>
                    <a:pt x="1176553" y="1425314"/>
                    <a:pt x="1176553" y="1421826"/>
                  </a:cubicBezTo>
                  <a:cubicBezTo>
                    <a:pt x="1179897" y="1418340"/>
                    <a:pt x="1183240" y="1418340"/>
                    <a:pt x="1186583" y="1414853"/>
                  </a:cubicBezTo>
                  <a:lnTo>
                    <a:pt x="1193271" y="1407879"/>
                  </a:lnTo>
                  <a:lnTo>
                    <a:pt x="1193271" y="1393931"/>
                  </a:lnTo>
                  <a:cubicBezTo>
                    <a:pt x="1189927" y="1393931"/>
                    <a:pt x="1189927" y="1393931"/>
                    <a:pt x="1186583" y="1393931"/>
                  </a:cubicBezTo>
                  <a:cubicBezTo>
                    <a:pt x="1186583" y="1390443"/>
                    <a:pt x="1186583" y="1386957"/>
                    <a:pt x="1186583" y="1383470"/>
                  </a:cubicBezTo>
                  <a:cubicBezTo>
                    <a:pt x="1189927" y="1383470"/>
                    <a:pt x="1193271" y="1379982"/>
                    <a:pt x="1196614" y="1376496"/>
                  </a:cubicBezTo>
                  <a:cubicBezTo>
                    <a:pt x="1199957" y="1334652"/>
                    <a:pt x="1209988" y="1299783"/>
                    <a:pt x="1250110" y="1278861"/>
                  </a:cubicBezTo>
                  <a:cubicBezTo>
                    <a:pt x="1246767" y="1278861"/>
                    <a:pt x="1246767" y="1275374"/>
                    <a:pt x="1243423" y="1275374"/>
                  </a:cubicBezTo>
                  <a:cubicBezTo>
                    <a:pt x="1243423" y="1271886"/>
                    <a:pt x="1243423" y="1268400"/>
                    <a:pt x="1243423" y="1264913"/>
                  </a:cubicBezTo>
                  <a:cubicBezTo>
                    <a:pt x="1246767" y="1264913"/>
                    <a:pt x="1250110" y="1261425"/>
                    <a:pt x="1253453" y="1261425"/>
                  </a:cubicBezTo>
                  <a:cubicBezTo>
                    <a:pt x="1253453" y="1254452"/>
                    <a:pt x="1253453" y="1250964"/>
                    <a:pt x="1253453" y="1247478"/>
                  </a:cubicBezTo>
                  <a:cubicBezTo>
                    <a:pt x="1256797" y="1247478"/>
                    <a:pt x="1256797" y="1247478"/>
                    <a:pt x="1260141" y="1247478"/>
                  </a:cubicBezTo>
                  <a:cubicBezTo>
                    <a:pt x="1260141" y="1237017"/>
                    <a:pt x="1260141" y="1226556"/>
                    <a:pt x="1260141" y="1216095"/>
                  </a:cubicBezTo>
                  <a:cubicBezTo>
                    <a:pt x="1256797" y="1216095"/>
                    <a:pt x="1256797" y="1216095"/>
                    <a:pt x="1253453" y="1216095"/>
                  </a:cubicBezTo>
                  <a:cubicBezTo>
                    <a:pt x="1253453" y="1212608"/>
                    <a:pt x="1253453" y="1212608"/>
                    <a:pt x="1253453" y="1209122"/>
                  </a:cubicBezTo>
                  <a:lnTo>
                    <a:pt x="1260141" y="1205634"/>
                  </a:lnTo>
                  <a:cubicBezTo>
                    <a:pt x="1266827" y="1198661"/>
                    <a:pt x="1270171" y="1191686"/>
                    <a:pt x="1276858" y="1181225"/>
                  </a:cubicBezTo>
                  <a:cubicBezTo>
                    <a:pt x="1280201" y="1174251"/>
                    <a:pt x="1280201" y="1170765"/>
                    <a:pt x="1280201" y="1167278"/>
                  </a:cubicBezTo>
                  <a:cubicBezTo>
                    <a:pt x="1273515" y="1156817"/>
                    <a:pt x="1273515" y="1139382"/>
                    <a:pt x="1280201" y="1128921"/>
                  </a:cubicBezTo>
                  <a:cubicBezTo>
                    <a:pt x="1280203" y="1128917"/>
                    <a:pt x="1280225" y="1128848"/>
                    <a:pt x="1280620" y="1127613"/>
                  </a:cubicBezTo>
                  <a:lnTo>
                    <a:pt x="1283545" y="1118460"/>
                  </a:lnTo>
                  <a:cubicBezTo>
                    <a:pt x="1283547" y="1118465"/>
                    <a:pt x="1283569" y="1118534"/>
                    <a:pt x="1283963" y="1119768"/>
                  </a:cubicBezTo>
                  <a:lnTo>
                    <a:pt x="1286889" y="1128921"/>
                  </a:lnTo>
                  <a:cubicBezTo>
                    <a:pt x="1293575" y="1139382"/>
                    <a:pt x="1296919" y="1156817"/>
                    <a:pt x="1290232" y="1167278"/>
                  </a:cubicBezTo>
                  <a:cubicBezTo>
                    <a:pt x="1290232" y="1170765"/>
                    <a:pt x="1290232" y="1174251"/>
                    <a:pt x="1290232" y="1177739"/>
                  </a:cubicBezTo>
                  <a:cubicBezTo>
                    <a:pt x="1296919" y="1188200"/>
                    <a:pt x="1303606" y="1198661"/>
                    <a:pt x="1306951" y="1205634"/>
                  </a:cubicBezTo>
                  <a:cubicBezTo>
                    <a:pt x="1310295" y="1205634"/>
                    <a:pt x="1310295" y="1209122"/>
                    <a:pt x="1313638" y="1209122"/>
                  </a:cubicBezTo>
                  <a:cubicBezTo>
                    <a:pt x="1313638" y="1212608"/>
                    <a:pt x="1313638" y="1212608"/>
                    <a:pt x="1313638" y="1216095"/>
                  </a:cubicBezTo>
                  <a:cubicBezTo>
                    <a:pt x="1310295" y="1226556"/>
                    <a:pt x="1310295" y="1237017"/>
                    <a:pt x="1310295" y="1247478"/>
                  </a:cubicBezTo>
                  <a:cubicBezTo>
                    <a:pt x="1316981" y="1250964"/>
                    <a:pt x="1316981" y="1254452"/>
                    <a:pt x="1316981" y="1261425"/>
                  </a:cubicBezTo>
                  <a:lnTo>
                    <a:pt x="1323669" y="1264913"/>
                  </a:lnTo>
                  <a:cubicBezTo>
                    <a:pt x="1323669" y="1268400"/>
                    <a:pt x="1323669" y="1271886"/>
                    <a:pt x="1323669" y="1275374"/>
                  </a:cubicBezTo>
                  <a:cubicBezTo>
                    <a:pt x="1320325" y="1278861"/>
                    <a:pt x="1320325" y="1278861"/>
                    <a:pt x="1316981" y="1278861"/>
                  </a:cubicBezTo>
                  <a:cubicBezTo>
                    <a:pt x="1337042" y="1289322"/>
                    <a:pt x="1348745" y="1303270"/>
                    <a:pt x="1356268" y="1319833"/>
                  </a:cubicBezTo>
                  <a:lnTo>
                    <a:pt x="1369603" y="1373009"/>
                  </a:lnTo>
                  <a:lnTo>
                    <a:pt x="1417287" y="1373009"/>
                  </a:lnTo>
                  <a:lnTo>
                    <a:pt x="1417287" y="1329494"/>
                  </a:lnTo>
                  <a:lnTo>
                    <a:pt x="1409211" y="1329494"/>
                  </a:lnTo>
                  <a:cubicBezTo>
                    <a:pt x="1409211" y="1329459"/>
                    <a:pt x="1409211" y="1326621"/>
                    <a:pt x="1409211" y="1086294"/>
                  </a:cubicBezTo>
                  <a:cubicBezTo>
                    <a:pt x="1409228" y="1086294"/>
                    <a:pt x="1409934" y="1086294"/>
                    <a:pt x="1439612" y="1086294"/>
                  </a:cubicBezTo>
                  <a:cubicBezTo>
                    <a:pt x="1439618" y="1086285"/>
                    <a:pt x="1439673" y="1086162"/>
                    <a:pt x="1440372" y="1084673"/>
                  </a:cubicBezTo>
                  <a:lnTo>
                    <a:pt x="1445691" y="1073324"/>
                  </a:lnTo>
                  <a:cubicBezTo>
                    <a:pt x="1445705" y="1073325"/>
                    <a:pt x="1445874" y="1073352"/>
                    <a:pt x="1448352" y="1073729"/>
                  </a:cubicBezTo>
                  <a:lnTo>
                    <a:pt x="1466972" y="1076565"/>
                  </a:lnTo>
                  <a:cubicBezTo>
                    <a:pt x="1466976" y="1076580"/>
                    <a:pt x="1467033" y="1076732"/>
                    <a:pt x="1467732" y="1078593"/>
                  </a:cubicBezTo>
                  <a:lnTo>
                    <a:pt x="1473051" y="1092779"/>
                  </a:lnTo>
                  <a:cubicBezTo>
                    <a:pt x="1473072" y="1092780"/>
                    <a:pt x="1473966" y="1092855"/>
                    <a:pt x="1512572" y="1096022"/>
                  </a:cubicBezTo>
                  <a:cubicBezTo>
                    <a:pt x="1512572" y="1095992"/>
                    <a:pt x="1512572" y="1093697"/>
                    <a:pt x="1512572" y="911190"/>
                  </a:cubicBezTo>
                  <a:cubicBezTo>
                    <a:pt x="1512585" y="911190"/>
                    <a:pt x="1512764" y="911190"/>
                    <a:pt x="1515612" y="911190"/>
                  </a:cubicBezTo>
                  <a:lnTo>
                    <a:pt x="1536893" y="911190"/>
                  </a:lnTo>
                  <a:cubicBezTo>
                    <a:pt x="1536893" y="911157"/>
                    <a:pt x="1536893" y="908586"/>
                    <a:pt x="1536893" y="706902"/>
                  </a:cubicBezTo>
                  <a:cubicBezTo>
                    <a:pt x="1536905" y="706902"/>
                    <a:pt x="1537067" y="706902"/>
                    <a:pt x="1539552" y="706902"/>
                  </a:cubicBezTo>
                  <a:lnTo>
                    <a:pt x="1558173" y="706902"/>
                  </a:lnTo>
                  <a:cubicBezTo>
                    <a:pt x="1558173" y="706877"/>
                    <a:pt x="1558173" y="704768"/>
                    <a:pt x="1558173" y="535041"/>
                  </a:cubicBezTo>
                  <a:cubicBezTo>
                    <a:pt x="1564253" y="531798"/>
                    <a:pt x="1564253" y="531798"/>
                    <a:pt x="1564253" y="492885"/>
                  </a:cubicBezTo>
                  <a:cubicBezTo>
                    <a:pt x="1564263" y="492885"/>
                    <a:pt x="1564443" y="492885"/>
                    <a:pt x="1567293" y="492885"/>
                  </a:cubicBezTo>
                  <a:lnTo>
                    <a:pt x="1588574" y="492885"/>
                  </a:lnTo>
                  <a:cubicBezTo>
                    <a:pt x="1588590" y="492851"/>
                    <a:pt x="1589499" y="490800"/>
                    <a:pt x="1643294" y="369665"/>
                  </a:cubicBezTo>
                  <a:cubicBezTo>
                    <a:pt x="1643294" y="369644"/>
                    <a:pt x="1643345" y="366717"/>
                    <a:pt x="164937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ko-KR" altLang="en-US" sz="270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D957F7A-EDF8-43FC-9DE8-E82CFD646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0868" y="6276408"/>
              <a:ext cx="3651746" cy="581593"/>
            </a:xfrm>
            <a:custGeom>
              <a:avLst/>
              <a:gdLst>
                <a:gd name="connsiteX0" fmla="*/ 5307865 w 12192148"/>
                <a:gd name="connsiteY0" fmla="*/ 0 h 1941773"/>
                <a:gd name="connsiteX1" fmla="*/ 5817217 w 12192148"/>
                <a:gd name="connsiteY1" fmla="*/ 0 h 1941773"/>
                <a:gd name="connsiteX2" fmla="*/ 5817217 w 12192148"/>
                <a:gd name="connsiteY2" fmla="*/ 697113 h 1941773"/>
                <a:gd name="connsiteX3" fmla="*/ 6190042 w 12192148"/>
                <a:gd name="connsiteY3" fmla="*/ 697113 h 1941773"/>
                <a:gd name="connsiteX4" fmla="*/ 6190042 w 12192148"/>
                <a:gd name="connsiteY4" fmla="*/ 1325570 h 1941773"/>
                <a:gd name="connsiteX5" fmla="*/ 6489353 w 12192148"/>
                <a:gd name="connsiteY5" fmla="*/ 1325570 h 1941773"/>
                <a:gd name="connsiteX6" fmla="*/ 6489353 w 12192148"/>
                <a:gd name="connsiteY6" fmla="*/ 1114324 h 1941773"/>
                <a:gd name="connsiteX7" fmla="*/ 6898935 w 12192148"/>
                <a:gd name="connsiteY7" fmla="*/ 1114324 h 1941773"/>
                <a:gd name="connsiteX8" fmla="*/ 6898935 w 12192148"/>
                <a:gd name="connsiteY8" fmla="*/ 348556 h 1941773"/>
                <a:gd name="connsiteX9" fmla="*/ 7219249 w 12192148"/>
                <a:gd name="connsiteY9" fmla="*/ 348556 h 1941773"/>
                <a:gd name="connsiteX10" fmla="*/ 7219249 w 12192148"/>
                <a:gd name="connsiteY10" fmla="*/ 1093199 h 1941773"/>
                <a:gd name="connsiteX11" fmla="*/ 7413539 w 12192148"/>
                <a:gd name="connsiteY11" fmla="*/ 1093199 h 1941773"/>
                <a:gd name="connsiteX12" fmla="*/ 7413539 w 12192148"/>
                <a:gd name="connsiteY12" fmla="*/ 517553 h 1941773"/>
                <a:gd name="connsiteX13" fmla="*/ 7875631 w 12192148"/>
                <a:gd name="connsiteY13" fmla="*/ 517553 h 1941773"/>
                <a:gd name="connsiteX14" fmla="*/ 7875631 w 12192148"/>
                <a:gd name="connsiteY14" fmla="*/ 1103761 h 1941773"/>
                <a:gd name="connsiteX15" fmla="*/ 8342975 w 12192148"/>
                <a:gd name="connsiteY15" fmla="*/ 1103761 h 1941773"/>
                <a:gd name="connsiteX16" fmla="*/ 8342975 w 12192148"/>
                <a:gd name="connsiteY16" fmla="*/ 739362 h 1941773"/>
                <a:gd name="connsiteX17" fmla="*/ 8852328 w 12192148"/>
                <a:gd name="connsiteY17" fmla="*/ 739362 h 1941773"/>
                <a:gd name="connsiteX18" fmla="*/ 8852328 w 12192148"/>
                <a:gd name="connsiteY18" fmla="*/ 1093199 h 1941773"/>
                <a:gd name="connsiteX19" fmla="*/ 9240906 w 12192148"/>
                <a:gd name="connsiteY19" fmla="*/ 1093199 h 1941773"/>
                <a:gd name="connsiteX20" fmla="*/ 9240906 w 12192148"/>
                <a:gd name="connsiteY20" fmla="*/ 924202 h 1941773"/>
                <a:gd name="connsiteX21" fmla="*/ 9503459 w 12192148"/>
                <a:gd name="connsiteY21" fmla="*/ 929483 h 1941773"/>
                <a:gd name="connsiteX22" fmla="*/ 9503459 w 12192148"/>
                <a:gd name="connsiteY22" fmla="*/ 781611 h 1941773"/>
                <a:gd name="connsiteX23" fmla="*/ 9771263 w 12192148"/>
                <a:gd name="connsiteY23" fmla="*/ 781611 h 1941773"/>
                <a:gd name="connsiteX24" fmla="*/ 9771263 w 12192148"/>
                <a:gd name="connsiteY24" fmla="*/ 918921 h 1941773"/>
                <a:gd name="connsiteX25" fmla="*/ 10028565 w 12192148"/>
                <a:gd name="connsiteY25" fmla="*/ 918921 h 1941773"/>
                <a:gd name="connsiteX26" fmla="*/ 10028565 w 12192148"/>
                <a:gd name="connsiteY26" fmla="*/ 765768 h 1941773"/>
                <a:gd name="connsiteX27" fmla="*/ 10280615 w 12192148"/>
                <a:gd name="connsiteY27" fmla="*/ 771049 h 1941773"/>
                <a:gd name="connsiteX28" fmla="*/ 10280615 w 12192148"/>
                <a:gd name="connsiteY28" fmla="*/ 190122 h 1941773"/>
                <a:gd name="connsiteX29" fmla="*/ 10789968 w 12192148"/>
                <a:gd name="connsiteY29" fmla="*/ 190122 h 1941773"/>
                <a:gd name="connsiteX30" fmla="*/ 10789968 w 12192148"/>
                <a:gd name="connsiteY30" fmla="*/ 697113 h 1941773"/>
                <a:gd name="connsiteX31" fmla="*/ 11168044 w 12192148"/>
                <a:gd name="connsiteY31" fmla="*/ 697113 h 1941773"/>
                <a:gd name="connsiteX32" fmla="*/ 11168044 w 12192148"/>
                <a:gd name="connsiteY32" fmla="*/ 1621315 h 1941773"/>
                <a:gd name="connsiteX33" fmla="*/ 11467354 w 12192148"/>
                <a:gd name="connsiteY33" fmla="*/ 1621315 h 1941773"/>
                <a:gd name="connsiteX34" fmla="*/ 11467354 w 12192148"/>
                <a:gd name="connsiteY34" fmla="*/ 1114324 h 1941773"/>
                <a:gd name="connsiteX35" fmla="*/ 11871686 w 12192148"/>
                <a:gd name="connsiteY35" fmla="*/ 1114324 h 1941773"/>
                <a:gd name="connsiteX36" fmla="*/ 11871686 w 12192148"/>
                <a:gd name="connsiteY36" fmla="*/ 348556 h 1941773"/>
                <a:gd name="connsiteX37" fmla="*/ 12192000 w 12192148"/>
                <a:gd name="connsiteY37" fmla="*/ 348556 h 1941773"/>
                <a:gd name="connsiteX38" fmla="*/ 12192000 w 12192148"/>
                <a:gd name="connsiteY38" fmla="*/ 1754103 h 1941773"/>
                <a:gd name="connsiteX39" fmla="*/ 12192000 w 12192148"/>
                <a:gd name="connsiteY39" fmla="*/ 1896676 h 1941773"/>
                <a:gd name="connsiteX40" fmla="*/ 12192148 w 12192148"/>
                <a:gd name="connsiteY40" fmla="*/ 1896676 h 1941773"/>
                <a:gd name="connsiteX41" fmla="*/ 12192148 w 12192148"/>
                <a:gd name="connsiteY41" fmla="*/ 1941773 h 1941773"/>
                <a:gd name="connsiteX42" fmla="*/ 0 w 12192148"/>
                <a:gd name="connsiteY42" fmla="*/ 1941773 h 1941773"/>
                <a:gd name="connsiteX43" fmla="*/ 0 w 12192148"/>
                <a:gd name="connsiteY43" fmla="*/ 1896676 h 1941773"/>
                <a:gd name="connsiteX44" fmla="*/ 0 w 12192148"/>
                <a:gd name="connsiteY44" fmla="*/ 1573784 h 1941773"/>
                <a:gd name="connsiteX45" fmla="*/ 112847 w 12192148"/>
                <a:gd name="connsiteY45" fmla="*/ 1573784 h 1941773"/>
                <a:gd name="connsiteX46" fmla="*/ 293106 w 12192148"/>
                <a:gd name="connsiteY46" fmla="*/ 1573784 h 1941773"/>
                <a:gd name="connsiteX47" fmla="*/ 293106 w 12192148"/>
                <a:gd name="connsiteY47" fmla="*/ 411930 h 1941773"/>
                <a:gd name="connsiteX48" fmla="*/ 655428 w 12192148"/>
                <a:gd name="connsiteY48" fmla="*/ 411930 h 1941773"/>
                <a:gd name="connsiteX49" fmla="*/ 655428 w 12192148"/>
                <a:gd name="connsiteY49" fmla="*/ 1373100 h 1941773"/>
                <a:gd name="connsiteX50" fmla="*/ 791956 w 12192148"/>
                <a:gd name="connsiteY50" fmla="*/ 1188260 h 1941773"/>
                <a:gd name="connsiteX51" fmla="*/ 954739 w 12192148"/>
                <a:gd name="connsiteY51" fmla="*/ 1399506 h 1941773"/>
                <a:gd name="connsiteX52" fmla="*/ 1101768 w 12192148"/>
                <a:gd name="connsiteY52" fmla="*/ 1188260 h 1941773"/>
                <a:gd name="connsiteX53" fmla="*/ 1264551 w 12192148"/>
                <a:gd name="connsiteY53" fmla="*/ 1399506 h 1941773"/>
                <a:gd name="connsiteX54" fmla="*/ 1411580 w 12192148"/>
                <a:gd name="connsiteY54" fmla="*/ 1188260 h 1941773"/>
                <a:gd name="connsiteX55" fmla="*/ 1574363 w 12192148"/>
                <a:gd name="connsiteY55" fmla="*/ 1399506 h 1941773"/>
                <a:gd name="connsiteX56" fmla="*/ 1574363 w 12192148"/>
                <a:gd name="connsiteY56" fmla="*/ 1447036 h 1941773"/>
                <a:gd name="connsiteX57" fmla="*/ 1721393 w 12192148"/>
                <a:gd name="connsiteY57" fmla="*/ 1447036 h 1941773"/>
                <a:gd name="connsiteX58" fmla="*/ 1721393 w 12192148"/>
                <a:gd name="connsiteY58" fmla="*/ 1299164 h 1941773"/>
                <a:gd name="connsiteX59" fmla="*/ 1537606 w 12192148"/>
                <a:gd name="connsiteY59" fmla="*/ 1072074 h 1941773"/>
                <a:gd name="connsiteX60" fmla="*/ 1721393 w 12192148"/>
                <a:gd name="connsiteY60" fmla="*/ 844985 h 1941773"/>
                <a:gd name="connsiteX61" fmla="*/ 1721393 w 12192148"/>
                <a:gd name="connsiteY61" fmla="*/ 586208 h 1941773"/>
                <a:gd name="connsiteX62" fmla="*/ 1815912 w 12192148"/>
                <a:gd name="connsiteY62" fmla="*/ 586208 h 1941773"/>
                <a:gd name="connsiteX63" fmla="*/ 1815912 w 12192148"/>
                <a:gd name="connsiteY63" fmla="*/ 844985 h 1941773"/>
                <a:gd name="connsiteX64" fmla="*/ 1999699 w 12192148"/>
                <a:gd name="connsiteY64" fmla="*/ 1072074 h 1941773"/>
                <a:gd name="connsiteX65" fmla="*/ 1815912 w 12192148"/>
                <a:gd name="connsiteY65" fmla="*/ 1299164 h 1941773"/>
                <a:gd name="connsiteX66" fmla="*/ 1815912 w 12192148"/>
                <a:gd name="connsiteY66" fmla="*/ 1447036 h 1941773"/>
                <a:gd name="connsiteX67" fmla="*/ 1941937 w 12192148"/>
                <a:gd name="connsiteY67" fmla="*/ 1447036 h 1941773"/>
                <a:gd name="connsiteX68" fmla="*/ 1941937 w 12192148"/>
                <a:gd name="connsiteY68" fmla="*/ 1293883 h 1941773"/>
                <a:gd name="connsiteX69" fmla="*/ 2099469 w 12192148"/>
                <a:gd name="connsiteY69" fmla="*/ 1293883 h 1941773"/>
                <a:gd name="connsiteX70" fmla="*/ 2099469 w 12192148"/>
                <a:gd name="connsiteY70" fmla="*/ 1093199 h 1941773"/>
                <a:gd name="connsiteX71" fmla="*/ 2440788 w 12192148"/>
                <a:gd name="connsiteY71" fmla="*/ 1093199 h 1941773"/>
                <a:gd name="connsiteX72" fmla="*/ 2440788 w 12192148"/>
                <a:gd name="connsiteY72" fmla="*/ 517553 h 1941773"/>
                <a:gd name="connsiteX73" fmla="*/ 2897630 w 12192148"/>
                <a:gd name="connsiteY73" fmla="*/ 517553 h 1941773"/>
                <a:gd name="connsiteX74" fmla="*/ 2897630 w 12192148"/>
                <a:gd name="connsiteY74" fmla="*/ 1103761 h 1941773"/>
                <a:gd name="connsiteX75" fmla="*/ 3364974 w 12192148"/>
                <a:gd name="connsiteY75" fmla="*/ 1103761 h 1941773"/>
                <a:gd name="connsiteX76" fmla="*/ 3364974 w 12192148"/>
                <a:gd name="connsiteY76" fmla="*/ 739362 h 1941773"/>
                <a:gd name="connsiteX77" fmla="*/ 3879577 w 12192148"/>
                <a:gd name="connsiteY77" fmla="*/ 739362 h 1941773"/>
                <a:gd name="connsiteX78" fmla="*/ 3879577 w 12192148"/>
                <a:gd name="connsiteY78" fmla="*/ 1093199 h 1941773"/>
                <a:gd name="connsiteX79" fmla="*/ 4268157 w 12192148"/>
                <a:gd name="connsiteY79" fmla="*/ 1093199 h 1941773"/>
                <a:gd name="connsiteX80" fmla="*/ 4268157 w 12192148"/>
                <a:gd name="connsiteY80" fmla="*/ 924202 h 1941773"/>
                <a:gd name="connsiteX81" fmla="*/ 4530710 w 12192148"/>
                <a:gd name="connsiteY81" fmla="*/ 929483 h 1941773"/>
                <a:gd name="connsiteX82" fmla="*/ 4530710 w 12192148"/>
                <a:gd name="connsiteY82" fmla="*/ 781611 h 1941773"/>
                <a:gd name="connsiteX83" fmla="*/ 4798513 w 12192148"/>
                <a:gd name="connsiteY83" fmla="*/ 781611 h 1941773"/>
                <a:gd name="connsiteX84" fmla="*/ 4798513 w 12192148"/>
                <a:gd name="connsiteY84" fmla="*/ 918921 h 1941773"/>
                <a:gd name="connsiteX85" fmla="*/ 5055815 w 12192148"/>
                <a:gd name="connsiteY85" fmla="*/ 918921 h 1941773"/>
                <a:gd name="connsiteX86" fmla="*/ 5055815 w 12192148"/>
                <a:gd name="connsiteY86" fmla="*/ 765768 h 1941773"/>
                <a:gd name="connsiteX87" fmla="*/ 5307865 w 12192148"/>
                <a:gd name="connsiteY87" fmla="*/ 771049 h 1941773"/>
                <a:gd name="connsiteX88" fmla="*/ 5307865 w 12192148"/>
                <a:gd name="connsiteY88" fmla="*/ 0 h 1941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</a:cxnLst>
              <a:rect l="l" t="t" r="r" b="b"/>
              <a:pathLst>
                <a:path w="12192148" h="1941773">
                  <a:moveTo>
                    <a:pt x="5307865" y="0"/>
                  </a:moveTo>
                  <a:cubicBezTo>
                    <a:pt x="5307865" y="0"/>
                    <a:pt x="5307865" y="0"/>
                    <a:pt x="5817217" y="0"/>
                  </a:cubicBezTo>
                  <a:cubicBezTo>
                    <a:pt x="5817217" y="0"/>
                    <a:pt x="5817217" y="0"/>
                    <a:pt x="5817217" y="697113"/>
                  </a:cubicBezTo>
                  <a:cubicBezTo>
                    <a:pt x="5817217" y="697113"/>
                    <a:pt x="5817217" y="697113"/>
                    <a:pt x="6190042" y="697113"/>
                  </a:cubicBezTo>
                  <a:cubicBezTo>
                    <a:pt x="6190042" y="697113"/>
                    <a:pt x="6190042" y="697113"/>
                    <a:pt x="6190042" y="1325570"/>
                  </a:cubicBezTo>
                  <a:cubicBezTo>
                    <a:pt x="6190042" y="1325570"/>
                    <a:pt x="6190042" y="1325570"/>
                    <a:pt x="6489353" y="1325570"/>
                  </a:cubicBezTo>
                  <a:cubicBezTo>
                    <a:pt x="6489353" y="1325570"/>
                    <a:pt x="6489353" y="1325570"/>
                    <a:pt x="6489353" y="1114324"/>
                  </a:cubicBezTo>
                  <a:cubicBezTo>
                    <a:pt x="6489353" y="1114324"/>
                    <a:pt x="6489353" y="1114324"/>
                    <a:pt x="6898935" y="1114324"/>
                  </a:cubicBezTo>
                  <a:cubicBezTo>
                    <a:pt x="6898935" y="1114324"/>
                    <a:pt x="6898935" y="1114324"/>
                    <a:pt x="6898935" y="348556"/>
                  </a:cubicBezTo>
                  <a:cubicBezTo>
                    <a:pt x="6898935" y="348556"/>
                    <a:pt x="6898935" y="348556"/>
                    <a:pt x="7219249" y="348556"/>
                  </a:cubicBezTo>
                  <a:cubicBezTo>
                    <a:pt x="7219249" y="348556"/>
                    <a:pt x="7219249" y="348556"/>
                    <a:pt x="7219249" y="1093199"/>
                  </a:cubicBezTo>
                  <a:cubicBezTo>
                    <a:pt x="7219249" y="1093199"/>
                    <a:pt x="7219249" y="1093199"/>
                    <a:pt x="7413539" y="1093199"/>
                  </a:cubicBezTo>
                  <a:cubicBezTo>
                    <a:pt x="7413539" y="1093199"/>
                    <a:pt x="7413539" y="1093199"/>
                    <a:pt x="7413539" y="517553"/>
                  </a:cubicBezTo>
                  <a:cubicBezTo>
                    <a:pt x="7413539" y="517553"/>
                    <a:pt x="7413539" y="517553"/>
                    <a:pt x="7875631" y="517553"/>
                  </a:cubicBezTo>
                  <a:cubicBezTo>
                    <a:pt x="7875631" y="517553"/>
                    <a:pt x="7875631" y="517553"/>
                    <a:pt x="7875631" y="1103761"/>
                  </a:cubicBezTo>
                  <a:cubicBezTo>
                    <a:pt x="7875631" y="1103761"/>
                    <a:pt x="7875631" y="1103761"/>
                    <a:pt x="8342975" y="1103761"/>
                  </a:cubicBezTo>
                  <a:cubicBezTo>
                    <a:pt x="8342975" y="1103761"/>
                    <a:pt x="8342975" y="1103761"/>
                    <a:pt x="8342975" y="739362"/>
                  </a:cubicBezTo>
                  <a:cubicBezTo>
                    <a:pt x="8342975" y="739362"/>
                    <a:pt x="8342975" y="739362"/>
                    <a:pt x="8852328" y="739362"/>
                  </a:cubicBezTo>
                  <a:cubicBezTo>
                    <a:pt x="8852328" y="739362"/>
                    <a:pt x="8852328" y="739362"/>
                    <a:pt x="8852328" y="1093199"/>
                  </a:cubicBezTo>
                  <a:cubicBezTo>
                    <a:pt x="8852328" y="1093199"/>
                    <a:pt x="8852328" y="1093199"/>
                    <a:pt x="9240906" y="1093199"/>
                  </a:cubicBezTo>
                  <a:cubicBezTo>
                    <a:pt x="9240906" y="1093199"/>
                    <a:pt x="9240906" y="1093199"/>
                    <a:pt x="9240906" y="924202"/>
                  </a:cubicBezTo>
                  <a:cubicBezTo>
                    <a:pt x="9240906" y="924202"/>
                    <a:pt x="9240906" y="924202"/>
                    <a:pt x="9503459" y="929483"/>
                  </a:cubicBezTo>
                  <a:cubicBezTo>
                    <a:pt x="9503459" y="929483"/>
                    <a:pt x="9503459" y="929483"/>
                    <a:pt x="9503459" y="781611"/>
                  </a:cubicBezTo>
                  <a:cubicBezTo>
                    <a:pt x="9503459" y="781611"/>
                    <a:pt x="9503459" y="781611"/>
                    <a:pt x="9771263" y="781611"/>
                  </a:cubicBezTo>
                  <a:cubicBezTo>
                    <a:pt x="9771263" y="781611"/>
                    <a:pt x="9771263" y="781611"/>
                    <a:pt x="9771263" y="918921"/>
                  </a:cubicBezTo>
                  <a:cubicBezTo>
                    <a:pt x="9771263" y="918921"/>
                    <a:pt x="9771263" y="918921"/>
                    <a:pt x="10028565" y="918921"/>
                  </a:cubicBezTo>
                  <a:cubicBezTo>
                    <a:pt x="10028565" y="918921"/>
                    <a:pt x="10028565" y="918921"/>
                    <a:pt x="10028565" y="765768"/>
                  </a:cubicBezTo>
                  <a:cubicBezTo>
                    <a:pt x="10028565" y="765768"/>
                    <a:pt x="10028565" y="765768"/>
                    <a:pt x="10280615" y="771049"/>
                  </a:cubicBezTo>
                  <a:cubicBezTo>
                    <a:pt x="10280615" y="771049"/>
                    <a:pt x="10280615" y="771049"/>
                    <a:pt x="10280615" y="190122"/>
                  </a:cubicBezTo>
                  <a:cubicBezTo>
                    <a:pt x="10280615" y="190122"/>
                    <a:pt x="10280615" y="190122"/>
                    <a:pt x="10789968" y="190122"/>
                  </a:cubicBezTo>
                  <a:cubicBezTo>
                    <a:pt x="10789968" y="190122"/>
                    <a:pt x="10789968" y="190122"/>
                    <a:pt x="10789968" y="697113"/>
                  </a:cubicBezTo>
                  <a:cubicBezTo>
                    <a:pt x="10789968" y="697113"/>
                    <a:pt x="10789968" y="697113"/>
                    <a:pt x="11168044" y="697113"/>
                  </a:cubicBezTo>
                  <a:cubicBezTo>
                    <a:pt x="11168044" y="697113"/>
                    <a:pt x="11168044" y="697113"/>
                    <a:pt x="11168044" y="1621315"/>
                  </a:cubicBezTo>
                  <a:cubicBezTo>
                    <a:pt x="11168044" y="1621315"/>
                    <a:pt x="11168044" y="1621315"/>
                    <a:pt x="11467354" y="1621315"/>
                  </a:cubicBezTo>
                  <a:cubicBezTo>
                    <a:pt x="11467354" y="1621315"/>
                    <a:pt x="11467354" y="1621315"/>
                    <a:pt x="11467354" y="1114324"/>
                  </a:cubicBezTo>
                  <a:cubicBezTo>
                    <a:pt x="11467354" y="1114324"/>
                    <a:pt x="11467354" y="1114324"/>
                    <a:pt x="11871686" y="1114324"/>
                  </a:cubicBezTo>
                  <a:cubicBezTo>
                    <a:pt x="11871686" y="1114324"/>
                    <a:pt x="11871686" y="1114324"/>
                    <a:pt x="11871686" y="348556"/>
                  </a:cubicBezTo>
                  <a:cubicBezTo>
                    <a:pt x="11871686" y="348556"/>
                    <a:pt x="11871686" y="348556"/>
                    <a:pt x="12192000" y="348556"/>
                  </a:cubicBezTo>
                  <a:cubicBezTo>
                    <a:pt x="12192000" y="348556"/>
                    <a:pt x="12192000" y="348556"/>
                    <a:pt x="12192000" y="1754103"/>
                  </a:cubicBezTo>
                  <a:lnTo>
                    <a:pt x="12192000" y="1896676"/>
                  </a:lnTo>
                  <a:lnTo>
                    <a:pt x="12192148" y="1896676"/>
                  </a:lnTo>
                  <a:lnTo>
                    <a:pt x="12192148" y="1941773"/>
                  </a:lnTo>
                  <a:lnTo>
                    <a:pt x="0" y="1941773"/>
                  </a:lnTo>
                  <a:lnTo>
                    <a:pt x="0" y="1896676"/>
                  </a:lnTo>
                  <a:lnTo>
                    <a:pt x="0" y="1573784"/>
                  </a:lnTo>
                  <a:lnTo>
                    <a:pt x="112847" y="1573784"/>
                  </a:lnTo>
                  <a:cubicBezTo>
                    <a:pt x="165111" y="1573784"/>
                    <a:pt x="224842" y="1573784"/>
                    <a:pt x="293106" y="1573784"/>
                  </a:cubicBezTo>
                  <a:cubicBezTo>
                    <a:pt x="293106" y="1573784"/>
                    <a:pt x="293106" y="1573784"/>
                    <a:pt x="293106" y="411930"/>
                  </a:cubicBezTo>
                  <a:cubicBezTo>
                    <a:pt x="293106" y="411930"/>
                    <a:pt x="293106" y="411930"/>
                    <a:pt x="655428" y="411930"/>
                  </a:cubicBezTo>
                  <a:cubicBezTo>
                    <a:pt x="655428" y="411930"/>
                    <a:pt x="655428" y="411930"/>
                    <a:pt x="655428" y="1373100"/>
                  </a:cubicBezTo>
                  <a:cubicBezTo>
                    <a:pt x="676433" y="1315008"/>
                    <a:pt x="734194" y="1188260"/>
                    <a:pt x="791956" y="1188260"/>
                  </a:cubicBezTo>
                  <a:cubicBezTo>
                    <a:pt x="875973" y="1188260"/>
                    <a:pt x="954739" y="1399506"/>
                    <a:pt x="954739" y="1399506"/>
                  </a:cubicBezTo>
                  <a:cubicBezTo>
                    <a:pt x="954739" y="1399506"/>
                    <a:pt x="1023002" y="1188260"/>
                    <a:pt x="1101768" y="1188260"/>
                  </a:cubicBezTo>
                  <a:cubicBezTo>
                    <a:pt x="1180534" y="1188260"/>
                    <a:pt x="1264551" y="1399506"/>
                    <a:pt x="1264551" y="1399506"/>
                  </a:cubicBezTo>
                  <a:cubicBezTo>
                    <a:pt x="1264551" y="1399506"/>
                    <a:pt x="1332815" y="1188260"/>
                    <a:pt x="1411580" y="1188260"/>
                  </a:cubicBezTo>
                  <a:cubicBezTo>
                    <a:pt x="1490347" y="1188260"/>
                    <a:pt x="1574363" y="1399506"/>
                    <a:pt x="1574363" y="1399506"/>
                  </a:cubicBezTo>
                  <a:cubicBezTo>
                    <a:pt x="1574363" y="1399506"/>
                    <a:pt x="1574363" y="1399506"/>
                    <a:pt x="1574363" y="1447036"/>
                  </a:cubicBezTo>
                  <a:cubicBezTo>
                    <a:pt x="1574363" y="1447036"/>
                    <a:pt x="1574363" y="1447036"/>
                    <a:pt x="1721393" y="1447036"/>
                  </a:cubicBezTo>
                  <a:cubicBezTo>
                    <a:pt x="1721393" y="1447036"/>
                    <a:pt x="1721393" y="1447036"/>
                    <a:pt x="1721393" y="1299164"/>
                  </a:cubicBezTo>
                  <a:cubicBezTo>
                    <a:pt x="1616372" y="1278040"/>
                    <a:pt x="1537606" y="1182979"/>
                    <a:pt x="1537606" y="1072074"/>
                  </a:cubicBezTo>
                  <a:cubicBezTo>
                    <a:pt x="1537606" y="961170"/>
                    <a:pt x="1616372" y="866110"/>
                    <a:pt x="1721393" y="844985"/>
                  </a:cubicBezTo>
                  <a:cubicBezTo>
                    <a:pt x="1721393" y="844985"/>
                    <a:pt x="1721393" y="844985"/>
                    <a:pt x="1721393" y="586208"/>
                  </a:cubicBezTo>
                  <a:cubicBezTo>
                    <a:pt x="1721393" y="586208"/>
                    <a:pt x="1721393" y="586208"/>
                    <a:pt x="1815912" y="586208"/>
                  </a:cubicBezTo>
                  <a:cubicBezTo>
                    <a:pt x="1815912" y="586208"/>
                    <a:pt x="1815912" y="586208"/>
                    <a:pt x="1815912" y="844985"/>
                  </a:cubicBezTo>
                  <a:cubicBezTo>
                    <a:pt x="1920933" y="866110"/>
                    <a:pt x="1999699" y="961170"/>
                    <a:pt x="1999699" y="1072074"/>
                  </a:cubicBezTo>
                  <a:cubicBezTo>
                    <a:pt x="1999699" y="1188260"/>
                    <a:pt x="1920933" y="1278040"/>
                    <a:pt x="1815912" y="1299164"/>
                  </a:cubicBezTo>
                  <a:cubicBezTo>
                    <a:pt x="1815912" y="1299164"/>
                    <a:pt x="1815912" y="1299164"/>
                    <a:pt x="1815912" y="1447036"/>
                  </a:cubicBezTo>
                  <a:cubicBezTo>
                    <a:pt x="1815912" y="1447036"/>
                    <a:pt x="1815912" y="1447036"/>
                    <a:pt x="1941937" y="1447036"/>
                  </a:cubicBezTo>
                  <a:cubicBezTo>
                    <a:pt x="1941937" y="1447036"/>
                    <a:pt x="1941937" y="1447036"/>
                    <a:pt x="1941937" y="1293883"/>
                  </a:cubicBezTo>
                  <a:cubicBezTo>
                    <a:pt x="1941937" y="1293883"/>
                    <a:pt x="1941937" y="1293883"/>
                    <a:pt x="2099469" y="1293883"/>
                  </a:cubicBezTo>
                  <a:cubicBezTo>
                    <a:pt x="2099469" y="1293883"/>
                    <a:pt x="2099469" y="1293883"/>
                    <a:pt x="2099469" y="1093199"/>
                  </a:cubicBezTo>
                  <a:cubicBezTo>
                    <a:pt x="2099469" y="1093199"/>
                    <a:pt x="2099469" y="1093199"/>
                    <a:pt x="2440788" y="1093199"/>
                  </a:cubicBezTo>
                  <a:cubicBezTo>
                    <a:pt x="2440788" y="1093199"/>
                    <a:pt x="2440788" y="1093199"/>
                    <a:pt x="2440788" y="517553"/>
                  </a:cubicBezTo>
                  <a:cubicBezTo>
                    <a:pt x="2440788" y="517553"/>
                    <a:pt x="2440788" y="517553"/>
                    <a:pt x="2897630" y="517553"/>
                  </a:cubicBezTo>
                  <a:cubicBezTo>
                    <a:pt x="2897630" y="517553"/>
                    <a:pt x="2897630" y="517553"/>
                    <a:pt x="2897630" y="1103761"/>
                  </a:cubicBezTo>
                  <a:cubicBezTo>
                    <a:pt x="2897630" y="1103761"/>
                    <a:pt x="2897630" y="1103761"/>
                    <a:pt x="3364974" y="1103761"/>
                  </a:cubicBezTo>
                  <a:cubicBezTo>
                    <a:pt x="3364974" y="1103761"/>
                    <a:pt x="3364974" y="1103761"/>
                    <a:pt x="3364974" y="739362"/>
                  </a:cubicBezTo>
                  <a:cubicBezTo>
                    <a:pt x="3364974" y="739362"/>
                    <a:pt x="3364974" y="739362"/>
                    <a:pt x="3879577" y="739362"/>
                  </a:cubicBezTo>
                  <a:cubicBezTo>
                    <a:pt x="3879577" y="739362"/>
                    <a:pt x="3879577" y="739362"/>
                    <a:pt x="3879577" y="1093199"/>
                  </a:cubicBezTo>
                  <a:cubicBezTo>
                    <a:pt x="3879577" y="1093199"/>
                    <a:pt x="3879577" y="1093199"/>
                    <a:pt x="4268157" y="1093199"/>
                  </a:cubicBezTo>
                  <a:cubicBezTo>
                    <a:pt x="4268157" y="1093199"/>
                    <a:pt x="4268157" y="1093199"/>
                    <a:pt x="4268157" y="924202"/>
                  </a:cubicBezTo>
                  <a:cubicBezTo>
                    <a:pt x="4268157" y="924202"/>
                    <a:pt x="4268157" y="924202"/>
                    <a:pt x="4530710" y="929483"/>
                  </a:cubicBezTo>
                  <a:cubicBezTo>
                    <a:pt x="4530710" y="929483"/>
                    <a:pt x="4530710" y="929483"/>
                    <a:pt x="4530710" y="781611"/>
                  </a:cubicBezTo>
                  <a:cubicBezTo>
                    <a:pt x="4530710" y="781611"/>
                    <a:pt x="4530710" y="781611"/>
                    <a:pt x="4798513" y="781611"/>
                  </a:cubicBezTo>
                  <a:cubicBezTo>
                    <a:pt x="4798513" y="781611"/>
                    <a:pt x="4798513" y="781611"/>
                    <a:pt x="4798513" y="918921"/>
                  </a:cubicBezTo>
                  <a:cubicBezTo>
                    <a:pt x="4798513" y="918921"/>
                    <a:pt x="4798513" y="918921"/>
                    <a:pt x="5055815" y="918921"/>
                  </a:cubicBezTo>
                  <a:cubicBezTo>
                    <a:pt x="5055815" y="918921"/>
                    <a:pt x="5055815" y="918921"/>
                    <a:pt x="5055815" y="765768"/>
                  </a:cubicBezTo>
                  <a:cubicBezTo>
                    <a:pt x="5055815" y="765768"/>
                    <a:pt x="5055815" y="765768"/>
                    <a:pt x="5307865" y="771049"/>
                  </a:cubicBezTo>
                  <a:cubicBezTo>
                    <a:pt x="5307865" y="771049"/>
                    <a:pt x="5307865" y="771049"/>
                    <a:pt x="53078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E71BA293-E6AE-457B-8E32-60896AFAD16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318872" y="6387731"/>
              <a:ext cx="873128" cy="470270"/>
            </a:xfrm>
            <a:custGeom>
              <a:avLst/>
              <a:gdLst>
                <a:gd name="connsiteX0" fmla="*/ 651947 w 873128"/>
                <a:gd name="connsiteY0" fmla="*/ 0 h 470270"/>
                <a:gd name="connsiteX1" fmla="*/ 694592 w 873128"/>
                <a:gd name="connsiteY1" fmla="*/ 13081 h 470270"/>
                <a:gd name="connsiteX2" fmla="*/ 702118 w 873128"/>
                <a:gd name="connsiteY2" fmla="*/ 20929 h 470270"/>
                <a:gd name="connsiteX3" fmla="*/ 702118 w 873128"/>
                <a:gd name="connsiteY3" fmla="*/ 371496 h 470270"/>
                <a:gd name="connsiteX4" fmla="*/ 719678 w 873128"/>
                <a:gd name="connsiteY4" fmla="*/ 371496 h 470270"/>
                <a:gd name="connsiteX5" fmla="*/ 719678 w 873128"/>
                <a:gd name="connsiteY5" fmla="*/ 230223 h 470270"/>
                <a:gd name="connsiteX6" fmla="*/ 734729 w 873128"/>
                <a:gd name="connsiteY6" fmla="*/ 230223 h 470270"/>
                <a:gd name="connsiteX7" fmla="*/ 734729 w 873128"/>
                <a:gd name="connsiteY7" fmla="*/ 217142 h 470270"/>
                <a:gd name="connsiteX8" fmla="*/ 749780 w 873128"/>
                <a:gd name="connsiteY8" fmla="*/ 209294 h 470270"/>
                <a:gd name="connsiteX9" fmla="*/ 762322 w 873128"/>
                <a:gd name="connsiteY9" fmla="*/ 209294 h 470270"/>
                <a:gd name="connsiteX10" fmla="*/ 762322 w 873128"/>
                <a:gd name="connsiteY10" fmla="*/ 196214 h 470270"/>
                <a:gd name="connsiteX11" fmla="*/ 772356 w 873128"/>
                <a:gd name="connsiteY11" fmla="*/ 188365 h 470270"/>
                <a:gd name="connsiteX12" fmla="*/ 797443 w 873128"/>
                <a:gd name="connsiteY12" fmla="*/ 188365 h 470270"/>
                <a:gd name="connsiteX13" fmla="*/ 797443 w 873128"/>
                <a:gd name="connsiteY13" fmla="*/ 230223 h 470270"/>
                <a:gd name="connsiteX14" fmla="*/ 850122 w 873128"/>
                <a:gd name="connsiteY14" fmla="*/ 230223 h 470270"/>
                <a:gd name="connsiteX15" fmla="*/ 850122 w 873128"/>
                <a:gd name="connsiteY15" fmla="*/ 376729 h 470270"/>
                <a:gd name="connsiteX16" fmla="*/ 870190 w 873128"/>
                <a:gd name="connsiteY16" fmla="*/ 376729 h 470270"/>
                <a:gd name="connsiteX17" fmla="*/ 873128 w 873128"/>
                <a:gd name="connsiteY17" fmla="*/ 375580 h 470270"/>
                <a:gd name="connsiteX18" fmla="*/ 873128 w 873128"/>
                <a:gd name="connsiteY18" fmla="*/ 470270 h 470270"/>
                <a:gd name="connsiteX19" fmla="*/ 0 w 873128"/>
                <a:gd name="connsiteY19" fmla="*/ 470270 h 470270"/>
                <a:gd name="connsiteX20" fmla="*/ 47325 w 873128"/>
                <a:gd name="connsiteY20" fmla="*/ 388300 h 470270"/>
                <a:gd name="connsiteX21" fmla="*/ 92542 w 873128"/>
                <a:gd name="connsiteY21" fmla="*/ 384577 h 470270"/>
                <a:gd name="connsiteX22" fmla="*/ 92542 w 873128"/>
                <a:gd name="connsiteY22" fmla="*/ 347950 h 470270"/>
                <a:gd name="connsiteX23" fmla="*/ 142713 w 873128"/>
                <a:gd name="connsiteY23" fmla="*/ 347950 h 470270"/>
                <a:gd name="connsiteX24" fmla="*/ 142713 w 873128"/>
                <a:gd name="connsiteY24" fmla="*/ 327022 h 470270"/>
                <a:gd name="connsiteX25" fmla="*/ 248072 w 873128"/>
                <a:gd name="connsiteY25" fmla="*/ 327022 h 470270"/>
                <a:gd name="connsiteX26" fmla="*/ 248072 w 873128"/>
                <a:gd name="connsiteY26" fmla="*/ 340102 h 470270"/>
                <a:gd name="connsiteX27" fmla="*/ 315802 w 873128"/>
                <a:gd name="connsiteY27" fmla="*/ 340102 h 470270"/>
                <a:gd name="connsiteX28" fmla="*/ 315802 w 873128"/>
                <a:gd name="connsiteY28" fmla="*/ 347950 h 470270"/>
                <a:gd name="connsiteX29" fmla="*/ 335870 w 873128"/>
                <a:gd name="connsiteY29" fmla="*/ 347950 h 470270"/>
                <a:gd name="connsiteX30" fmla="*/ 335870 w 873128"/>
                <a:gd name="connsiteY30" fmla="*/ 355799 h 470270"/>
                <a:gd name="connsiteX31" fmla="*/ 353430 w 873128"/>
                <a:gd name="connsiteY31" fmla="*/ 355799 h 470270"/>
                <a:gd name="connsiteX32" fmla="*/ 353430 w 873128"/>
                <a:gd name="connsiteY32" fmla="*/ 238072 h 470270"/>
                <a:gd name="connsiteX33" fmla="*/ 406110 w 873128"/>
                <a:gd name="connsiteY33" fmla="*/ 222375 h 470270"/>
                <a:gd name="connsiteX34" fmla="*/ 503943 w 873128"/>
                <a:gd name="connsiteY34" fmla="*/ 222375 h 470270"/>
                <a:gd name="connsiteX35" fmla="*/ 503943 w 873128"/>
                <a:gd name="connsiteY35" fmla="*/ 34011 h 470270"/>
                <a:gd name="connsiteX36" fmla="*/ 531537 w 873128"/>
                <a:gd name="connsiteY36" fmla="*/ 20929 h 470270"/>
                <a:gd name="connsiteX37" fmla="*/ 651947 w 873128"/>
                <a:gd name="connsiteY37" fmla="*/ 0 h 470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873128" h="470270">
                  <a:moveTo>
                    <a:pt x="651947" y="0"/>
                  </a:moveTo>
                  <a:cubicBezTo>
                    <a:pt x="666999" y="5232"/>
                    <a:pt x="679541" y="10465"/>
                    <a:pt x="694592" y="13081"/>
                  </a:cubicBezTo>
                  <a:cubicBezTo>
                    <a:pt x="697101" y="15697"/>
                    <a:pt x="699609" y="18314"/>
                    <a:pt x="702118" y="20929"/>
                  </a:cubicBezTo>
                  <a:cubicBezTo>
                    <a:pt x="702118" y="138657"/>
                    <a:pt x="702118" y="256385"/>
                    <a:pt x="702118" y="371496"/>
                  </a:cubicBezTo>
                  <a:cubicBezTo>
                    <a:pt x="707135" y="371496"/>
                    <a:pt x="712152" y="371496"/>
                    <a:pt x="719678" y="371496"/>
                  </a:cubicBezTo>
                  <a:cubicBezTo>
                    <a:pt x="719678" y="324406"/>
                    <a:pt x="719678" y="277315"/>
                    <a:pt x="719678" y="230223"/>
                  </a:cubicBezTo>
                  <a:cubicBezTo>
                    <a:pt x="724695" y="230223"/>
                    <a:pt x="729712" y="230223"/>
                    <a:pt x="734729" y="230223"/>
                  </a:cubicBezTo>
                  <a:cubicBezTo>
                    <a:pt x="734729" y="224991"/>
                    <a:pt x="734729" y="222375"/>
                    <a:pt x="734729" y="217142"/>
                  </a:cubicBezTo>
                  <a:cubicBezTo>
                    <a:pt x="739746" y="214526"/>
                    <a:pt x="744763" y="211911"/>
                    <a:pt x="749780" y="209294"/>
                  </a:cubicBezTo>
                  <a:lnTo>
                    <a:pt x="762322" y="209294"/>
                  </a:lnTo>
                  <a:cubicBezTo>
                    <a:pt x="762322" y="204062"/>
                    <a:pt x="762322" y="201445"/>
                    <a:pt x="762322" y="196214"/>
                  </a:cubicBezTo>
                  <a:cubicBezTo>
                    <a:pt x="764831" y="193597"/>
                    <a:pt x="769848" y="190980"/>
                    <a:pt x="772356" y="188365"/>
                  </a:cubicBezTo>
                  <a:cubicBezTo>
                    <a:pt x="779883" y="188365"/>
                    <a:pt x="789917" y="188365"/>
                    <a:pt x="797443" y="188365"/>
                  </a:cubicBezTo>
                  <a:cubicBezTo>
                    <a:pt x="797443" y="201445"/>
                    <a:pt x="797443" y="217142"/>
                    <a:pt x="797443" y="230223"/>
                  </a:cubicBezTo>
                  <a:cubicBezTo>
                    <a:pt x="815003" y="230223"/>
                    <a:pt x="832563" y="230223"/>
                    <a:pt x="850122" y="230223"/>
                  </a:cubicBezTo>
                  <a:cubicBezTo>
                    <a:pt x="850122" y="279931"/>
                    <a:pt x="850122" y="327022"/>
                    <a:pt x="850122" y="376729"/>
                  </a:cubicBezTo>
                  <a:cubicBezTo>
                    <a:pt x="857648" y="376729"/>
                    <a:pt x="865174" y="376729"/>
                    <a:pt x="870190" y="376729"/>
                  </a:cubicBezTo>
                  <a:lnTo>
                    <a:pt x="873128" y="375580"/>
                  </a:lnTo>
                  <a:lnTo>
                    <a:pt x="873128" y="470270"/>
                  </a:lnTo>
                  <a:lnTo>
                    <a:pt x="0" y="470270"/>
                  </a:lnTo>
                  <a:lnTo>
                    <a:pt x="47325" y="388300"/>
                  </a:lnTo>
                  <a:cubicBezTo>
                    <a:pt x="62189" y="387058"/>
                    <a:pt x="77084" y="385817"/>
                    <a:pt x="92542" y="384577"/>
                  </a:cubicBezTo>
                  <a:cubicBezTo>
                    <a:pt x="92542" y="371496"/>
                    <a:pt x="92542" y="361032"/>
                    <a:pt x="92542" y="347950"/>
                  </a:cubicBezTo>
                  <a:cubicBezTo>
                    <a:pt x="110102" y="347950"/>
                    <a:pt x="127661" y="347950"/>
                    <a:pt x="142713" y="347950"/>
                  </a:cubicBezTo>
                  <a:cubicBezTo>
                    <a:pt x="142713" y="340102"/>
                    <a:pt x="142713" y="334870"/>
                    <a:pt x="142713" y="327022"/>
                  </a:cubicBezTo>
                  <a:cubicBezTo>
                    <a:pt x="177833" y="327022"/>
                    <a:pt x="212952" y="327022"/>
                    <a:pt x="248072" y="327022"/>
                  </a:cubicBezTo>
                  <a:cubicBezTo>
                    <a:pt x="248072" y="332253"/>
                    <a:pt x="248072" y="334870"/>
                    <a:pt x="248072" y="340102"/>
                  </a:cubicBezTo>
                  <a:cubicBezTo>
                    <a:pt x="270649" y="340102"/>
                    <a:pt x="293225" y="340102"/>
                    <a:pt x="315802" y="340102"/>
                  </a:cubicBezTo>
                  <a:cubicBezTo>
                    <a:pt x="315802" y="342719"/>
                    <a:pt x="315802" y="345335"/>
                    <a:pt x="315802" y="347950"/>
                  </a:cubicBezTo>
                  <a:cubicBezTo>
                    <a:pt x="320820" y="347950"/>
                    <a:pt x="328345" y="347950"/>
                    <a:pt x="335870" y="347950"/>
                  </a:cubicBezTo>
                  <a:cubicBezTo>
                    <a:pt x="335870" y="350567"/>
                    <a:pt x="335870" y="353184"/>
                    <a:pt x="335870" y="355799"/>
                  </a:cubicBezTo>
                  <a:cubicBezTo>
                    <a:pt x="340888" y="355799"/>
                    <a:pt x="348413" y="355799"/>
                    <a:pt x="353430" y="355799"/>
                  </a:cubicBezTo>
                  <a:cubicBezTo>
                    <a:pt x="353430" y="316558"/>
                    <a:pt x="353430" y="277315"/>
                    <a:pt x="353430" y="238072"/>
                  </a:cubicBezTo>
                  <a:cubicBezTo>
                    <a:pt x="370990" y="232840"/>
                    <a:pt x="388551" y="227608"/>
                    <a:pt x="406110" y="222375"/>
                  </a:cubicBezTo>
                  <a:cubicBezTo>
                    <a:pt x="438722" y="222375"/>
                    <a:pt x="471332" y="222375"/>
                    <a:pt x="503943" y="222375"/>
                  </a:cubicBezTo>
                  <a:cubicBezTo>
                    <a:pt x="503943" y="159587"/>
                    <a:pt x="503943" y="96798"/>
                    <a:pt x="503943" y="34011"/>
                  </a:cubicBezTo>
                  <a:cubicBezTo>
                    <a:pt x="511469" y="28778"/>
                    <a:pt x="521503" y="26163"/>
                    <a:pt x="531537" y="20929"/>
                  </a:cubicBezTo>
                  <a:cubicBezTo>
                    <a:pt x="571673" y="15697"/>
                    <a:pt x="611811" y="7849"/>
                    <a:pt x="65194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ko-KR" altLang="en-US" sz="270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26A6BFDA-FDC9-4A14-B2A2-F1297D6912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2614" y="6322479"/>
              <a:ext cx="1673378" cy="535522"/>
            </a:xfrm>
            <a:custGeom>
              <a:avLst/>
              <a:gdLst>
                <a:gd name="connsiteX0" fmla="*/ 527275 w 1404080"/>
                <a:gd name="connsiteY0" fmla="*/ 0 h 449340"/>
                <a:gd name="connsiteX1" fmla="*/ 569920 w 1404080"/>
                <a:gd name="connsiteY1" fmla="*/ 0 h 449340"/>
                <a:gd name="connsiteX2" fmla="*/ 569920 w 1404080"/>
                <a:gd name="connsiteY2" fmla="*/ 1963 h 449340"/>
                <a:gd name="connsiteX3" fmla="*/ 569920 w 1404080"/>
                <a:gd name="connsiteY3" fmla="*/ 15697 h 449340"/>
                <a:gd name="connsiteX4" fmla="*/ 612566 w 1404080"/>
                <a:gd name="connsiteY4" fmla="*/ 15697 h 449340"/>
                <a:gd name="connsiteX5" fmla="*/ 612566 w 1404080"/>
                <a:gd name="connsiteY5" fmla="*/ 117728 h 449340"/>
                <a:gd name="connsiteX6" fmla="*/ 614134 w 1404080"/>
                <a:gd name="connsiteY6" fmla="*/ 117728 h 449340"/>
                <a:gd name="connsiteX7" fmla="*/ 625109 w 1404080"/>
                <a:gd name="connsiteY7" fmla="*/ 117728 h 449340"/>
                <a:gd name="connsiteX8" fmla="*/ 625109 w 1404080"/>
                <a:gd name="connsiteY8" fmla="*/ 266850 h 449340"/>
                <a:gd name="connsiteX9" fmla="*/ 627616 w 1404080"/>
                <a:gd name="connsiteY9" fmla="*/ 266850 h 449340"/>
                <a:gd name="connsiteX10" fmla="*/ 645177 w 1404080"/>
                <a:gd name="connsiteY10" fmla="*/ 266850 h 449340"/>
                <a:gd name="connsiteX11" fmla="*/ 645177 w 1404080"/>
                <a:gd name="connsiteY11" fmla="*/ 170051 h 449340"/>
                <a:gd name="connsiteX12" fmla="*/ 646118 w 1404080"/>
                <a:gd name="connsiteY12" fmla="*/ 169398 h 449340"/>
                <a:gd name="connsiteX13" fmla="*/ 652702 w 1404080"/>
                <a:gd name="connsiteY13" fmla="*/ 164820 h 449340"/>
                <a:gd name="connsiteX14" fmla="*/ 657720 w 1404080"/>
                <a:gd name="connsiteY14" fmla="*/ 166127 h 449340"/>
                <a:gd name="connsiteX15" fmla="*/ 657720 w 1404080"/>
                <a:gd name="connsiteY15" fmla="*/ 175284 h 449340"/>
                <a:gd name="connsiteX16" fmla="*/ 660227 w 1404080"/>
                <a:gd name="connsiteY16" fmla="*/ 173976 h 449340"/>
                <a:gd name="connsiteX17" fmla="*/ 677788 w 1404080"/>
                <a:gd name="connsiteY17" fmla="*/ 164820 h 449340"/>
                <a:gd name="connsiteX18" fmla="*/ 679984 w 1404080"/>
                <a:gd name="connsiteY18" fmla="*/ 164820 h 449340"/>
                <a:gd name="connsiteX19" fmla="*/ 695348 w 1404080"/>
                <a:gd name="connsiteY19" fmla="*/ 164820 h 449340"/>
                <a:gd name="connsiteX20" fmla="*/ 695348 w 1404080"/>
                <a:gd name="connsiteY20" fmla="*/ 342719 h 449340"/>
                <a:gd name="connsiteX21" fmla="*/ 730468 w 1404080"/>
                <a:gd name="connsiteY21" fmla="*/ 347952 h 449340"/>
                <a:gd name="connsiteX22" fmla="*/ 730468 w 1404080"/>
                <a:gd name="connsiteY22" fmla="*/ 340104 h 449340"/>
                <a:gd name="connsiteX23" fmla="*/ 768095 w 1404080"/>
                <a:gd name="connsiteY23" fmla="*/ 340104 h 449340"/>
                <a:gd name="connsiteX24" fmla="*/ 768095 w 1404080"/>
                <a:gd name="connsiteY24" fmla="*/ 306093 h 449340"/>
                <a:gd name="connsiteX25" fmla="*/ 778129 w 1404080"/>
                <a:gd name="connsiteY25" fmla="*/ 306093 h 449340"/>
                <a:gd name="connsiteX26" fmla="*/ 778129 w 1404080"/>
                <a:gd name="connsiteY26" fmla="*/ 261618 h 449340"/>
                <a:gd name="connsiteX27" fmla="*/ 785656 w 1404080"/>
                <a:gd name="connsiteY27" fmla="*/ 261618 h 449340"/>
                <a:gd name="connsiteX28" fmla="*/ 785656 w 1404080"/>
                <a:gd name="connsiteY28" fmla="*/ 217143 h 449340"/>
                <a:gd name="connsiteX29" fmla="*/ 803216 w 1404080"/>
                <a:gd name="connsiteY29" fmla="*/ 217143 h 449340"/>
                <a:gd name="connsiteX30" fmla="*/ 858402 w 1404080"/>
                <a:gd name="connsiteY30" fmla="*/ 193597 h 449340"/>
                <a:gd name="connsiteX31" fmla="*/ 860911 w 1404080"/>
                <a:gd name="connsiteY31" fmla="*/ 170051 h 449340"/>
                <a:gd name="connsiteX32" fmla="*/ 865929 w 1404080"/>
                <a:gd name="connsiteY32" fmla="*/ 193597 h 449340"/>
                <a:gd name="connsiteX33" fmla="*/ 923625 w 1404080"/>
                <a:gd name="connsiteY33" fmla="*/ 224991 h 449340"/>
                <a:gd name="connsiteX34" fmla="*/ 923625 w 1404080"/>
                <a:gd name="connsiteY34" fmla="*/ 219760 h 449340"/>
                <a:gd name="connsiteX35" fmla="*/ 938677 w 1404080"/>
                <a:gd name="connsiteY35" fmla="*/ 219760 h 449340"/>
                <a:gd name="connsiteX36" fmla="*/ 938677 w 1404080"/>
                <a:gd name="connsiteY36" fmla="*/ 261618 h 449340"/>
                <a:gd name="connsiteX37" fmla="*/ 946202 w 1404080"/>
                <a:gd name="connsiteY37" fmla="*/ 261618 h 449340"/>
                <a:gd name="connsiteX38" fmla="*/ 946202 w 1404080"/>
                <a:gd name="connsiteY38" fmla="*/ 311325 h 449340"/>
                <a:gd name="connsiteX39" fmla="*/ 953729 w 1404080"/>
                <a:gd name="connsiteY39" fmla="*/ 311325 h 449340"/>
                <a:gd name="connsiteX40" fmla="*/ 953729 w 1404080"/>
                <a:gd name="connsiteY40" fmla="*/ 334871 h 449340"/>
                <a:gd name="connsiteX41" fmla="*/ 968779 w 1404080"/>
                <a:gd name="connsiteY41" fmla="*/ 334871 h 449340"/>
                <a:gd name="connsiteX42" fmla="*/ 968779 w 1404080"/>
                <a:gd name="connsiteY42" fmla="*/ 371497 h 449340"/>
                <a:gd name="connsiteX43" fmla="*/ 1064103 w 1404080"/>
                <a:gd name="connsiteY43" fmla="*/ 363648 h 449340"/>
                <a:gd name="connsiteX44" fmla="*/ 1064103 w 1404080"/>
                <a:gd name="connsiteY44" fmla="*/ 327022 h 449340"/>
                <a:gd name="connsiteX45" fmla="*/ 1114275 w 1404080"/>
                <a:gd name="connsiteY45" fmla="*/ 327022 h 449340"/>
                <a:gd name="connsiteX46" fmla="*/ 1114275 w 1404080"/>
                <a:gd name="connsiteY46" fmla="*/ 306093 h 449340"/>
                <a:gd name="connsiteX47" fmla="*/ 1219634 w 1404080"/>
                <a:gd name="connsiteY47" fmla="*/ 306093 h 449340"/>
                <a:gd name="connsiteX48" fmla="*/ 1219634 w 1404080"/>
                <a:gd name="connsiteY48" fmla="*/ 319174 h 449340"/>
                <a:gd name="connsiteX49" fmla="*/ 1287364 w 1404080"/>
                <a:gd name="connsiteY49" fmla="*/ 319174 h 449340"/>
                <a:gd name="connsiteX50" fmla="*/ 1287364 w 1404080"/>
                <a:gd name="connsiteY50" fmla="*/ 327022 h 449340"/>
                <a:gd name="connsiteX51" fmla="*/ 1307432 w 1404080"/>
                <a:gd name="connsiteY51" fmla="*/ 327022 h 449340"/>
                <a:gd name="connsiteX52" fmla="*/ 1307432 w 1404080"/>
                <a:gd name="connsiteY52" fmla="*/ 334871 h 449340"/>
                <a:gd name="connsiteX53" fmla="*/ 1324991 w 1404080"/>
                <a:gd name="connsiteY53" fmla="*/ 334871 h 449340"/>
                <a:gd name="connsiteX54" fmla="*/ 1324991 w 1404080"/>
                <a:gd name="connsiteY54" fmla="*/ 312354 h 449340"/>
                <a:gd name="connsiteX55" fmla="*/ 1404080 w 1404080"/>
                <a:gd name="connsiteY55" fmla="*/ 449340 h 449340"/>
                <a:gd name="connsiteX56" fmla="*/ 0 w 1404080"/>
                <a:gd name="connsiteY56" fmla="*/ 449340 h 449340"/>
                <a:gd name="connsiteX57" fmla="*/ 0 w 1404080"/>
                <a:gd name="connsiteY57" fmla="*/ 387854 h 449340"/>
                <a:gd name="connsiteX58" fmla="*/ 5498 w 1404080"/>
                <a:gd name="connsiteY58" fmla="*/ 384578 h 449340"/>
                <a:gd name="connsiteX59" fmla="*/ 5498 w 1404080"/>
                <a:gd name="connsiteY59" fmla="*/ 361033 h 449340"/>
                <a:gd name="connsiteX60" fmla="*/ 482 w 1404080"/>
                <a:gd name="connsiteY60" fmla="*/ 334871 h 449340"/>
                <a:gd name="connsiteX61" fmla="*/ 1734 w 1404080"/>
                <a:gd name="connsiteY61" fmla="*/ 334871 h 449340"/>
                <a:gd name="connsiteX62" fmla="*/ 10516 w 1404080"/>
                <a:gd name="connsiteY62" fmla="*/ 334871 h 449340"/>
                <a:gd name="connsiteX63" fmla="*/ 33093 w 1404080"/>
                <a:gd name="connsiteY63" fmla="*/ 332255 h 449340"/>
                <a:gd name="connsiteX64" fmla="*/ 33093 w 1404080"/>
                <a:gd name="connsiteY64" fmla="*/ 330946 h 449340"/>
                <a:gd name="connsiteX65" fmla="*/ 33093 w 1404080"/>
                <a:gd name="connsiteY65" fmla="*/ 321790 h 449340"/>
                <a:gd name="connsiteX66" fmla="*/ 34974 w 1404080"/>
                <a:gd name="connsiteY66" fmla="*/ 321790 h 449340"/>
                <a:gd name="connsiteX67" fmla="*/ 48143 w 1404080"/>
                <a:gd name="connsiteY67" fmla="*/ 321790 h 449340"/>
                <a:gd name="connsiteX68" fmla="*/ 48143 w 1404080"/>
                <a:gd name="connsiteY68" fmla="*/ 190982 h 449340"/>
                <a:gd name="connsiteX69" fmla="*/ 49398 w 1404080"/>
                <a:gd name="connsiteY69" fmla="*/ 190982 h 449340"/>
                <a:gd name="connsiteX70" fmla="*/ 58177 w 1404080"/>
                <a:gd name="connsiteY70" fmla="*/ 190982 h 449340"/>
                <a:gd name="connsiteX71" fmla="*/ 58177 w 1404080"/>
                <a:gd name="connsiteY71" fmla="*/ 188365 h 449340"/>
                <a:gd name="connsiteX72" fmla="*/ 58177 w 1404080"/>
                <a:gd name="connsiteY72" fmla="*/ 170051 h 449340"/>
                <a:gd name="connsiteX73" fmla="*/ 60686 w 1404080"/>
                <a:gd name="connsiteY73" fmla="*/ 117728 h 449340"/>
                <a:gd name="connsiteX74" fmla="*/ 61941 w 1404080"/>
                <a:gd name="connsiteY74" fmla="*/ 117728 h 449340"/>
                <a:gd name="connsiteX75" fmla="*/ 70720 w 1404080"/>
                <a:gd name="connsiteY75" fmla="*/ 117728 h 449340"/>
                <a:gd name="connsiteX76" fmla="*/ 70720 w 1404080"/>
                <a:gd name="connsiteY76" fmla="*/ 119037 h 449340"/>
                <a:gd name="connsiteX77" fmla="*/ 70720 w 1404080"/>
                <a:gd name="connsiteY77" fmla="*/ 128193 h 449340"/>
                <a:gd name="connsiteX78" fmla="*/ 75737 w 1404080"/>
                <a:gd name="connsiteY78" fmla="*/ 125577 h 449340"/>
                <a:gd name="connsiteX79" fmla="*/ 75737 w 1404080"/>
                <a:gd name="connsiteY79" fmla="*/ 107264 h 449340"/>
                <a:gd name="connsiteX80" fmla="*/ 77305 w 1404080"/>
                <a:gd name="connsiteY80" fmla="*/ 106610 h 449340"/>
                <a:gd name="connsiteX81" fmla="*/ 88280 w 1404080"/>
                <a:gd name="connsiteY81" fmla="*/ 102032 h 449340"/>
                <a:gd name="connsiteX82" fmla="*/ 89534 w 1404080"/>
                <a:gd name="connsiteY82" fmla="*/ 102686 h 449340"/>
                <a:gd name="connsiteX83" fmla="*/ 98314 w 1404080"/>
                <a:gd name="connsiteY83" fmla="*/ 107264 h 449340"/>
                <a:gd name="connsiteX84" fmla="*/ 100195 w 1404080"/>
                <a:gd name="connsiteY84" fmla="*/ 107264 h 449340"/>
                <a:gd name="connsiteX85" fmla="*/ 113366 w 1404080"/>
                <a:gd name="connsiteY85" fmla="*/ 107264 h 449340"/>
                <a:gd name="connsiteX86" fmla="*/ 113366 w 1404080"/>
                <a:gd name="connsiteY86" fmla="*/ 73253 h 449340"/>
                <a:gd name="connsiteX87" fmla="*/ 114620 w 1404080"/>
                <a:gd name="connsiteY87" fmla="*/ 73253 h 449340"/>
                <a:gd name="connsiteX88" fmla="*/ 123398 w 1404080"/>
                <a:gd name="connsiteY88" fmla="*/ 73253 h 449340"/>
                <a:gd name="connsiteX89" fmla="*/ 124966 w 1404080"/>
                <a:gd name="connsiteY89" fmla="*/ 78486 h 449340"/>
                <a:gd name="connsiteX90" fmla="*/ 135943 w 1404080"/>
                <a:gd name="connsiteY90" fmla="*/ 78486 h 449340"/>
                <a:gd name="connsiteX91" fmla="*/ 137197 w 1404080"/>
                <a:gd name="connsiteY91" fmla="*/ 73253 h 449340"/>
                <a:gd name="connsiteX92" fmla="*/ 145977 w 1404080"/>
                <a:gd name="connsiteY92" fmla="*/ 73253 h 449340"/>
                <a:gd name="connsiteX93" fmla="*/ 145977 w 1404080"/>
                <a:gd name="connsiteY93" fmla="*/ 112496 h 449340"/>
                <a:gd name="connsiteX94" fmla="*/ 147545 w 1404080"/>
                <a:gd name="connsiteY94" fmla="*/ 113804 h 449340"/>
                <a:gd name="connsiteX95" fmla="*/ 158520 w 1404080"/>
                <a:gd name="connsiteY95" fmla="*/ 122961 h 449340"/>
                <a:gd name="connsiteX96" fmla="*/ 183605 w 1404080"/>
                <a:gd name="connsiteY96" fmla="*/ 130810 h 449340"/>
                <a:gd name="connsiteX97" fmla="*/ 183605 w 1404080"/>
                <a:gd name="connsiteY97" fmla="*/ 129174 h 449340"/>
                <a:gd name="connsiteX98" fmla="*/ 183605 w 1404080"/>
                <a:gd name="connsiteY98" fmla="*/ 117728 h 449340"/>
                <a:gd name="connsiteX99" fmla="*/ 216216 w 1404080"/>
                <a:gd name="connsiteY99" fmla="*/ 107264 h 449340"/>
                <a:gd name="connsiteX100" fmla="*/ 216216 w 1404080"/>
                <a:gd name="connsiteY100" fmla="*/ 105957 h 449340"/>
                <a:gd name="connsiteX101" fmla="*/ 216216 w 1404080"/>
                <a:gd name="connsiteY101" fmla="*/ 96799 h 449340"/>
                <a:gd name="connsiteX102" fmla="*/ 217157 w 1404080"/>
                <a:gd name="connsiteY102" fmla="*/ 96799 h 449340"/>
                <a:gd name="connsiteX103" fmla="*/ 223741 w 1404080"/>
                <a:gd name="connsiteY103" fmla="*/ 96799 h 449340"/>
                <a:gd name="connsiteX104" fmla="*/ 223741 w 1404080"/>
                <a:gd name="connsiteY104" fmla="*/ 95819 h 449340"/>
                <a:gd name="connsiteX105" fmla="*/ 223741 w 1404080"/>
                <a:gd name="connsiteY105" fmla="*/ 88950 h 449340"/>
                <a:gd name="connsiteX106" fmla="*/ 226250 w 1404080"/>
                <a:gd name="connsiteY106" fmla="*/ 88950 h 449340"/>
                <a:gd name="connsiteX107" fmla="*/ 243809 w 1404080"/>
                <a:gd name="connsiteY107" fmla="*/ 88950 h 449340"/>
                <a:gd name="connsiteX108" fmla="*/ 243809 w 1404080"/>
                <a:gd name="connsiteY108" fmla="*/ 89931 h 449340"/>
                <a:gd name="connsiteX109" fmla="*/ 243809 w 1404080"/>
                <a:gd name="connsiteY109" fmla="*/ 96799 h 449340"/>
                <a:gd name="connsiteX110" fmla="*/ 245691 w 1404080"/>
                <a:gd name="connsiteY110" fmla="*/ 96799 h 449340"/>
                <a:gd name="connsiteX111" fmla="*/ 258861 w 1404080"/>
                <a:gd name="connsiteY111" fmla="*/ 96799 h 449340"/>
                <a:gd name="connsiteX112" fmla="*/ 258861 w 1404080"/>
                <a:gd name="connsiteY112" fmla="*/ 98761 h 449340"/>
                <a:gd name="connsiteX113" fmla="*/ 258861 w 1404080"/>
                <a:gd name="connsiteY113" fmla="*/ 112496 h 449340"/>
                <a:gd name="connsiteX114" fmla="*/ 286455 w 1404080"/>
                <a:gd name="connsiteY114" fmla="*/ 112496 h 449340"/>
                <a:gd name="connsiteX115" fmla="*/ 286455 w 1404080"/>
                <a:gd name="connsiteY115" fmla="*/ 111188 h 449340"/>
                <a:gd name="connsiteX116" fmla="*/ 286455 w 1404080"/>
                <a:gd name="connsiteY116" fmla="*/ 102032 h 449340"/>
                <a:gd name="connsiteX117" fmla="*/ 288023 w 1404080"/>
                <a:gd name="connsiteY117" fmla="*/ 102032 h 449340"/>
                <a:gd name="connsiteX118" fmla="*/ 298998 w 1404080"/>
                <a:gd name="connsiteY118" fmla="*/ 102032 h 449340"/>
                <a:gd name="connsiteX119" fmla="*/ 298998 w 1404080"/>
                <a:gd name="connsiteY119" fmla="*/ 100723 h 449340"/>
                <a:gd name="connsiteX120" fmla="*/ 298998 w 1404080"/>
                <a:gd name="connsiteY120" fmla="*/ 91567 h 449340"/>
                <a:gd name="connsiteX121" fmla="*/ 300879 w 1404080"/>
                <a:gd name="connsiteY121" fmla="*/ 91567 h 449340"/>
                <a:gd name="connsiteX122" fmla="*/ 314048 w 1404080"/>
                <a:gd name="connsiteY122" fmla="*/ 91567 h 449340"/>
                <a:gd name="connsiteX123" fmla="*/ 314048 w 1404080"/>
                <a:gd name="connsiteY123" fmla="*/ 92875 h 449340"/>
                <a:gd name="connsiteX124" fmla="*/ 314048 w 1404080"/>
                <a:gd name="connsiteY124" fmla="*/ 102032 h 449340"/>
                <a:gd name="connsiteX125" fmla="*/ 319066 w 1404080"/>
                <a:gd name="connsiteY125" fmla="*/ 39243 h 449340"/>
                <a:gd name="connsiteX126" fmla="*/ 431950 w 1404080"/>
                <a:gd name="connsiteY126" fmla="*/ 39243 h 449340"/>
                <a:gd name="connsiteX127" fmla="*/ 431950 w 1404080"/>
                <a:gd name="connsiteY127" fmla="*/ 122961 h 449340"/>
                <a:gd name="connsiteX128" fmla="*/ 434459 w 1404080"/>
                <a:gd name="connsiteY128" fmla="*/ 122961 h 449340"/>
                <a:gd name="connsiteX129" fmla="*/ 452018 w 1404080"/>
                <a:gd name="connsiteY129" fmla="*/ 122961 h 449340"/>
                <a:gd name="connsiteX130" fmla="*/ 452018 w 1404080"/>
                <a:gd name="connsiteY130" fmla="*/ 28778 h 449340"/>
                <a:gd name="connsiteX131" fmla="*/ 477104 w 1404080"/>
                <a:gd name="connsiteY131" fmla="*/ 15697 h 449340"/>
                <a:gd name="connsiteX132" fmla="*/ 509716 w 1404080"/>
                <a:gd name="connsiteY132" fmla="*/ 15697 h 449340"/>
                <a:gd name="connsiteX133" fmla="*/ 511911 w 1404080"/>
                <a:gd name="connsiteY133" fmla="*/ 13736 h 4493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</a:cxnLst>
              <a:rect l="l" t="t" r="r" b="b"/>
              <a:pathLst>
                <a:path w="1404080" h="449340">
                  <a:moveTo>
                    <a:pt x="527275" y="0"/>
                  </a:moveTo>
                  <a:cubicBezTo>
                    <a:pt x="527275" y="0"/>
                    <a:pt x="527275" y="0"/>
                    <a:pt x="569920" y="0"/>
                  </a:cubicBezTo>
                  <a:cubicBezTo>
                    <a:pt x="569920" y="0"/>
                    <a:pt x="569920" y="0"/>
                    <a:pt x="569920" y="1963"/>
                  </a:cubicBezTo>
                  <a:lnTo>
                    <a:pt x="569920" y="15697"/>
                  </a:lnTo>
                  <a:cubicBezTo>
                    <a:pt x="569920" y="15697"/>
                    <a:pt x="569920" y="15697"/>
                    <a:pt x="612566" y="15697"/>
                  </a:cubicBezTo>
                  <a:cubicBezTo>
                    <a:pt x="612566" y="15697"/>
                    <a:pt x="612566" y="15697"/>
                    <a:pt x="612566" y="117728"/>
                  </a:cubicBezTo>
                  <a:cubicBezTo>
                    <a:pt x="612566" y="117728"/>
                    <a:pt x="612566" y="117728"/>
                    <a:pt x="614134" y="117728"/>
                  </a:cubicBezTo>
                  <a:lnTo>
                    <a:pt x="625109" y="117728"/>
                  </a:lnTo>
                  <a:cubicBezTo>
                    <a:pt x="625109" y="117728"/>
                    <a:pt x="625109" y="117728"/>
                    <a:pt x="625109" y="266850"/>
                  </a:cubicBezTo>
                  <a:cubicBezTo>
                    <a:pt x="625109" y="266850"/>
                    <a:pt x="625109" y="266850"/>
                    <a:pt x="627616" y="266850"/>
                  </a:cubicBezTo>
                  <a:lnTo>
                    <a:pt x="645177" y="266850"/>
                  </a:lnTo>
                  <a:cubicBezTo>
                    <a:pt x="645177" y="266850"/>
                    <a:pt x="645177" y="266850"/>
                    <a:pt x="645177" y="170051"/>
                  </a:cubicBezTo>
                  <a:cubicBezTo>
                    <a:pt x="645177" y="170051"/>
                    <a:pt x="645177" y="170051"/>
                    <a:pt x="646118" y="169398"/>
                  </a:cubicBezTo>
                  <a:lnTo>
                    <a:pt x="652702" y="164820"/>
                  </a:lnTo>
                  <a:cubicBezTo>
                    <a:pt x="657720" y="164820"/>
                    <a:pt x="657720" y="164820"/>
                    <a:pt x="657720" y="166127"/>
                  </a:cubicBezTo>
                  <a:lnTo>
                    <a:pt x="657720" y="175284"/>
                  </a:lnTo>
                  <a:cubicBezTo>
                    <a:pt x="657720" y="175284"/>
                    <a:pt x="657720" y="175284"/>
                    <a:pt x="660227" y="173976"/>
                  </a:cubicBezTo>
                  <a:lnTo>
                    <a:pt x="677788" y="164820"/>
                  </a:lnTo>
                  <a:cubicBezTo>
                    <a:pt x="677788" y="164820"/>
                    <a:pt x="677788" y="164820"/>
                    <a:pt x="679984" y="164820"/>
                  </a:cubicBezTo>
                  <a:lnTo>
                    <a:pt x="695348" y="164820"/>
                  </a:lnTo>
                  <a:cubicBezTo>
                    <a:pt x="695348" y="164820"/>
                    <a:pt x="695348" y="164820"/>
                    <a:pt x="695348" y="342719"/>
                  </a:cubicBezTo>
                  <a:cubicBezTo>
                    <a:pt x="695348" y="342719"/>
                    <a:pt x="695348" y="342719"/>
                    <a:pt x="730468" y="347952"/>
                  </a:cubicBezTo>
                  <a:cubicBezTo>
                    <a:pt x="730468" y="345335"/>
                    <a:pt x="730468" y="342719"/>
                    <a:pt x="730468" y="340104"/>
                  </a:cubicBezTo>
                  <a:cubicBezTo>
                    <a:pt x="743011" y="340104"/>
                    <a:pt x="755552" y="340104"/>
                    <a:pt x="768095" y="340104"/>
                  </a:cubicBezTo>
                  <a:cubicBezTo>
                    <a:pt x="768095" y="327022"/>
                    <a:pt x="768095" y="316558"/>
                    <a:pt x="768095" y="306093"/>
                  </a:cubicBezTo>
                  <a:lnTo>
                    <a:pt x="778129" y="306093"/>
                  </a:lnTo>
                  <a:cubicBezTo>
                    <a:pt x="778129" y="290395"/>
                    <a:pt x="778129" y="277315"/>
                    <a:pt x="778129" y="261618"/>
                  </a:cubicBezTo>
                  <a:cubicBezTo>
                    <a:pt x="780638" y="261618"/>
                    <a:pt x="783147" y="261618"/>
                    <a:pt x="785656" y="261618"/>
                  </a:cubicBezTo>
                  <a:cubicBezTo>
                    <a:pt x="785656" y="245921"/>
                    <a:pt x="785656" y="232840"/>
                    <a:pt x="785656" y="217143"/>
                  </a:cubicBezTo>
                  <a:cubicBezTo>
                    <a:pt x="790673" y="217143"/>
                    <a:pt x="795689" y="217143"/>
                    <a:pt x="803216" y="217143"/>
                  </a:cubicBezTo>
                  <a:cubicBezTo>
                    <a:pt x="820775" y="211911"/>
                    <a:pt x="840843" y="201446"/>
                    <a:pt x="858402" y="193597"/>
                  </a:cubicBezTo>
                  <a:cubicBezTo>
                    <a:pt x="860911" y="185749"/>
                    <a:pt x="860911" y="177900"/>
                    <a:pt x="860911" y="170051"/>
                  </a:cubicBezTo>
                  <a:cubicBezTo>
                    <a:pt x="863420" y="177900"/>
                    <a:pt x="863420" y="185749"/>
                    <a:pt x="865929" y="193597"/>
                  </a:cubicBezTo>
                  <a:cubicBezTo>
                    <a:pt x="885997" y="204063"/>
                    <a:pt x="903557" y="214527"/>
                    <a:pt x="923625" y="224991"/>
                  </a:cubicBezTo>
                  <a:cubicBezTo>
                    <a:pt x="923625" y="222382"/>
                    <a:pt x="923625" y="219773"/>
                    <a:pt x="923625" y="219760"/>
                  </a:cubicBezTo>
                  <a:cubicBezTo>
                    <a:pt x="928641" y="219760"/>
                    <a:pt x="933661" y="219760"/>
                    <a:pt x="938677" y="219760"/>
                  </a:cubicBezTo>
                  <a:cubicBezTo>
                    <a:pt x="938677" y="232840"/>
                    <a:pt x="938677" y="248537"/>
                    <a:pt x="938677" y="261618"/>
                  </a:cubicBezTo>
                  <a:cubicBezTo>
                    <a:pt x="941186" y="261618"/>
                    <a:pt x="943693" y="261618"/>
                    <a:pt x="946202" y="261618"/>
                  </a:cubicBezTo>
                  <a:cubicBezTo>
                    <a:pt x="946202" y="277315"/>
                    <a:pt x="946202" y="293012"/>
                    <a:pt x="946202" y="311325"/>
                  </a:cubicBezTo>
                  <a:cubicBezTo>
                    <a:pt x="948711" y="311325"/>
                    <a:pt x="951220" y="311325"/>
                    <a:pt x="953729" y="311325"/>
                  </a:cubicBezTo>
                  <a:cubicBezTo>
                    <a:pt x="953729" y="319174"/>
                    <a:pt x="953729" y="327022"/>
                    <a:pt x="953729" y="334871"/>
                  </a:cubicBezTo>
                  <a:cubicBezTo>
                    <a:pt x="958745" y="334871"/>
                    <a:pt x="963761" y="334871"/>
                    <a:pt x="968779" y="334871"/>
                  </a:cubicBezTo>
                  <a:cubicBezTo>
                    <a:pt x="968779" y="347952"/>
                    <a:pt x="968779" y="358416"/>
                    <a:pt x="968779" y="371497"/>
                  </a:cubicBezTo>
                  <a:cubicBezTo>
                    <a:pt x="1001391" y="368881"/>
                    <a:pt x="1031493" y="366265"/>
                    <a:pt x="1064103" y="363648"/>
                  </a:cubicBezTo>
                  <a:cubicBezTo>
                    <a:pt x="1064103" y="350568"/>
                    <a:pt x="1064103" y="340104"/>
                    <a:pt x="1064103" y="327022"/>
                  </a:cubicBezTo>
                  <a:cubicBezTo>
                    <a:pt x="1081663" y="327022"/>
                    <a:pt x="1099223" y="327022"/>
                    <a:pt x="1114275" y="327022"/>
                  </a:cubicBezTo>
                  <a:cubicBezTo>
                    <a:pt x="1114275" y="319174"/>
                    <a:pt x="1114275" y="313941"/>
                    <a:pt x="1114275" y="306093"/>
                  </a:cubicBezTo>
                  <a:cubicBezTo>
                    <a:pt x="1149395" y="306093"/>
                    <a:pt x="1184514" y="306093"/>
                    <a:pt x="1219634" y="306093"/>
                  </a:cubicBezTo>
                  <a:cubicBezTo>
                    <a:pt x="1219634" y="311325"/>
                    <a:pt x="1219634" y="313941"/>
                    <a:pt x="1219634" y="319174"/>
                  </a:cubicBezTo>
                  <a:cubicBezTo>
                    <a:pt x="1242211" y="319174"/>
                    <a:pt x="1264787" y="319174"/>
                    <a:pt x="1287364" y="319174"/>
                  </a:cubicBezTo>
                  <a:cubicBezTo>
                    <a:pt x="1287364" y="321790"/>
                    <a:pt x="1287364" y="324407"/>
                    <a:pt x="1287364" y="327022"/>
                  </a:cubicBezTo>
                  <a:cubicBezTo>
                    <a:pt x="1292380" y="327022"/>
                    <a:pt x="1299907" y="327022"/>
                    <a:pt x="1307432" y="327022"/>
                  </a:cubicBezTo>
                  <a:cubicBezTo>
                    <a:pt x="1307432" y="329638"/>
                    <a:pt x="1307432" y="332255"/>
                    <a:pt x="1307432" y="334871"/>
                  </a:cubicBezTo>
                  <a:cubicBezTo>
                    <a:pt x="1312448" y="334871"/>
                    <a:pt x="1319975" y="334871"/>
                    <a:pt x="1324991" y="334871"/>
                  </a:cubicBezTo>
                  <a:cubicBezTo>
                    <a:pt x="1324991" y="327365"/>
                    <a:pt x="1324991" y="319860"/>
                    <a:pt x="1324991" y="312354"/>
                  </a:cubicBezTo>
                  <a:lnTo>
                    <a:pt x="1404080" y="449340"/>
                  </a:lnTo>
                  <a:lnTo>
                    <a:pt x="0" y="449340"/>
                  </a:lnTo>
                  <a:lnTo>
                    <a:pt x="0" y="387854"/>
                  </a:lnTo>
                  <a:lnTo>
                    <a:pt x="5498" y="384578"/>
                  </a:lnTo>
                  <a:cubicBezTo>
                    <a:pt x="5498" y="384578"/>
                    <a:pt x="5498" y="384578"/>
                    <a:pt x="5498" y="361033"/>
                  </a:cubicBezTo>
                  <a:cubicBezTo>
                    <a:pt x="482" y="361033"/>
                    <a:pt x="482" y="361033"/>
                    <a:pt x="482" y="334871"/>
                  </a:cubicBezTo>
                  <a:cubicBezTo>
                    <a:pt x="482" y="334871"/>
                    <a:pt x="482" y="334871"/>
                    <a:pt x="1734" y="334871"/>
                  </a:cubicBezTo>
                  <a:lnTo>
                    <a:pt x="10516" y="334871"/>
                  </a:lnTo>
                  <a:cubicBezTo>
                    <a:pt x="10516" y="332255"/>
                    <a:pt x="10516" y="332255"/>
                    <a:pt x="33093" y="332255"/>
                  </a:cubicBezTo>
                  <a:cubicBezTo>
                    <a:pt x="33093" y="332255"/>
                    <a:pt x="33093" y="332255"/>
                    <a:pt x="33093" y="330946"/>
                  </a:cubicBezTo>
                  <a:lnTo>
                    <a:pt x="33093" y="321790"/>
                  </a:lnTo>
                  <a:cubicBezTo>
                    <a:pt x="33093" y="321790"/>
                    <a:pt x="33093" y="321790"/>
                    <a:pt x="34974" y="321790"/>
                  </a:cubicBezTo>
                  <a:lnTo>
                    <a:pt x="48143" y="321790"/>
                  </a:lnTo>
                  <a:cubicBezTo>
                    <a:pt x="48143" y="321790"/>
                    <a:pt x="48143" y="321790"/>
                    <a:pt x="48143" y="190982"/>
                  </a:cubicBezTo>
                  <a:cubicBezTo>
                    <a:pt x="48143" y="190982"/>
                    <a:pt x="48143" y="190982"/>
                    <a:pt x="49398" y="190982"/>
                  </a:cubicBezTo>
                  <a:lnTo>
                    <a:pt x="58177" y="190982"/>
                  </a:lnTo>
                  <a:cubicBezTo>
                    <a:pt x="58177" y="190982"/>
                    <a:pt x="58177" y="190982"/>
                    <a:pt x="58177" y="188365"/>
                  </a:cubicBezTo>
                  <a:lnTo>
                    <a:pt x="58177" y="170051"/>
                  </a:lnTo>
                  <a:cubicBezTo>
                    <a:pt x="60686" y="170051"/>
                    <a:pt x="60686" y="170051"/>
                    <a:pt x="60686" y="117728"/>
                  </a:cubicBezTo>
                  <a:cubicBezTo>
                    <a:pt x="60686" y="117728"/>
                    <a:pt x="60686" y="117728"/>
                    <a:pt x="61941" y="117728"/>
                  </a:cubicBezTo>
                  <a:lnTo>
                    <a:pt x="70720" y="117728"/>
                  </a:lnTo>
                  <a:cubicBezTo>
                    <a:pt x="70720" y="117728"/>
                    <a:pt x="70720" y="117728"/>
                    <a:pt x="70720" y="119037"/>
                  </a:cubicBezTo>
                  <a:lnTo>
                    <a:pt x="70720" y="128193"/>
                  </a:lnTo>
                  <a:cubicBezTo>
                    <a:pt x="75737" y="128193"/>
                    <a:pt x="75737" y="128193"/>
                    <a:pt x="75737" y="125577"/>
                  </a:cubicBezTo>
                  <a:lnTo>
                    <a:pt x="75737" y="107264"/>
                  </a:lnTo>
                  <a:cubicBezTo>
                    <a:pt x="75737" y="107264"/>
                    <a:pt x="75737" y="107264"/>
                    <a:pt x="77305" y="106610"/>
                  </a:cubicBezTo>
                  <a:lnTo>
                    <a:pt x="88280" y="102032"/>
                  </a:lnTo>
                  <a:cubicBezTo>
                    <a:pt x="88280" y="102032"/>
                    <a:pt x="88280" y="102032"/>
                    <a:pt x="89534" y="102686"/>
                  </a:cubicBezTo>
                  <a:lnTo>
                    <a:pt x="98314" y="107264"/>
                  </a:lnTo>
                  <a:cubicBezTo>
                    <a:pt x="98314" y="107264"/>
                    <a:pt x="98314" y="107264"/>
                    <a:pt x="100195" y="107264"/>
                  </a:cubicBezTo>
                  <a:lnTo>
                    <a:pt x="113366" y="107264"/>
                  </a:lnTo>
                  <a:cubicBezTo>
                    <a:pt x="113366" y="107264"/>
                    <a:pt x="113366" y="107264"/>
                    <a:pt x="113366" y="73253"/>
                  </a:cubicBezTo>
                  <a:cubicBezTo>
                    <a:pt x="113366" y="73253"/>
                    <a:pt x="113366" y="73253"/>
                    <a:pt x="114620" y="73253"/>
                  </a:cubicBezTo>
                  <a:lnTo>
                    <a:pt x="123398" y="73253"/>
                  </a:lnTo>
                  <a:cubicBezTo>
                    <a:pt x="123398" y="78486"/>
                    <a:pt x="123398" y="78486"/>
                    <a:pt x="124966" y="78486"/>
                  </a:cubicBezTo>
                  <a:lnTo>
                    <a:pt x="135943" y="78486"/>
                  </a:lnTo>
                  <a:cubicBezTo>
                    <a:pt x="135943" y="73253"/>
                    <a:pt x="135943" y="73253"/>
                    <a:pt x="137197" y="73253"/>
                  </a:cubicBezTo>
                  <a:lnTo>
                    <a:pt x="145977" y="73253"/>
                  </a:lnTo>
                  <a:cubicBezTo>
                    <a:pt x="145977" y="73253"/>
                    <a:pt x="145977" y="73253"/>
                    <a:pt x="145977" y="112496"/>
                  </a:cubicBezTo>
                  <a:cubicBezTo>
                    <a:pt x="145977" y="112496"/>
                    <a:pt x="145977" y="112496"/>
                    <a:pt x="147545" y="113804"/>
                  </a:cubicBezTo>
                  <a:lnTo>
                    <a:pt x="158520" y="122961"/>
                  </a:lnTo>
                  <a:cubicBezTo>
                    <a:pt x="156011" y="130810"/>
                    <a:pt x="156011" y="130810"/>
                    <a:pt x="183605" y="130810"/>
                  </a:cubicBezTo>
                  <a:cubicBezTo>
                    <a:pt x="183605" y="130810"/>
                    <a:pt x="183605" y="130810"/>
                    <a:pt x="183605" y="129174"/>
                  </a:cubicBezTo>
                  <a:lnTo>
                    <a:pt x="183605" y="117728"/>
                  </a:lnTo>
                  <a:cubicBezTo>
                    <a:pt x="183605" y="117728"/>
                    <a:pt x="183605" y="117728"/>
                    <a:pt x="216216" y="107264"/>
                  </a:cubicBezTo>
                  <a:cubicBezTo>
                    <a:pt x="216216" y="107264"/>
                    <a:pt x="216216" y="107264"/>
                    <a:pt x="216216" y="105957"/>
                  </a:cubicBezTo>
                  <a:lnTo>
                    <a:pt x="216216" y="96799"/>
                  </a:lnTo>
                  <a:cubicBezTo>
                    <a:pt x="216216" y="96799"/>
                    <a:pt x="216216" y="96799"/>
                    <a:pt x="217157" y="96799"/>
                  </a:cubicBezTo>
                  <a:lnTo>
                    <a:pt x="223741" y="96799"/>
                  </a:lnTo>
                  <a:cubicBezTo>
                    <a:pt x="223741" y="96799"/>
                    <a:pt x="223741" y="96799"/>
                    <a:pt x="223741" y="95819"/>
                  </a:cubicBezTo>
                  <a:lnTo>
                    <a:pt x="223741" y="88950"/>
                  </a:lnTo>
                  <a:cubicBezTo>
                    <a:pt x="223741" y="88950"/>
                    <a:pt x="223741" y="88950"/>
                    <a:pt x="226250" y="88950"/>
                  </a:cubicBezTo>
                  <a:lnTo>
                    <a:pt x="243809" y="88950"/>
                  </a:lnTo>
                  <a:cubicBezTo>
                    <a:pt x="243809" y="88950"/>
                    <a:pt x="243809" y="88950"/>
                    <a:pt x="243809" y="89931"/>
                  </a:cubicBezTo>
                  <a:lnTo>
                    <a:pt x="243809" y="96799"/>
                  </a:lnTo>
                  <a:cubicBezTo>
                    <a:pt x="243809" y="96799"/>
                    <a:pt x="243809" y="96799"/>
                    <a:pt x="245691" y="96799"/>
                  </a:cubicBezTo>
                  <a:lnTo>
                    <a:pt x="258861" y="96799"/>
                  </a:lnTo>
                  <a:cubicBezTo>
                    <a:pt x="258861" y="96799"/>
                    <a:pt x="258861" y="96799"/>
                    <a:pt x="258861" y="98761"/>
                  </a:cubicBezTo>
                  <a:lnTo>
                    <a:pt x="258861" y="112496"/>
                  </a:lnTo>
                  <a:cubicBezTo>
                    <a:pt x="258861" y="112496"/>
                    <a:pt x="258861" y="112496"/>
                    <a:pt x="286455" y="112496"/>
                  </a:cubicBezTo>
                  <a:cubicBezTo>
                    <a:pt x="286455" y="112496"/>
                    <a:pt x="286455" y="112496"/>
                    <a:pt x="286455" y="111188"/>
                  </a:cubicBezTo>
                  <a:lnTo>
                    <a:pt x="286455" y="102032"/>
                  </a:lnTo>
                  <a:cubicBezTo>
                    <a:pt x="286455" y="102032"/>
                    <a:pt x="286455" y="102032"/>
                    <a:pt x="288023" y="102032"/>
                  </a:cubicBezTo>
                  <a:lnTo>
                    <a:pt x="298998" y="102032"/>
                  </a:lnTo>
                  <a:cubicBezTo>
                    <a:pt x="298998" y="102032"/>
                    <a:pt x="298998" y="102032"/>
                    <a:pt x="298998" y="100723"/>
                  </a:cubicBezTo>
                  <a:lnTo>
                    <a:pt x="298998" y="91567"/>
                  </a:lnTo>
                  <a:cubicBezTo>
                    <a:pt x="298998" y="91567"/>
                    <a:pt x="298998" y="91567"/>
                    <a:pt x="300879" y="91567"/>
                  </a:cubicBezTo>
                  <a:lnTo>
                    <a:pt x="314048" y="91567"/>
                  </a:lnTo>
                  <a:cubicBezTo>
                    <a:pt x="314048" y="91567"/>
                    <a:pt x="314048" y="91567"/>
                    <a:pt x="314048" y="92875"/>
                  </a:cubicBezTo>
                  <a:lnTo>
                    <a:pt x="314048" y="102032"/>
                  </a:lnTo>
                  <a:cubicBezTo>
                    <a:pt x="319066" y="102032"/>
                    <a:pt x="319066" y="102032"/>
                    <a:pt x="319066" y="39243"/>
                  </a:cubicBezTo>
                  <a:cubicBezTo>
                    <a:pt x="319066" y="39243"/>
                    <a:pt x="319066" y="39243"/>
                    <a:pt x="431950" y="39243"/>
                  </a:cubicBezTo>
                  <a:cubicBezTo>
                    <a:pt x="431950" y="39243"/>
                    <a:pt x="431950" y="39243"/>
                    <a:pt x="431950" y="122961"/>
                  </a:cubicBezTo>
                  <a:cubicBezTo>
                    <a:pt x="431950" y="122961"/>
                    <a:pt x="431950" y="122961"/>
                    <a:pt x="434459" y="122961"/>
                  </a:cubicBezTo>
                  <a:lnTo>
                    <a:pt x="452018" y="122961"/>
                  </a:lnTo>
                  <a:cubicBezTo>
                    <a:pt x="452018" y="122961"/>
                    <a:pt x="452018" y="122961"/>
                    <a:pt x="452018" y="28778"/>
                  </a:cubicBezTo>
                  <a:cubicBezTo>
                    <a:pt x="452018" y="28778"/>
                    <a:pt x="452018" y="28778"/>
                    <a:pt x="477104" y="15697"/>
                  </a:cubicBezTo>
                  <a:cubicBezTo>
                    <a:pt x="477104" y="15697"/>
                    <a:pt x="477104" y="15697"/>
                    <a:pt x="509716" y="15697"/>
                  </a:cubicBezTo>
                  <a:cubicBezTo>
                    <a:pt x="509716" y="15697"/>
                    <a:pt x="509716" y="15697"/>
                    <a:pt x="511911" y="137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ko-KR" altLang="en-US" sz="270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948A2979-A456-4286-B8FC-8FF4C0C58EFD}"/>
              </a:ext>
            </a:extLst>
          </p:cNvPr>
          <p:cNvSpPr txBox="1"/>
          <p:nvPr/>
        </p:nvSpPr>
        <p:spPr>
          <a:xfrm>
            <a:off x="2568878" y="3333165"/>
            <a:ext cx="7054245" cy="113877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4800" dirty="0" smtClean="0">
                <a:solidFill>
                  <a:schemeClr val="bg1"/>
                </a:solidFill>
                <a:cs typeface="Arial" pitchFamily="34" charset="0"/>
              </a:rPr>
              <a:t>Introduction</a:t>
            </a:r>
          </a:p>
          <a:p>
            <a:pPr algn="ctr"/>
            <a:r>
              <a:rPr lang="en-US" altLang="ko-KR" sz="2000" dirty="0" smtClean="0">
                <a:solidFill>
                  <a:schemeClr val="bg1"/>
                </a:solidFill>
                <a:cs typeface="Arial" pitchFamily="34" charset="0"/>
              </a:rPr>
              <a:t>Fundamental Concepts</a:t>
            </a:r>
            <a:endParaRPr lang="ko-KR" altLang="en-US" sz="4800" dirty="0">
              <a:solidFill>
                <a:schemeClr val="bg1"/>
              </a:solidFill>
              <a:cs typeface="Arial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E5EEE44-FEBA-40F7-B0EF-9237C4864333}"/>
              </a:ext>
            </a:extLst>
          </p:cNvPr>
          <p:cNvGrpSpPr/>
          <p:nvPr/>
        </p:nvGrpSpPr>
        <p:grpSpPr>
          <a:xfrm>
            <a:off x="5293641" y="1717900"/>
            <a:ext cx="1570335" cy="946374"/>
            <a:chOff x="3767143" y="2846931"/>
            <a:chExt cx="1053838" cy="635103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1DF3FDEF-D3D4-4589-8A28-7AE612D65109}"/>
                </a:ext>
              </a:extLst>
            </p:cNvPr>
            <p:cNvSpPr/>
            <p:nvPr/>
          </p:nvSpPr>
          <p:spPr>
            <a:xfrm>
              <a:off x="3813737" y="2889799"/>
              <a:ext cx="967795" cy="543968"/>
            </a:xfrm>
            <a:custGeom>
              <a:avLst/>
              <a:gdLst>
                <a:gd name="connsiteX0" fmla="*/ 0 w 967795"/>
                <a:gd name="connsiteY0" fmla="*/ 543968 h 543968"/>
                <a:gd name="connsiteX1" fmla="*/ 240280 w 967795"/>
                <a:gd name="connsiteY1" fmla="*/ 233606 h 543968"/>
                <a:gd name="connsiteX2" fmla="*/ 490572 w 967795"/>
                <a:gd name="connsiteY2" fmla="*/ 423828 h 543968"/>
                <a:gd name="connsiteX3" fmla="*/ 724178 w 967795"/>
                <a:gd name="connsiteY3" fmla="*/ 280327 h 543968"/>
                <a:gd name="connsiteX4" fmla="*/ 967795 w 967795"/>
                <a:gd name="connsiteY4" fmla="*/ 0 h 543968"/>
                <a:gd name="connsiteX0" fmla="*/ 0 w 967795"/>
                <a:gd name="connsiteY0" fmla="*/ 543968 h 543968"/>
                <a:gd name="connsiteX1" fmla="*/ 230044 w 967795"/>
                <a:gd name="connsiteY1" fmla="*/ 233606 h 543968"/>
                <a:gd name="connsiteX2" fmla="*/ 490572 w 967795"/>
                <a:gd name="connsiteY2" fmla="*/ 423828 h 543968"/>
                <a:gd name="connsiteX3" fmla="*/ 724178 w 967795"/>
                <a:gd name="connsiteY3" fmla="*/ 280327 h 543968"/>
                <a:gd name="connsiteX4" fmla="*/ 967795 w 967795"/>
                <a:gd name="connsiteY4" fmla="*/ 0 h 543968"/>
                <a:gd name="connsiteX0" fmla="*/ 0 w 967795"/>
                <a:gd name="connsiteY0" fmla="*/ 543968 h 543968"/>
                <a:gd name="connsiteX1" fmla="*/ 230044 w 967795"/>
                <a:gd name="connsiteY1" fmla="*/ 233606 h 543968"/>
                <a:gd name="connsiteX2" fmla="*/ 480336 w 967795"/>
                <a:gd name="connsiteY2" fmla="*/ 430652 h 543968"/>
                <a:gd name="connsiteX3" fmla="*/ 724178 w 967795"/>
                <a:gd name="connsiteY3" fmla="*/ 280327 h 543968"/>
                <a:gd name="connsiteX4" fmla="*/ 967795 w 967795"/>
                <a:gd name="connsiteY4" fmla="*/ 0 h 5439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7795" h="543968">
                  <a:moveTo>
                    <a:pt x="0" y="543968"/>
                  </a:moveTo>
                  <a:lnTo>
                    <a:pt x="230044" y="233606"/>
                  </a:lnTo>
                  <a:lnTo>
                    <a:pt x="480336" y="430652"/>
                  </a:lnTo>
                  <a:lnTo>
                    <a:pt x="724178" y="280327"/>
                  </a:lnTo>
                  <a:lnTo>
                    <a:pt x="967795" y="0"/>
                  </a:lnTo>
                </a:path>
              </a:pathLst>
            </a:custGeom>
            <a:noFill/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58E0B52-FD3F-4E68-AB60-2B0200FFF3B8}"/>
                </a:ext>
              </a:extLst>
            </p:cNvPr>
            <p:cNvSpPr/>
            <p:nvPr/>
          </p:nvSpPr>
          <p:spPr>
            <a:xfrm>
              <a:off x="3767143" y="3389488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DFA4BE8-0E34-48B1-B39D-B84BE8FC98A2}"/>
                </a:ext>
              </a:extLst>
            </p:cNvPr>
            <p:cNvSpPr/>
            <p:nvPr/>
          </p:nvSpPr>
          <p:spPr>
            <a:xfrm>
              <a:off x="4000642" y="3081351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3E0C768-B403-4783-A56B-A48CC4314C72}"/>
                </a:ext>
              </a:extLst>
            </p:cNvPr>
            <p:cNvSpPr/>
            <p:nvPr/>
          </p:nvSpPr>
          <p:spPr>
            <a:xfrm>
              <a:off x="4247789" y="3267775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C0A5F38-4569-4A0B-8D8A-DE087F2E9571}"/>
                </a:ext>
              </a:extLst>
            </p:cNvPr>
            <p:cNvSpPr/>
            <p:nvPr/>
          </p:nvSpPr>
          <p:spPr>
            <a:xfrm>
              <a:off x="4488112" y="3127624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E79D9C2-B681-42F2-91BD-2889582B702C}"/>
                </a:ext>
              </a:extLst>
            </p:cNvPr>
            <p:cNvSpPr/>
            <p:nvPr/>
          </p:nvSpPr>
          <p:spPr>
            <a:xfrm>
              <a:off x="4728435" y="2846931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94527DBF-6B4A-40FF-BD05-C68E49046F15}"/>
              </a:ext>
            </a:extLst>
          </p:cNvPr>
          <p:cNvSpPr/>
          <p:nvPr/>
        </p:nvSpPr>
        <p:spPr>
          <a:xfrm>
            <a:off x="5228214" y="2039497"/>
            <a:ext cx="1751173" cy="1412801"/>
          </a:xfrm>
          <a:custGeom>
            <a:avLst/>
            <a:gdLst>
              <a:gd name="connsiteX0" fmla="*/ 716218 w 1751173"/>
              <a:gd name="connsiteY0" fmla="*/ 1355596 h 1412801"/>
              <a:gd name="connsiteX1" fmla="*/ 723219 w 1751173"/>
              <a:gd name="connsiteY1" fmla="*/ 1361289 h 1412801"/>
              <a:gd name="connsiteX2" fmla="*/ 752605 w 1751173"/>
              <a:gd name="connsiteY2" fmla="*/ 1363344 h 1412801"/>
              <a:gd name="connsiteX3" fmla="*/ 827317 w 1751173"/>
              <a:gd name="connsiteY3" fmla="*/ 1364186 h 1412801"/>
              <a:gd name="connsiteX4" fmla="*/ 882043 w 1751173"/>
              <a:gd name="connsiteY4" fmla="*/ 1381863 h 1412801"/>
              <a:gd name="connsiteX5" fmla="*/ 913873 w 1751173"/>
              <a:gd name="connsiteY5" fmla="*/ 1412801 h 1412801"/>
              <a:gd name="connsiteX6" fmla="*/ 716218 w 1751173"/>
              <a:gd name="connsiteY6" fmla="*/ 1412801 h 1412801"/>
              <a:gd name="connsiteX7" fmla="*/ 716218 w 1751173"/>
              <a:gd name="connsiteY7" fmla="*/ 967749 h 1412801"/>
              <a:gd name="connsiteX8" fmla="*/ 730124 w 1751173"/>
              <a:gd name="connsiteY8" fmla="*/ 992585 h 1412801"/>
              <a:gd name="connsiteX9" fmla="*/ 724456 w 1751173"/>
              <a:gd name="connsiteY9" fmla="*/ 1049695 h 1412801"/>
              <a:gd name="connsiteX10" fmla="*/ 716218 w 1751173"/>
              <a:gd name="connsiteY10" fmla="*/ 1058849 h 1412801"/>
              <a:gd name="connsiteX11" fmla="*/ 716218 w 1751173"/>
              <a:gd name="connsiteY11" fmla="*/ 891198 h 1412801"/>
              <a:gd name="connsiteX12" fmla="*/ 734723 w 1751173"/>
              <a:gd name="connsiteY12" fmla="*/ 892319 h 1412801"/>
              <a:gd name="connsiteX13" fmla="*/ 748523 w 1751173"/>
              <a:gd name="connsiteY13" fmla="*/ 901625 h 1412801"/>
              <a:gd name="connsiteX14" fmla="*/ 748890 w 1751173"/>
              <a:gd name="connsiteY14" fmla="*/ 913801 h 1412801"/>
              <a:gd name="connsiteX15" fmla="*/ 732355 w 1751173"/>
              <a:gd name="connsiteY15" fmla="*/ 913168 h 1412801"/>
              <a:gd name="connsiteX16" fmla="*/ 716218 w 1751173"/>
              <a:gd name="connsiteY16" fmla="*/ 908013 h 1412801"/>
              <a:gd name="connsiteX17" fmla="*/ 1393066 w 1751173"/>
              <a:gd name="connsiteY17" fmla="*/ 841122 h 1412801"/>
              <a:gd name="connsiteX18" fmla="*/ 1393066 w 1751173"/>
              <a:gd name="connsiteY18" fmla="*/ 884095 h 1412801"/>
              <a:gd name="connsiteX19" fmla="*/ 1348413 w 1751173"/>
              <a:gd name="connsiteY19" fmla="*/ 853981 h 1412801"/>
              <a:gd name="connsiteX20" fmla="*/ 1353727 w 1751173"/>
              <a:gd name="connsiteY20" fmla="*/ 851356 h 1412801"/>
              <a:gd name="connsiteX21" fmla="*/ 0 w 1751173"/>
              <a:gd name="connsiteY21" fmla="*/ 818414 h 1412801"/>
              <a:gd name="connsiteX22" fmla="*/ 318741 w 1751173"/>
              <a:gd name="connsiteY22" fmla="*/ 818414 h 1412801"/>
              <a:gd name="connsiteX23" fmla="*/ 318741 w 1751173"/>
              <a:gd name="connsiteY23" fmla="*/ 1412801 h 1412801"/>
              <a:gd name="connsiteX24" fmla="*/ 0 w 1751173"/>
              <a:gd name="connsiteY24" fmla="*/ 1412801 h 1412801"/>
              <a:gd name="connsiteX25" fmla="*/ 716218 w 1751173"/>
              <a:gd name="connsiteY25" fmla="*/ 602228 h 1412801"/>
              <a:gd name="connsiteX26" fmla="*/ 1034959 w 1751173"/>
              <a:gd name="connsiteY26" fmla="*/ 602228 h 1412801"/>
              <a:gd name="connsiteX27" fmla="*/ 1034959 w 1751173"/>
              <a:gd name="connsiteY27" fmla="*/ 709706 h 1412801"/>
              <a:gd name="connsiteX28" fmla="*/ 1006499 w 1751173"/>
              <a:gd name="connsiteY28" fmla="*/ 710265 h 1412801"/>
              <a:gd name="connsiteX29" fmla="*/ 851884 w 1751173"/>
              <a:gd name="connsiteY29" fmla="*/ 763881 h 1412801"/>
              <a:gd name="connsiteX30" fmla="*/ 828700 w 1751173"/>
              <a:gd name="connsiteY30" fmla="*/ 775736 h 1412801"/>
              <a:gd name="connsiteX31" fmla="*/ 736876 w 1751173"/>
              <a:gd name="connsiteY31" fmla="*/ 779981 h 1412801"/>
              <a:gd name="connsiteX32" fmla="*/ 716218 w 1751173"/>
              <a:gd name="connsiteY32" fmla="*/ 778011 h 1412801"/>
              <a:gd name="connsiteX33" fmla="*/ 1074325 w 1751173"/>
              <a:gd name="connsiteY33" fmla="*/ 469735 h 1412801"/>
              <a:gd name="connsiteX34" fmla="*/ 1393066 w 1751173"/>
              <a:gd name="connsiteY34" fmla="*/ 469735 h 1412801"/>
              <a:gd name="connsiteX35" fmla="*/ 1393066 w 1751173"/>
              <a:gd name="connsiteY35" fmla="*/ 669661 h 1412801"/>
              <a:gd name="connsiteX36" fmla="*/ 1389145 w 1751173"/>
              <a:gd name="connsiteY36" fmla="*/ 667880 h 1412801"/>
              <a:gd name="connsiteX37" fmla="*/ 1113926 w 1751173"/>
              <a:gd name="connsiteY37" fmla="*/ 505370 h 1412801"/>
              <a:gd name="connsiteX38" fmla="*/ 1086705 w 1751173"/>
              <a:gd name="connsiteY38" fmla="*/ 492673 h 1412801"/>
              <a:gd name="connsiteX39" fmla="*/ 1077710 w 1751173"/>
              <a:gd name="connsiteY39" fmla="*/ 501335 h 1412801"/>
              <a:gd name="connsiteX40" fmla="*/ 1095581 w 1751173"/>
              <a:gd name="connsiteY40" fmla="*/ 540720 h 1412801"/>
              <a:gd name="connsiteX41" fmla="*/ 1206427 w 1751173"/>
              <a:gd name="connsiteY41" fmla="*/ 644294 h 1412801"/>
              <a:gd name="connsiteX42" fmla="*/ 1309675 w 1751173"/>
              <a:gd name="connsiteY42" fmla="*/ 721258 h 1412801"/>
              <a:gd name="connsiteX43" fmla="*/ 1323442 w 1751173"/>
              <a:gd name="connsiteY43" fmla="*/ 737193 h 1412801"/>
              <a:gd name="connsiteX44" fmla="*/ 1273905 w 1751173"/>
              <a:gd name="connsiteY44" fmla="*/ 734193 h 1412801"/>
              <a:gd name="connsiteX45" fmla="*/ 1261116 w 1751173"/>
              <a:gd name="connsiteY45" fmla="*/ 726420 h 1412801"/>
              <a:gd name="connsiteX46" fmla="*/ 1219529 w 1751173"/>
              <a:gd name="connsiteY46" fmla="*/ 707697 h 1412801"/>
              <a:gd name="connsiteX47" fmla="*/ 1196812 w 1751173"/>
              <a:gd name="connsiteY47" fmla="*/ 711846 h 1412801"/>
              <a:gd name="connsiteX48" fmla="*/ 1173893 w 1751173"/>
              <a:gd name="connsiteY48" fmla="*/ 707144 h 1412801"/>
              <a:gd name="connsiteX49" fmla="*/ 1136565 w 1751173"/>
              <a:gd name="connsiteY49" fmla="*/ 697148 h 1412801"/>
              <a:gd name="connsiteX50" fmla="*/ 1089818 w 1751173"/>
              <a:gd name="connsiteY50" fmla="*/ 702789 h 1412801"/>
              <a:gd name="connsiteX51" fmla="*/ 1074325 w 1751173"/>
              <a:gd name="connsiteY51" fmla="*/ 705277 h 1412801"/>
              <a:gd name="connsiteX52" fmla="*/ 358111 w 1751173"/>
              <a:gd name="connsiteY52" fmla="*/ 453168 h 1412801"/>
              <a:gd name="connsiteX53" fmla="*/ 676852 w 1751173"/>
              <a:gd name="connsiteY53" fmla="*/ 453168 h 1412801"/>
              <a:gd name="connsiteX54" fmla="*/ 676852 w 1751173"/>
              <a:gd name="connsiteY54" fmla="*/ 774258 h 1412801"/>
              <a:gd name="connsiteX55" fmla="*/ 645560 w 1751173"/>
              <a:gd name="connsiteY55" fmla="*/ 771275 h 1412801"/>
              <a:gd name="connsiteX56" fmla="*/ 536987 w 1751173"/>
              <a:gd name="connsiteY56" fmla="*/ 739656 h 1412801"/>
              <a:gd name="connsiteX57" fmla="*/ 522018 w 1751173"/>
              <a:gd name="connsiteY57" fmla="*/ 719230 h 1412801"/>
              <a:gd name="connsiteX58" fmla="*/ 526608 w 1751173"/>
              <a:gd name="connsiteY58" fmla="*/ 673839 h 1412801"/>
              <a:gd name="connsiteX59" fmla="*/ 539304 w 1751173"/>
              <a:gd name="connsiteY59" fmla="*/ 610156 h 1412801"/>
              <a:gd name="connsiteX60" fmla="*/ 521244 w 1751173"/>
              <a:gd name="connsiteY60" fmla="*/ 579968 h 1412801"/>
              <a:gd name="connsiteX61" fmla="*/ 525804 w 1751173"/>
              <a:gd name="connsiteY61" fmla="*/ 589819 h 1412801"/>
              <a:gd name="connsiteX62" fmla="*/ 509936 w 1751173"/>
              <a:gd name="connsiteY62" fmla="*/ 590332 h 1412801"/>
              <a:gd name="connsiteX63" fmla="*/ 467009 w 1751173"/>
              <a:gd name="connsiteY63" fmla="*/ 709270 h 1412801"/>
              <a:gd name="connsiteX64" fmla="*/ 479355 w 1751173"/>
              <a:gd name="connsiteY64" fmla="*/ 785149 h 1412801"/>
              <a:gd name="connsiteX65" fmla="*/ 540895 w 1751173"/>
              <a:gd name="connsiteY65" fmla="*/ 839332 h 1412801"/>
              <a:gd name="connsiteX66" fmla="*/ 670841 w 1751173"/>
              <a:gd name="connsiteY66" fmla="*/ 882925 h 1412801"/>
              <a:gd name="connsiteX67" fmla="*/ 676852 w 1751173"/>
              <a:gd name="connsiteY67" fmla="*/ 884343 h 1412801"/>
              <a:gd name="connsiteX68" fmla="*/ 676852 w 1751173"/>
              <a:gd name="connsiteY68" fmla="*/ 1111682 h 1412801"/>
              <a:gd name="connsiteX69" fmla="*/ 663280 w 1751173"/>
              <a:gd name="connsiteY69" fmla="*/ 1123332 h 1412801"/>
              <a:gd name="connsiteX70" fmla="*/ 637206 w 1751173"/>
              <a:gd name="connsiteY70" fmla="*/ 1158583 h 1412801"/>
              <a:gd name="connsiteX71" fmla="*/ 637167 w 1751173"/>
              <a:gd name="connsiteY71" fmla="*/ 1256546 h 1412801"/>
              <a:gd name="connsiteX72" fmla="*/ 651158 w 1751173"/>
              <a:gd name="connsiteY72" fmla="*/ 1293855 h 1412801"/>
              <a:gd name="connsiteX73" fmla="*/ 676852 w 1751173"/>
              <a:gd name="connsiteY73" fmla="*/ 1319676 h 1412801"/>
              <a:gd name="connsiteX74" fmla="*/ 676852 w 1751173"/>
              <a:gd name="connsiteY74" fmla="*/ 1412801 h 1412801"/>
              <a:gd name="connsiteX75" fmla="*/ 358111 w 1751173"/>
              <a:gd name="connsiteY75" fmla="*/ 1412801 h 1412801"/>
              <a:gd name="connsiteX76" fmla="*/ 1432432 w 1751173"/>
              <a:gd name="connsiteY76" fmla="*/ 0 h 1412801"/>
              <a:gd name="connsiteX77" fmla="*/ 1751173 w 1751173"/>
              <a:gd name="connsiteY77" fmla="*/ 0 h 1412801"/>
              <a:gd name="connsiteX78" fmla="*/ 1751173 w 1751173"/>
              <a:gd name="connsiteY78" fmla="*/ 1165798 h 1412801"/>
              <a:gd name="connsiteX79" fmla="*/ 1692337 w 1751173"/>
              <a:gd name="connsiteY79" fmla="*/ 1109788 h 1412801"/>
              <a:gd name="connsiteX80" fmla="*/ 1531914 w 1751173"/>
              <a:gd name="connsiteY80" fmla="*/ 974108 h 1412801"/>
              <a:gd name="connsiteX81" fmla="*/ 1440528 w 1751173"/>
              <a:gd name="connsiteY81" fmla="*/ 912791 h 1412801"/>
              <a:gd name="connsiteX82" fmla="*/ 1432432 w 1751173"/>
              <a:gd name="connsiteY82" fmla="*/ 908491 h 1412801"/>
              <a:gd name="connsiteX83" fmla="*/ 1432432 w 1751173"/>
              <a:gd name="connsiteY83" fmla="*/ 827424 h 1412801"/>
              <a:gd name="connsiteX84" fmla="*/ 1451232 w 1751173"/>
              <a:gd name="connsiteY84" fmla="*/ 817163 h 1412801"/>
              <a:gd name="connsiteX85" fmla="*/ 1468879 w 1751173"/>
              <a:gd name="connsiteY85" fmla="*/ 786512 h 1412801"/>
              <a:gd name="connsiteX86" fmla="*/ 1447325 w 1751173"/>
              <a:gd name="connsiteY86" fmla="*/ 701978 h 1412801"/>
              <a:gd name="connsiteX87" fmla="*/ 1432432 w 1751173"/>
              <a:gd name="connsiteY87" fmla="*/ 690545 h 1412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</a:cxnLst>
            <a:rect l="l" t="t" r="r" b="b"/>
            <a:pathLst>
              <a:path w="1751173" h="1412801">
                <a:moveTo>
                  <a:pt x="716218" y="1355596"/>
                </a:moveTo>
                <a:lnTo>
                  <a:pt x="723219" y="1361289"/>
                </a:lnTo>
                <a:cubicBezTo>
                  <a:pt x="732095" y="1364496"/>
                  <a:pt x="742014" y="1364913"/>
                  <a:pt x="752605" y="1363344"/>
                </a:cubicBezTo>
                <a:cubicBezTo>
                  <a:pt x="777523" y="1359329"/>
                  <a:pt x="802153" y="1360084"/>
                  <a:pt x="827317" y="1364186"/>
                </a:cubicBezTo>
                <a:cubicBezTo>
                  <a:pt x="847388" y="1367243"/>
                  <a:pt x="865841" y="1372688"/>
                  <a:pt x="882043" y="1381863"/>
                </a:cubicBezTo>
                <a:lnTo>
                  <a:pt x="913873" y="1412801"/>
                </a:lnTo>
                <a:lnTo>
                  <a:pt x="716218" y="1412801"/>
                </a:lnTo>
                <a:close/>
                <a:moveTo>
                  <a:pt x="716218" y="967749"/>
                </a:moveTo>
                <a:lnTo>
                  <a:pt x="730124" y="992585"/>
                </a:lnTo>
                <a:cubicBezTo>
                  <a:pt x="746827" y="1020849"/>
                  <a:pt x="746627" y="1024152"/>
                  <a:pt x="724456" y="1049695"/>
                </a:cubicBezTo>
                <a:lnTo>
                  <a:pt x="716218" y="1058849"/>
                </a:lnTo>
                <a:close/>
                <a:moveTo>
                  <a:pt x="716218" y="891198"/>
                </a:moveTo>
                <a:lnTo>
                  <a:pt x="734723" y="892319"/>
                </a:lnTo>
                <a:cubicBezTo>
                  <a:pt x="741028" y="891595"/>
                  <a:pt x="746332" y="895231"/>
                  <a:pt x="748523" y="901625"/>
                </a:cubicBezTo>
                <a:cubicBezTo>
                  <a:pt x="749746" y="905750"/>
                  <a:pt x="750836" y="912077"/>
                  <a:pt x="748890" y="913801"/>
                </a:cubicBezTo>
                <a:cubicBezTo>
                  <a:pt x="744221" y="917938"/>
                  <a:pt x="737771" y="914969"/>
                  <a:pt x="732355" y="913168"/>
                </a:cubicBezTo>
                <a:lnTo>
                  <a:pt x="716218" y="908013"/>
                </a:lnTo>
                <a:close/>
                <a:moveTo>
                  <a:pt x="1393066" y="841122"/>
                </a:moveTo>
                <a:lnTo>
                  <a:pt x="1393066" y="884095"/>
                </a:lnTo>
                <a:lnTo>
                  <a:pt x="1348413" y="853981"/>
                </a:lnTo>
                <a:cubicBezTo>
                  <a:pt x="1350681" y="853013"/>
                  <a:pt x="1352215" y="852001"/>
                  <a:pt x="1353727" y="851356"/>
                </a:cubicBezTo>
                <a:close/>
                <a:moveTo>
                  <a:pt x="0" y="818414"/>
                </a:moveTo>
                <a:lnTo>
                  <a:pt x="318741" y="818414"/>
                </a:lnTo>
                <a:lnTo>
                  <a:pt x="318741" y="1412801"/>
                </a:lnTo>
                <a:lnTo>
                  <a:pt x="0" y="1412801"/>
                </a:lnTo>
                <a:close/>
                <a:moveTo>
                  <a:pt x="716218" y="602228"/>
                </a:moveTo>
                <a:lnTo>
                  <a:pt x="1034959" y="602228"/>
                </a:lnTo>
                <a:lnTo>
                  <a:pt x="1034959" y="709706"/>
                </a:lnTo>
                <a:lnTo>
                  <a:pt x="1006499" y="710265"/>
                </a:lnTo>
                <a:cubicBezTo>
                  <a:pt x="946520" y="703319"/>
                  <a:pt x="894314" y="720045"/>
                  <a:pt x="851884" y="763881"/>
                </a:cubicBezTo>
                <a:cubicBezTo>
                  <a:pt x="845223" y="770475"/>
                  <a:pt x="838352" y="774479"/>
                  <a:pt x="828700" y="775736"/>
                </a:cubicBezTo>
                <a:cubicBezTo>
                  <a:pt x="798083" y="779590"/>
                  <a:pt x="767437" y="780865"/>
                  <a:pt x="736876" y="779981"/>
                </a:cubicBezTo>
                <a:lnTo>
                  <a:pt x="716218" y="778011"/>
                </a:lnTo>
                <a:close/>
                <a:moveTo>
                  <a:pt x="1074325" y="469735"/>
                </a:moveTo>
                <a:lnTo>
                  <a:pt x="1393066" y="469735"/>
                </a:lnTo>
                <a:lnTo>
                  <a:pt x="1393066" y="669661"/>
                </a:lnTo>
                <a:lnTo>
                  <a:pt x="1389145" y="667880"/>
                </a:lnTo>
                <a:cubicBezTo>
                  <a:pt x="1290023" y="626153"/>
                  <a:pt x="1190467" y="585505"/>
                  <a:pt x="1113926" y="505370"/>
                </a:cubicBezTo>
                <a:cubicBezTo>
                  <a:pt x="1106643" y="497931"/>
                  <a:pt x="1097692" y="493706"/>
                  <a:pt x="1086705" y="492673"/>
                </a:cubicBezTo>
                <a:cubicBezTo>
                  <a:pt x="1079733" y="492250"/>
                  <a:pt x="1078110" y="494730"/>
                  <a:pt x="1077710" y="501335"/>
                </a:cubicBezTo>
                <a:cubicBezTo>
                  <a:pt x="1077099" y="517504"/>
                  <a:pt x="1085195" y="529779"/>
                  <a:pt x="1095581" y="540720"/>
                </a:cubicBezTo>
                <a:cubicBezTo>
                  <a:pt x="1130554" y="577457"/>
                  <a:pt x="1165961" y="613116"/>
                  <a:pt x="1206427" y="644294"/>
                </a:cubicBezTo>
                <a:cubicBezTo>
                  <a:pt x="1240576" y="670301"/>
                  <a:pt x="1277539" y="692427"/>
                  <a:pt x="1309675" y="721258"/>
                </a:cubicBezTo>
                <a:cubicBezTo>
                  <a:pt x="1314568" y="725606"/>
                  <a:pt x="1320585" y="729654"/>
                  <a:pt x="1323442" y="737193"/>
                </a:cubicBezTo>
                <a:cubicBezTo>
                  <a:pt x="1306196" y="736148"/>
                  <a:pt x="1290072" y="734803"/>
                  <a:pt x="1273905" y="734193"/>
                </a:cubicBezTo>
                <a:cubicBezTo>
                  <a:pt x="1267667" y="733815"/>
                  <a:pt x="1264086" y="732125"/>
                  <a:pt x="1261116" y="726420"/>
                </a:cubicBezTo>
                <a:cubicBezTo>
                  <a:pt x="1252187" y="709674"/>
                  <a:pt x="1237798" y="704015"/>
                  <a:pt x="1219529" y="707697"/>
                </a:cubicBezTo>
                <a:lnTo>
                  <a:pt x="1196812" y="711846"/>
                </a:lnTo>
                <a:cubicBezTo>
                  <a:pt x="1188605" y="713559"/>
                  <a:pt x="1180554" y="712703"/>
                  <a:pt x="1173893" y="707144"/>
                </a:cubicBezTo>
                <a:cubicBezTo>
                  <a:pt x="1163029" y="698015"/>
                  <a:pt x="1150230" y="696503"/>
                  <a:pt x="1136565" y="697148"/>
                </a:cubicBezTo>
                <a:cubicBezTo>
                  <a:pt x="1120675" y="698028"/>
                  <a:pt x="1105430" y="700419"/>
                  <a:pt x="1089818" y="702789"/>
                </a:cubicBezTo>
                <a:lnTo>
                  <a:pt x="1074325" y="705277"/>
                </a:lnTo>
                <a:close/>
                <a:moveTo>
                  <a:pt x="358111" y="453168"/>
                </a:moveTo>
                <a:lnTo>
                  <a:pt x="676852" y="453168"/>
                </a:lnTo>
                <a:lnTo>
                  <a:pt x="676852" y="774258"/>
                </a:lnTo>
                <a:lnTo>
                  <a:pt x="645560" y="771275"/>
                </a:lnTo>
                <a:cubicBezTo>
                  <a:pt x="608353" y="765338"/>
                  <a:pt x="571324" y="756467"/>
                  <a:pt x="536987" y="739656"/>
                </a:cubicBezTo>
                <a:cubicBezTo>
                  <a:pt x="528035" y="735431"/>
                  <a:pt x="523643" y="728904"/>
                  <a:pt x="522018" y="719230"/>
                </a:cubicBezTo>
                <a:cubicBezTo>
                  <a:pt x="518915" y="703573"/>
                  <a:pt x="523129" y="688729"/>
                  <a:pt x="526608" y="673839"/>
                </a:cubicBezTo>
                <a:cubicBezTo>
                  <a:pt x="531200" y="652756"/>
                  <a:pt x="539071" y="632240"/>
                  <a:pt x="539304" y="610156"/>
                </a:cubicBezTo>
                <a:cubicBezTo>
                  <a:pt x="539548" y="593967"/>
                  <a:pt x="533843" y="584782"/>
                  <a:pt x="521244" y="579968"/>
                </a:cubicBezTo>
                <a:cubicBezTo>
                  <a:pt x="518365" y="584949"/>
                  <a:pt x="525682" y="585761"/>
                  <a:pt x="525804" y="589819"/>
                </a:cubicBezTo>
                <a:cubicBezTo>
                  <a:pt x="512772" y="586084"/>
                  <a:pt x="512427" y="585695"/>
                  <a:pt x="509936" y="590332"/>
                </a:cubicBezTo>
                <a:cubicBezTo>
                  <a:pt x="489256" y="627751"/>
                  <a:pt x="472178" y="666492"/>
                  <a:pt x="467009" y="709270"/>
                </a:cubicBezTo>
                <a:cubicBezTo>
                  <a:pt x="463941" y="735600"/>
                  <a:pt x="462386" y="761287"/>
                  <a:pt x="479355" y="785149"/>
                </a:cubicBezTo>
                <a:cubicBezTo>
                  <a:pt x="496003" y="808255"/>
                  <a:pt x="516286" y="826056"/>
                  <a:pt x="540895" y="839332"/>
                </a:cubicBezTo>
                <a:cubicBezTo>
                  <a:pt x="581549" y="861313"/>
                  <a:pt x="626172" y="872486"/>
                  <a:pt x="670841" y="882925"/>
                </a:cubicBezTo>
                <a:lnTo>
                  <a:pt x="676852" y="884343"/>
                </a:lnTo>
                <a:lnTo>
                  <a:pt x="676852" y="1111682"/>
                </a:lnTo>
                <a:lnTo>
                  <a:pt x="663280" y="1123332"/>
                </a:lnTo>
                <a:cubicBezTo>
                  <a:pt x="650226" y="1132117"/>
                  <a:pt x="642865" y="1144194"/>
                  <a:pt x="637206" y="1158583"/>
                </a:cubicBezTo>
                <a:cubicBezTo>
                  <a:pt x="624543" y="1191330"/>
                  <a:pt x="631049" y="1223766"/>
                  <a:pt x="637167" y="1256546"/>
                </a:cubicBezTo>
                <a:cubicBezTo>
                  <a:pt x="639831" y="1270334"/>
                  <a:pt x="644321" y="1282852"/>
                  <a:pt x="651158" y="1293855"/>
                </a:cubicBezTo>
                <a:lnTo>
                  <a:pt x="676852" y="1319676"/>
                </a:lnTo>
                <a:lnTo>
                  <a:pt x="676852" y="1412801"/>
                </a:lnTo>
                <a:lnTo>
                  <a:pt x="358111" y="1412801"/>
                </a:lnTo>
                <a:close/>
                <a:moveTo>
                  <a:pt x="1432432" y="0"/>
                </a:moveTo>
                <a:lnTo>
                  <a:pt x="1751173" y="0"/>
                </a:lnTo>
                <a:lnTo>
                  <a:pt x="1751173" y="1165798"/>
                </a:lnTo>
                <a:lnTo>
                  <a:pt x="1692337" y="1109788"/>
                </a:lnTo>
                <a:cubicBezTo>
                  <a:pt x="1629069" y="1053679"/>
                  <a:pt x="1570584" y="1008137"/>
                  <a:pt x="1531914" y="974108"/>
                </a:cubicBezTo>
                <a:cubicBezTo>
                  <a:pt x="1473908" y="923064"/>
                  <a:pt x="1459972" y="920988"/>
                  <a:pt x="1440528" y="912791"/>
                </a:cubicBezTo>
                <a:lnTo>
                  <a:pt x="1432432" y="908491"/>
                </a:lnTo>
                <a:lnTo>
                  <a:pt x="1432432" y="827424"/>
                </a:lnTo>
                <a:lnTo>
                  <a:pt x="1451232" y="817163"/>
                </a:lnTo>
                <a:cubicBezTo>
                  <a:pt x="1459487" y="809330"/>
                  <a:pt x="1465533" y="799200"/>
                  <a:pt x="1468879" y="786512"/>
                </a:cubicBezTo>
                <a:cubicBezTo>
                  <a:pt x="1476766" y="756605"/>
                  <a:pt x="1468010" y="724448"/>
                  <a:pt x="1447325" y="701978"/>
                </a:cubicBezTo>
                <a:lnTo>
                  <a:pt x="1432432" y="69054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99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RIMA(p, d, q) Model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291DB72-632D-4AAF-ACBF-40B8B138F189}"/>
              </a:ext>
            </a:extLst>
          </p:cNvPr>
          <p:cNvGrpSpPr/>
          <p:nvPr/>
        </p:nvGrpSpPr>
        <p:grpSpPr>
          <a:xfrm>
            <a:off x="4833754" y="2150306"/>
            <a:ext cx="6805828" cy="3355276"/>
            <a:chOff x="4513777" y="3311977"/>
            <a:chExt cx="3519383" cy="1735057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0FC05C1-9092-4213-B576-3A5E5A440F67}"/>
                </a:ext>
              </a:extLst>
            </p:cNvPr>
            <p:cNvGrpSpPr/>
            <p:nvPr/>
          </p:nvGrpSpPr>
          <p:grpSpPr>
            <a:xfrm>
              <a:off x="4513777" y="3311977"/>
              <a:ext cx="3519383" cy="1735057"/>
              <a:chOff x="2824133" y="2950221"/>
              <a:chExt cx="3519383" cy="1735057"/>
            </a:xfrm>
          </p:grpSpPr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110387A8-7EE7-4617-BB33-5FE21053C991}"/>
                  </a:ext>
                </a:extLst>
              </p:cNvPr>
              <p:cNvSpPr/>
              <p:nvPr/>
            </p:nvSpPr>
            <p:spPr>
              <a:xfrm>
                <a:off x="2824133" y="2950221"/>
                <a:ext cx="1735057" cy="1735057"/>
              </a:xfrm>
              <a:prstGeom prst="ellipse">
                <a:avLst/>
              </a:prstGeom>
              <a:solidFill>
                <a:schemeClr val="accent4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 b="1" dirty="0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44070FB4-CC0A-4014-AB72-B8BCA80E4C8A}"/>
                  </a:ext>
                </a:extLst>
              </p:cNvPr>
              <p:cNvSpPr/>
              <p:nvPr/>
            </p:nvSpPr>
            <p:spPr>
              <a:xfrm>
                <a:off x="4608459" y="2950221"/>
                <a:ext cx="1735057" cy="1735057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 b="1" dirty="0"/>
              </a:p>
            </p:txBody>
          </p:sp>
        </p:grp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5E15203-131A-4468-972E-957956DFD777}"/>
                </a:ext>
              </a:extLst>
            </p:cNvPr>
            <p:cNvSpPr/>
            <p:nvPr/>
          </p:nvSpPr>
          <p:spPr>
            <a:xfrm>
              <a:off x="6571338" y="3650089"/>
              <a:ext cx="1188587" cy="10026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2000" b="1" dirty="0" smtClean="0"/>
                <a:t>Non Stationary Model</a:t>
              </a:r>
            </a:p>
            <a:p>
              <a:pPr algn="ctr"/>
              <a:endParaRPr lang="en-US" altLang="ko-KR" sz="2000" b="1" dirty="0"/>
            </a:p>
            <a:p>
              <a:pPr algn="ctr"/>
              <a:r>
                <a:rPr lang="en-US" altLang="ko-KR" sz="2000" b="1" dirty="0" smtClean="0"/>
                <a:t>ARI(</a:t>
              </a:r>
              <a:r>
                <a:rPr lang="en-US" altLang="ko-KR" sz="2000" b="1" dirty="0" err="1" smtClean="0"/>
                <a:t>p,d</a:t>
              </a:r>
              <a:r>
                <a:rPr lang="en-US" altLang="ko-KR" sz="2000" b="1" dirty="0" smtClean="0"/>
                <a:t>), IMA(</a:t>
              </a:r>
              <a:r>
                <a:rPr lang="en-US" altLang="ko-KR" sz="2000" b="1" dirty="0" err="1" smtClean="0"/>
                <a:t>d,q</a:t>
              </a:r>
              <a:r>
                <a:rPr lang="en-US" altLang="ko-KR" sz="2000" b="1" dirty="0" smtClean="0"/>
                <a:t>), and ARIMA(</a:t>
              </a:r>
              <a:r>
                <a:rPr lang="en-US" altLang="ko-KR" sz="2000" b="1" dirty="0" err="1" smtClean="0"/>
                <a:t>p,d,q</a:t>
              </a:r>
              <a:r>
                <a:rPr lang="en-US" altLang="ko-KR" sz="2000" b="1" dirty="0" smtClean="0"/>
                <a:t>)</a:t>
              </a:r>
              <a:endParaRPr lang="ko-KR" altLang="en-US" sz="2000" b="1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20C0B28-9BDC-4E00-A571-0847CA80619F}"/>
                </a:ext>
              </a:extLst>
            </p:cNvPr>
            <p:cNvSpPr/>
            <p:nvPr/>
          </p:nvSpPr>
          <p:spPr>
            <a:xfrm>
              <a:off x="4779038" y="3755525"/>
              <a:ext cx="1188587" cy="6843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2000" b="1" dirty="0" smtClean="0"/>
                <a:t>Stationary Model</a:t>
              </a:r>
            </a:p>
            <a:p>
              <a:pPr algn="ctr"/>
              <a:endParaRPr lang="en-US" altLang="ko-KR" sz="2000" b="1" dirty="0"/>
            </a:p>
            <a:p>
              <a:pPr algn="ctr"/>
              <a:r>
                <a:rPr lang="en-US" altLang="ko-KR" sz="2000" b="1" dirty="0" smtClean="0"/>
                <a:t>AR(p), MA(q), and ARMA(</a:t>
              </a:r>
              <a:r>
                <a:rPr lang="en-US" altLang="ko-KR" sz="2000" b="1" dirty="0" err="1" smtClean="0"/>
                <a:t>p,q</a:t>
              </a:r>
              <a:r>
                <a:rPr lang="en-US" altLang="ko-KR" sz="2000" b="1" dirty="0" smtClean="0"/>
                <a:t>)</a:t>
              </a:r>
              <a:endParaRPr lang="ko-KR" altLang="en-US" sz="2000" b="1" dirty="0"/>
            </a:p>
          </p:txBody>
        </p:sp>
      </p:grpSp>
      <p:grpSp>
        <p:nvGrpSpPr>
          <p:cNvPr id="12" name="그룹 3">
            <a:extLst>
              <a:ext uri="{FF2B5EF4-FFF2-40B4-BE49-F238E27FC236}">
                <a16:creationId xmlns:a16="http://schemas.microsoft.com/office/drawing/2014/main" id="{3A8A3D88-0760-4D94-9137-51FAD6F5519C}"/>
              </a:ext>
            </a:extLst>
          </p:cNvPr>
          <p:cNvGrpSpPr/>
          <p:nvPr/>
        </p:nvGrpSpPr>
        <p:grpSpPr>
          <a:xfrm>
            <a:off x="962578" y="2421096"/>
            <a:ext cx="4546958" cy="747128"/>
            <a:chOff x="467544" y="2421312"/>
            <a:chExt cx="4546958" cy="74712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868932D-151C-4133-9069-2EE5B995D97B}"/>
                </a:ext>
              </a:extLst>
            </p:cNvPr>
            <p:cNvSpPr/>
            <p:nvPr/>
          </p:nvSpPr>
          <p:spPr>
            <a:xfrm>
              <a:off x="820483" y="2799108"/>
              <a:ext cx="4194019" cy="369332"/>
            </a:xfrm>
            <a:prstGeom prst="rect">
              <a:avLst/>
            </a:prstGeom>
          </p:spPr>
          <p:txBody>
            <a:bodyPr wrap="square" lIns="72000" rIns="72000">
              <a:spAutoFit/>
            </a:bodyPr>
            <a:lstStyle/>
            <a:p>
              <a:r>
                <a:rPr lang="en-US" altLang="ko-KR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Autoregressive with order p</a:t>
              </a:r>
              <a:endPara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BED93039-E5A5-4335-986F-6F6F0BB768E5}"/>
                </a:ext>
              </a:extLst>
            </p:cNvPr>
            <p:cNvSpPr/>
            <p:nvPr/>
          </p:nvSpPr>
          <p:spPr>
            <a:xfrm>
              <a:off x="467544" y="2421312"/>
              <a:ext cx="454695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1. </a:t>
              </a:r>
              <a:r>
                <a:rPr lang="en-US" altLang="ko-KR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AR(p)</a:t>
              </a:r>
              <a:endParaRPr lang="ko-KR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15" name="그룹 9">
            <a:extLst>
              <a:ext uri="{FF2B5EF4-FFF2-40B4-BE49-F238E27FC236}">
                <a16:creationId xmlns:a16="http://schemas.microsoft.com/office/drawing/2014/main" id="{53E09D8B-A1ED-41BD-A403-34BAEBFD8684}"/>
              </a:ext>
            </a:extLst>
          </p:cNvPr>
          <p:cNvGrpSpPr/>
          <p:nvPr/>
        </p:nvGrpSpPr>
        <p:grpSpPr>
          <a:xfrm>
            <a:off x="962578" y="3575990"/>
            <a:ext cx="4546958" cy="747128"/>
            <a:chOff x="467544" y="3302740"/>
            <a:chExt cx="4546958" cy="747128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99B2C6B-480D-4EDB-BC0A-4EA2D7A149DE}"/>
                </a:ext>
              </a:extLst>
            </p:cNvPr>
            <p:cNvSpPr/>
            <p:nvPr/>
          </p:nvSpPr>
          <p:spPr>
            <a:xfrm>
              <a:off x="820483" y="3680536"/>
              <a:ext cx="4194019" cy="369332"/>
            </a:xfrm>
            <a:prstGeom prst="rect">
              <a:avLst/>
            </a:prstGeom>
          </p:spPr>
          <p:txBody>
            <a:bodyPr wrap="square" lIns="72000" rIns="72000">
              <a:spAutoFit/>
            </a:bodyPr>
            <a:lstStyle/>
            <a:p>
              <a:r>
                <a:rPr lang="en-US" altLang="ko-KR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Integrated with order d</a:t>
              </a:r>
              <a:endPara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AEC1972-B037-4F0B-B2EB-A144EF96F4D1}"/>
                </a:ext>
              </a:extLst>
            </p:cNvPr>
            <p:cNvSpPr/>
            <p:nvPr/>
          </p:nvSpPr>
          <p:spPr>
            <a:xfrm>
              <a:off x="467544" y="3302740"/>
              <a:ext cx="454695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2. </a:t>
              </a:r>
              <a:r>
                <a:rPr lang="en-US" altLang="ko-KR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I(d)</a:t>
              </a:r>
              <a:endParaRPr lang="ko-KR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18" name="그룹 10">
            <a:extLst>
              <a:ext uri="{FF2B5EF4-FFF2-40B4-BE49-F238E27FC236}">
                <a16:creationId xmlns:a16="http://schemas.microsoft.com/office/drawing/2014/main" id="{11856825-EA8A-4DA1-91AB-C23356D9021A}"/>
              </a:ext>
            </a:extLst>
          </p:cNvPr>
          <p:cNvGrpSpPr/>
          <p:nvPr/>
        </p:nvGrpSpPr>
        <p:grpSpPr>
          <a:xfrm>
            <a:off x="962578" y="4730884"/>
            <a:ext cx="4546958" cy="747128"/>
            <a:chOff x="467544" y="4184168"/>
            <a:chExt cx="4546958" cy="747128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7E3A9B58-17DD-476B-BDBD-CDB788B7CE1F}"/>
                </a:ext>
              </a:extLst>
            </p:cNvPr>
            <p:cNvSpPr/>
            <p:nvPr/>
          </p:nvSpPr>
          <p:spPr>
            <a:xfrm>
              <a:off x="820483" y="4561964"/>
              <a:ext cx="4194019" cy="369332"/>
            </a:xfrm>
            <a:prstGeom prst="rect">
              <a:avLst/>
            </a:prstGeom>
          </p:spPr>
          <p:txBody>
            <a:bodyPr wrap="square" lIns="72000" rIns="72000">
              <a:spAutoFit/>
            </a:bodyPr>
            <a:lstStyle/>
            <a:p>
              <a:r>
                <a:rPr lang="en-US" altLang="ko-KR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Moving Average with order q</a:t>
              </a:r>
              <a:endPara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6DC7819-80FC-4F02-96D5-2848F42636CB}"/>
                </a:ext>
              </a:extLst>
            </p:cNvPr>
            <p:cNvSpPr/>
            <p:nvPr/>
          </p:nvSpPr>
          <p:spPr>
            <a:xfrm>
              <a:off x="467544" y="4184168"/>
              <a:ext cx="454695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3. </a:t>
              </a:r>
              <a:r>
                <a:rPr lang="en-US" altLang="ko-KR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MA(q)</a:t>
              </a:r>
              <a:endParaRPr lang="ko-KR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4216080" y="1021822"/>
            <a:ext cx="3429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also known as Box-Jenkins models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6437166" y="5974762"/>
            <a:ext cx="3694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What is Stationary Time Series?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007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31648" y="0"/>
            <a:ext cx="3401568" cy="4389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42137" y="1743764"/>
            <a:ext cx="2180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cs typeface="Arial" pitchFamily="34" charset="0"/>
              </a:rPr>
              <a:t>Stationary</a:t>
            </a:r>
            <a:endParaRPr lang="en-US" sz="3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B7925B-98A8-47AE-A033-B434D60B821C}"/>
              </a:ext>
            </a:extLst>
          </p:cNvPr>
          <p:cNvSpPr txBox="1"/>
          <p:nvPr/>
        </p:nvSpPr>
        <p:spPr>
          <a:xfrm>
            <a:off x="4243705" y="743491"/>
            <a:ext cx="682755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</a:t>
            </a:r>
            <a:r>
              <a:rPr lang="en-US" i="1" dirty="0"/>
              <a:t>n </a:t>
            </a:r>
            <a:r>
              <a:rPr lang="en-US" dirty="0"/>
              <a:t>= 1 the (univariate) distribution of </a:t>
            </a:r>
            <a:r>
              <a:rPr lang="en-US" i="1" dirty="0" err="1"/>
              <a:t>Yt</a:t>
            </a:r>
            <a:r>
              <a:rPr lang="en-US" i="1" dirty="0"/>
              <a:t> </a:t>
            </a:r>
            <a:r>
              <a:rPr lang="en-US" dirty="0"/>
              <a:t>is the same as that of </a:t>
            </a:r>
            <a:r>
              <a:rPr lang="en-US" i="1" dirty="0" err="1"/>
              <a:t>Yt</a:t>
            </a:r>
            <a:r>
              <a:rPr lang="en-US" i="1" dirty="0"/>
              <a:t> </a:t>
            </a:r>
            <a:r>
              <a:rPr lang="en-US" dirty="0"/>
              <a:t>− </a:t>
            </a:r>
            <a:r>
              <a:rPr lang="en-US" i="1" dirty="0"/>
              <a:t>k </a:t>
            </a:r>
            <a:r>
              <a:rPr lang="en-US" dirty="0" smtClean="0"/>
              <a:t>for all </a:t>
            </a:r>
            <a:r>
              <a:rPr lang="en-US" i="1" dirty="0"/>
              <a:t>t </a:t>
            </a:r>
            <a:r>
              <a:rPr lang="en-US" dirty="0"/>
              <a:t>and </a:t>
            </a:r>
            <a:r>
              <a:rPr lang="en-US" i="1" dirty="0"/>
              <a:t>k</a:t>
            </a:r>
            <a:r>
              <a:rPr lang="en-US" dirty="0"/>
              <a:t>; in other words, the </a:t>
            </a:r>
            <a:r>
              <a:rPr lang="en-US" i="1" dirty="0"/>
              <a:t>Y</a:t>
            </a:r>
            <a:r>
              <a:rPr lang="en-US" dirty="0"/>
              <a:t>’s are (marginally) identically distributed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 </a:t>
            </a:r>
            <a:r>
              <a:rPr lang="en-US" dirty="0"/>
              <a:t>then </a:t>
            </a:r>
            <a:r>
              <a:rPr lang="en-US" dirty="0" smtClean="0"/>
              <a:t>follows that </a:t>
            </a:r>
            <a:r>
              <a:rPr lang="en-US" i="1" dirty="0" smtClean="0">
                <a:solidFill>
                  <a:srgbClr val="FF0000"/>
                </a:solidFill>
              </a:rPr>
              <a:t>E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</a:rPr>
              <a:t>Yt</a:t>
            </a:r>
            <a:r>
              <a:rPr lang="en-US" dirty="0">
                <a:solidFill>
                  <a:srgbClr val="FF0000"/>
                </a:solidFill>
              </a:rPr>
              <a:t>) = </a:t>
            </a:r>
            <a:r>
              <a:rPr lang="en-US" i="1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 err="1">
                <a:solidFill>
                  <a:srgbClr val="FF0000"/>
                </a:solidFill>
              </a:rPr>
              <a:t>Yt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− </a:t>
            </a:r>
            <a:r>
              <a:rPr lang="en-US" i="1" dirty="0">
                <a:solidFill>
                  <a:srgbClr val="FF0000"/>
                </a:solidFill>
              </a:rPr>
              <a:t>k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/>
              <a:t>for all </a:t>
            </a:r>
            <a:r>
              <a:rPr lang="en-US" i="1" dirty="0"/>
              <a:t>t </a:t>
            </a:r>
            <a:r>
              <a:rPr lang="en-US" dirty="0"/>
              <a:t>and </a:t>
            </a:r>
            <a:r>
              <a:rPr lang="en-US" i="1" dirty="0"/>
              <a:t>k </a:t>
            </a:r>
            <a:r>
              <a:rPr lang="en-US" dirty="0"/>
              <a:t>so that the mean function is</a:t>
            </a:r>
            <a:r>
              <a:rPr lang="en-US" dirty="0">
                <a:solidFill>
                  <a:srgbClr val="FF0000"/>
                </a:solidFill>
              </a:rPr>
              <a:t> constant for all time</a:t>
            </a:r>
            <a:r>
              <a:rPr lang="en-US" dirty="0"/>
              <a:t>.</a:t>
            </a:r>
          </a:p>
          <a:p>
            <a:endParaRPr lang="en-US" dirty="0" smtClean="0"/>
          </a:p>
          <a:p>
            <a:r>
              <a:rPr lang="en-US" dirty="0" smtClean="0"/>
              <a:t>Additionally</a:t>
            </a:r>
            <a:r>
              <a:rPr lang="en-US" dirty="0"/>
              <a:t>, </a:t>
            </a:r>
            <a:r>
              <a:rPr lang="en-US" i="1" dirty="0" err="1">
                <a:solidFill>
                  <a:srgbClr val="FF0000"/>
                </a:solidFill>
              </a:rPr>
              <a:t>Var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 err="1">
                <a:solidFill>
                  <a:srgbClr val="FF0000"/>
                </a:solidFill>
              </a:rPr>
              <a:t>Yt</a:t>
            </a:r>
            <a:r>
              <a:rPr lang="en-US" dirty="0">
                <a:solidFill>
                  <a:srgbClr val="FF0000"/>
                </a:solidFill>
              </a:rPr>
              <a:t>) = </a:t>
            </a:r>
            <a:r>
              <a:rPr lang="en-US" i="1" dirty="0" err="1">
                <a:solidFill>
                  <a:srgbClr val="FF0000"/>
                </a:solidFill>
              </a:rPr>
              <a:t>Var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 err="1">
                <a:solidFill>
                  <a:srgbClr val="FF0000"/>
                </a:solidFill>
              </a:rPr>
              <a:t>Yt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− </a:t>
            </a:r>
            <a:r>
              <a:rPr lang="en-US" i="1" dirty="0">
                <a:solidFill>
                  <a:srgbClr val="FF0000"/>
                </a:solidFill>
              </a:rPr>
              <a:t>k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/>
              <a:t>for all </a:t>
            </a:r>
            <a:r>
              <a:rPr lang="en-US" i="1" dirty="0"/>
              <a:t>t </a:t>
            </a:r>
            <a:r>
              <a:rPr lang="en-US" dirty="0"/>
              <a:t>and </a:t>
            </a:r>
            <a:r>
              <a:rPr lang="en-US" i="1" dirty="0"/>
              <a:t>k </a:t>
            </a:r>
            <a:r>
              <a:rPr lang="en-US" dirty="0"/>
              <a:t>so that the variance is</a:t>
            </a:r>
            <a:r>
              <a:rPr lang="en-US" dirty="0">
                <a:solidFill>
                  <a:srgbClr val="FF0000"/>
                </a:solidFill>
              </a:rPr>
              <a:t> also constant </a:t>
            </a:r>
            <a:r>
              <a:rPr lang="en-US" dirty="0" smtClean="0">
                <a:solidFill>
                  <a:srgbClr val="FF0000"/>
                </a:solidFill>
              </a:rPr>
              <a:t>over time</a:t>
            </a:r>
            <a:r>
              <a:rPr lang="en-US" dirty="0"/>
              <a:t>.</a:t>
            </a:r>
            <a:endParaRPr lang="en-US" altLang="ko-KR" sz="1200" dirty="0">
              <a:cs typeface="Arial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2844A2-5B94-42C9-82E3-30181E42A458}"/>
              </a:ext>
            </a:extLst>
          </p:cNvPr>
          <p:cNvSpPr txBox="1"/>
          <p:nvPr/>
        </p:nvSpPr>
        <p:spPr>
          <a:xfrm>
            <a:off x="4243705" y="297214"/>
            <a:ext cx="5339016" cy="307777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r>
              <a:rPr lang="en-US" altLang="ko-KR" sz="2000" b="1" dirty="0" smtClean="0">
                <a:solidFill>
                  <a:schemeClr val="accent2"/>
                </a:solidFill>
                <a:cs typeface="Arial" pitchFamily="34" charset="0"/>
              </a:rPr>
              <a:t>Definition</a:t>
            </a:r>
            <a:endParaRPr lang="ko-KR" altLang="en-US" sz="2000" b="1" dirty="0">
              <a:solidFill>
                <a:schemeClr val="accent2"/>
              </a:solidFill>
              <a:cs typeface="Arial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1785" y="3621422"/>
            <a:ext cx="3643877" cy="25484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8674" y="3621422"/>
            <a:ext cx="3777611" cy="254847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410517" y="6345245"/>
            <a:ext cx="3288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ich one is Stationary Data?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943723" y="6127876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9580032" y="6135034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E9A837-0CC1-4E9E-98C7-763A739C30B5}"/>
              </a:ext>
            </a:extLst>
          </p:cNvPr>
          <p:cNvSpPr txBox="1"/>
          <p:nvPr/>
        </p:nvSpPr>
        <p:spPr>
          <a:xfrm>
            <a:off x="231649" y="5790684"/>
            <a:ext cx="3401568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 smtClean="0">
                <a:cs typeface="Arial" pitchFamily="34" charset="0"/>
              </a:rPr>
              <a:t>Cryer, J.D and Chan, K.S. 2008. Time Series Analysis with Application in R. Springer</a:t>
            </a:r>
            <a:endParaRPr lang="ko-KR" altLang="en-US" sz="1600" dirty="0">
              <a:cs typeface="Arial" pitchFamily="34" charset="0"/>
            </a:endParaRPr>
          </a:p>
        </p:txBody>
      </p:sp>
      <p:sp>
        <p:nvSpPr>
          <p:cNvPr id="13" name="자유형: 도형 13">
            <a:extLst>
              <a:ext uri="{FF2B5EF4-FFF2-40B4-BE49-F238E27FC236}">
                <a16:creationId xmlns:a16="http://schemas.microsoft.com/office/drawing/2014/main" id="{6B602DAC-8CAF-46F9-8A29-E65177044D48}"/>
              </a:ext>
            </a:extLst>
          </p:cNvPr>
          <p:cNvSpPr/>
          <p:nvPr/>
        </p:nvSpPr>
        <p:spPr>
          <a:xfrm>
            <a:off x="338823" y="5011509"/>
            <a:ext cx="588430" cy="544215"/>
          </a:xfrm>
          <a:custGeom>
            <a:avLst/>
            <a:gdLst/>
            <a:ahLst/>
            <a:cxnLst/>
            <a:rect l="l" t="t" r="r" b="b"/>
            <a:pathLst>
              <a:path w="282415" h="261194">
                <a:moveTo>
                  <a:pt x="258472" y="0"/>
                </a:moveTo>
                <a:lnTo>
                  <a:pt x="282415" y="38091"/>
                </a:lnTo>
                <a:cubicBezTo>
                  <a:pt x="262463" y="46435"/>
                  <a:pt x="247771" y="58859"/>
                  <a:pt x="238339" y="75365"/>
                </a:cubicBezTo>
                <a:cubicBezTo>
                  <a:pt x="228907" y="91871"/>
                  <a:pt x="223647" y="115905"/>
                  <a:pt x="222558" y="147466"/>
                </a:cubicBezTo>
                <a:lnTo>
                  <a:pt x="273709" y="147466"/>
                </a:lnTo>
                <a:lnTo>
                  <a:pt x="273709" y="261194"/>
                </a:lnTo>
                <a:lnTo>
                  <a:pt x="168687" y="261194"/>
                </a:lnTo>
                <a:lnTo>
                  <a:pt x="168687" y="171408"/>
                </a:lnTo>
                <a:cubicBezTo>
                  <a:pt x="168687" y="122797"/>
                  <a:pt x="174491" y="87609"/>
                  <a:pt x="186100" y="65843"/>
                </a:cubicBezTo>
                <a:cubicBezTo>
                  <a:pt x="201336" y="36821"/>
                  <a:pt x="225460" y="14874"/>
                  <a:pt x="258472" y="0"/>
                </a:cubicBezTo>
                <a:close/>
                <a:moveTo>
                  <a:pt x="89785" y="0"/>
                </a:moveTo>
                <a:lnTo>
                  <a:pt x="113728" y="38091"/>
                </a:lnTo>
                <a:cubicBezTo>
                  <a:pt x="93775" y="46435"/>
                  <a:pt x="79083" y="58859"/>
                  <a:pt x="69651" y="75365"/>
                </a:cubicBezTo>
                <a:cubicBezTo>
                  <a:pt x="60219" y="91871"/>
                  <a:pt x="54959" y="115905"/>
                  <a:pt x="53871" y="147466"/>
                </a:cubicBezTo>
                <a:lnTo>
                  <a:pt x="105021" y="147466"/>
                </a:lnTo>
                <a:lnTo>
                  <a:pt x="105021" y="261194"/>
                </a:lnTo>
                <a:lnTo>
                  <a:pt x="0" y="261194"/>
                </a:lnTo>
                <a:lnTo>
                  <a:pt x="0" y="171408"/>
                </a:lnTo>
                <a:cubicBezTo>
                  <a:pt x="0" y="122797"/>
                  <a:pt x="5804" y="87609"/>
                  <a:pt x="17413" y="65843"/>
                </a:cubicBezTo>
                <a:cubicBezTo>
                  <a:pt x="32649" y="36821"/>
                  <a:pt x="56773" y="14874"/>
                  <a:pt x="89785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000"/>
          </a:p>
        </p:txBody>
      </p:sp>
    </p:spTree>
    <p:extLst>
      <p:ext uri="{BB962C8B-B14F-4D97-AF65-F5344CB8AC3E}">
        <p14:creationId xmlns:p14="http://schemas.microsoft.com/office/powerpoint/2010/main" val="67074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31648" y="0"/>
            <a:ext cx="3401568" cy="4389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42137" y="1743764"/>
            <a:ext cx="218059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3200" b="1" dirty="0" smtClean="0">
                <a:solidFill>
                  <a:schemeClr val="bg1"/>
                </a:solidFill>
                <a:cs typeface="Arial" pitchFamily="34" charset="0"/>
              </a:rPr>
              <a:t>White Noise</a:t>
            </a:r>
            <a:endParaRPr lang="en-US" sz="3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2844A2-5B94-42C9-82E3-30181E42A458}"/>
              </a:ext>
            </a:extLst>
          </p:cNvPr>
          <p:cNvSpPr txBox="1"/>
          <p:nvPr/>
        </p:nvSpPr>
        <p:spPr>
          <a:xfrm>
            <a:off x="4243705" y="297214"/>
            <a:ext cx="5339016" cy="307777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r>
              <a:rPr lang="en-US" altLang="ko-KR" sz="2000" b="1" dirty="0" smtClean="0">
                <a:solidFill>
                  <a:schemeClr val="accent2"/>
                </a:solidFill>
                <a:cs typeface="Arial" pitchFamily="34" charset="0"/>
              </a:rPr>
              <a:t>Definition</a:t>
            </a:r>
            <a:endParaRPr lang="ko-KR" altLang="en-US" sz="2000" b="1" dirty="0">
              <a:solidFill>
                <a:schemeClr val="accent2"/>
              </a:solidFill>
              <a:cs typeface="Arial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E9A837-0CC1-4E9E-98C7-763A739C30B5}"/>
              </a:ext>
            </a:extLst>
          </p:cNvPr>
          <p:cNvSpPr txBox="1"/>
          <p:nvPr/>
        </p:nvSpPr>
        <p:spPr>
          <a:xfrm>
            <a:off x="231649" y="5790684"/>
            <a:ext cx="3401568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 smtClean="0">
                <a:cs typeface="Arial" pitchFamily="34" charset="0"/>
              </a:rPr>
              <a:t>Cryer, J.D and Chan, K.S. 2008. Time Series Analysis with Application in R. Springer</a:t>
            </a:r>
            <a:endParaRPr lang="ko-KR" altLang="en-US" sz="1600" dirty="0">
              <a:cs typeface="Arial" pitchFamily="34" charset="0"/>
            </a:endParaRPr>
          </a:p>
        </p:txBody>
      </p:sp>
      <p:sp>
        <p:nvSpPr>
          <p:cNvPr id="13" name="자유형: 도형 13">
            <a:extLst>
              <a:ext uri="{FF2B5EF4-FFF2-40B4-BE49-F238E27FC236}">
                <a16:creationId xmlns:a16="http://schemas.microsoft.com/office/drawing/2014/main" id="{6B602DAC-8CAF-46F9-8A29-E65177044D48}"/>
              </a:ext>
            </a:extLst>
          </p:cNvPr>
          <p:cNvSpPr/>
          <p:nvPr/>
        </p:nvSpPr>
        <p:spPr>
          <a:xfrm>
            <a:off x="338823" y="5011509"/>
            <a:ext cx="588430" cy="544215"/>
          </a:xfrm>
          <a:custGeom>
            <a:avLst/>
            <a:gdLst/>
            <a:ahLst/>
            <a:cxnLst/>
            <a:rect l="l" t="t" r="r" b="b"/>
            <a:pathLst>
              <a:path w="282415" h="261194">
                <a:moveTo>
                  <a:pt x="258472" y="0"/>
                </a:moveTo>
                <a:lnTo>
                  <a:pt x="282415" y="38091"/>
                </a:lnTo>
                <a:cubicBezTo>
                  <a:pt x="262463" y="46435"/>
                  <a:pt x="247771" y="58859"/>
                  <a:pt x="238339" y="75365"/>
                </a:cubicBezTo>
                <a:cubicBezTo>
                  <a:pt x="228907" y="91871"/>
                  <a:pt x="223647" y="115905"/>
                  <a:pt x="222558" y="147466"/>
                </a:cubicBezTo>
                <a:lnTo>
                  <a:pt x="273709" y="147466"/>
                </a:lnTo>
                <a:lnTo>
                  <a:pt x="273709" y="261194"/>
                </a:lnTo>
                <a:lnTo>
                  <a:pt x="168687" y="261194"/>
                </a:lnTo>
                <a:lnTo>
                  <a:pt x="168687" y="171408"/>
                </a:lnTo>
                <a:cubicBezTo>
                  <a:pt x="168687" y="122797"/>
                  <a:pt x="174491" y="87609"/>
                  <a:pt x="186100" y="65843"/>
                </a:cubicBezTo>
                <a:cubicBezTo>
                  <a:pt x="201336" y="36821"/>
                  <a:pt x="225460" y="14874"/>
                  <a:pt x="258472" y="0"/>
                </a:cubicBezTo>
                <a:close/>
                <a:moveTo>
                  <a:pt x="89785" y="0"/>
                </a:moveTo>
                <a:lnTo>
                  <a:pt x="113728" y="38091"/>
                </a:lnTo>
                <a:cubicBezTo>
                  <a:pt x="93775" y="46435"/>
                  <a:pt x="79083" y="58859"/>
                  <a:pt x="69651" y="75365"/>
                </a:cubicBezTo>
                <a:cubicBezTo>
                  <a:pt x="60219" y="91871"/>
                  <a:pt x="54959" y="115905"/>
                  <a:pt x="53871" y="147466"/>
                </a:cubicBezTo>
                <a:lnTo>
                  <a:pt x="105021" y="147466"/>
                </a:lnTo>
                <a:lnTo>
                  <a:pt x="105021" y="261194"/>
                </a:lnTo>
                <a:lnTo>
                  <a:pt x="0" y="261194"/>
                </a:lnTo>
                <a:lnTo>
                  <a:pt x="0" y="171408"/>
                </a:lnTo>
                <a:cubicBezTo>
                  <a:pt x="0" y="122797"/>
                  <a:pt x="5804" y="87609"/>
                  <a:pt x="17413" y="65843"/>
                </a:cubicBezTo>
                <a:cubicBezTo>
                  <a:pt x="32649" y="36821"/>
                  <a:pt x="56773" y="14874"/>
                  <a:pt x="89785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00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2123" y="745980"/>
            <a:ext cx="7639050" cy="47244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032123" y="5836850"/>
            <a:ext cx="50321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In the other words, White noise is the condition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where the errors satisfy all of assumptions</a:t>
            </a:r>
            <a:endParaRPr lang="en-US" i="1" dirty="0"/>
          </a:p>
        </p:txBody>
      </p:sp>
      <p:sp>
        <p:nvSpPr>
          <p:cNvPr id="5" name="Rectangle 4"/>
          <p:cNvSpPr/>
          <p:nvPr/>
        </p:nvSpPr>
        <p:spPr>
          <a:xfrm>
            <a:off x="9772442" y="2820982"/>
            <a:ext cx="154401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Normalitas</a:t>
            </a:r>
            <a:endParaRPr lang="en-US" i="1" dirty="0" smtClean="0"/>
          </a:p>
          <a:p>
            <a:r>
              <a:rPr lang="en-US" i="1" dirty="0" err="1" smtClean="0"/>
              <a:t>Homogenitas</a:t>
            </a:r>
            <a:endParaRPr lang="en-US" i="1" dirty="0" smtClean="0"/>
          </a:p>
          <a:p>
            <a:r>
              <a:rPr lang="en-US" i="1" dirty="0" err="1" smtClean="0"/>
              <a:t>Autokorelas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94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31648" y="0"/>
            <a:ext cx="3401568" cy="4389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42137" y="1743764"/>
            <a:ext cx="218059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3200" b="1" dirty="0" smtClean="0">
                <a:solidFill>
                  <a:schemeClr val="bg1"/>
                </a:solidFill>
                <a:cs typeface="Arial" pitchFamily="34" charset="0"/>
              </a:rPr>
              <a:t>Random Walk</a:t>
            </a:r>
            <a:endParaRPr lang="en-US" sz="3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2844A2-5B94-42C9-82E3-30181E42A458}"/>
              </a:ext>
            </a:extLst>
          </p:cNvPr>
          <p:cNvSpPr txBox="1"/>
          <p:nvPr/>
        </p:nvSpPr>
        <p:spPr>
          <a:xfrm>
            <a:off x="4243705" y="297214"/>
            <a:ext cx="5339016" cy="307777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r>
              <a:rPr lang="en-US" altLang="ko-KR" sz="2000" b="1" dirty="0" smtClean="0">
                <a:solidFill>
                  <a:schemeClr val="accent2"/>
                </a:solidFill>
                <a:cs typeface="Arial" pitchFamily="34" charset="0"/>
              </a:rPr>
              <a:t>Definition</a:t>
            </a:r>
            <a:endParaRPr lang="ko-KR" altLang="en-US" sz="2000" b="1" dirty="0">
              <a:solidFill>
                <a:schemeClr val="accent2"/>
              </a:solidFill>
              <a:cs typeface="Arial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E9A837-0CC1-4E9E-98C7-763A739C30B5}"/>
              </a:ext>
            </a:extLst>
          </p:cNvPr>
          <p:cNvSpPr txBox="1"/>
          <p:nvPr/>
        </p:nvSpPr>
        <p:spPr>
          <a:xfrm>
            <a:off x="231649" y="5790684"/>
            <a:ext cx="3401568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 smtClean="0">
                <a:cs typeface="Arial" pitchFamily="34" charset="0"/>
              </a:rPr>
              <a:t>Cryer, J.D and Chan, K.S. 2008. Time Series Analysis with Application in R. Springer</a:t>
            </a:r>
            <a:endParaRPr lang="ko-KR" altLang="en-US" sz="1600" dirty="0">
              <a:cs typeface="Arial" pitchFamily="34" charset="0"/>
            </a:endParaRPr>
          </a:p>
        </p:txBody>
      </p:sp>
      <p:sp>
        <p:nvSpPr>
          <p:cNvPr id="13" name="자유형: 도형 13">
            <a:extLst>
              <a:ext uri="{FF2B5EF4-FFF2-40B4-BE49-F238E27FC236}">
                <a16:creationId xmlns:a16="http://schemas.microsoft.com/office/drawing/2014/main" id="{6B602DAC-8CAF-46F9-8A29-E65177044D48}"/>
              </a:ext>
            </a:extLst>
          </p:cNvPr>
          <p:cNvSpPr/>
          <p:nvPr/>
        </p:nvSpPr>
        <p:spPr>
          <a:xfrm>
            <a:off x="338823" y="5011509"/>
            <a:ext cx="588430" cy="544215"/>
          </a:xfrm>
          <a:custGeom>
            <a:avLst/>
            <a:gdLst/>
            <a:ahLst/>
            <a:cxnLst/>
            <a:rect l="l" t="t" r="r" b="b"/>
            <a:pathLst>
              <a:path w="282415" h="261194">
                <a:moveTo>
                  <a:pt x="258472" y="0"/>
                </a:moveTo>
                <a:lnTo>
                  <a:pt x="282415" y="38091"/>
                </a:lnTo>
                <a:cubicBezTo>
                  <a:pt x="262463" y="46435"/>
                  <a:pt x="247771" y="58859"/>
                  <a:pt x="238339" y="75365"/>
                </a:cubicBezTo>
                <a:cubicBezTo>
                  <a:pt x="228907" y="91871"/>
                  <a:pt x="223647" y="115905"/>
                  <a:pt x="222558" y="147466"/>
                </a:cubicBezTo>
                <a:lnTo>
                  <a:pt x="273709" y="147466"/>
                </a:lnTo>
                <a:lnTo>
                  <a:pt x="273709" y="261194"/>
                </a:lnTo>
                <a:lnTo>
                  <a:pt x="168687" y="261194"/>
                </a:lnTo>
                <a:lnTo>
                  <a:pt x="168687" y="171408"/>
                </a:lnTo>
                <a:cubicBezTo>
                  <a:pt x="168687" y="122797"/>
                  <a:pt x="174491" y="87609"/>
                  <a:pt x="186100" y="65843"/>
                </a:cubicBezTo>
                <a:cubicBezTo>
                  <a:pt x="201336" y="36821"/>
                  <a:pt x="225460" y="14874"/>
                  <a:pt x="258472" y="0"/>
                </a:cubicBezTo>
                <a:close/>
                <a:moveTo>
                  <a:pt x="89785" y="0"/>
                </a:moveTo>
                <a:lnTo>
                  <a:pt x="113728" y="38091"/>
                </a:lnTo>
                <a:cubicBezTo>
                  <a:pt x="93775" y="46435"/>
                  <a:pt x="79083" y="58859"/>
                  <a:pt x="69651" y="75365"/>
                </a:cubicBezTo>
                <a:cubicBezTo>
                  <a:pt x="60219" y="91871"/>
                  <a:pt x="54959" y="115905"/>
                  <a:pt x="53871" y="147466"/>
                </a:cubicBezTo>
                <a:lnTo>
                  <a:pt x="105021" y="147466"/>
                </a:lnTo>
                <a:lnTo>
                  <a:pt x="105021" y="261194"/>
                </a:lnTo>
                <a:lnTo>
                  <a:pt x="0" y="261194"/>
                </a:lnTo>
                <a:lnTo>
                  <a:pt x="0" y="171408"/>
                </a:lnTo>
                <a:cubicBezTo>
                  <a:pt x="0" y="122797"/>
                  <a:pt x="5804" y="87609"/>
                  <a:pt x="17413" y="65843"/>
                </a:cubicBezTo>
                <a:cubicBezTo>
                  <a:pt x="32649" y="36821"/>
                  <a:pt x="56773" y="14874"/>
                  <a:pt x="89785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000"/>
          </a:p>
        </p:txBody>
      </p:sp>
      <p:sp>
        <p:nvSpPr>
          <p:cNvPr id="2" name="Rectangle 1"/>
          <p:cNvSpPr/>
          <p:nvPr/>
        </p:nvSpPr>
        <p:spPr>
          <a:xfrm>
            <a:off x="7715687" y="5036973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white noise</a:t>
            </a:r>
            <a:endParaRPr lang="en-US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3705" y="1041331"/>
            <a:ext cx="6943965" cy="3559302"/>
          </a:xfrm>
          <a:prstGeom prst="rect">
            <a:avLst/>
          </a:prstGeom>
        </p:spPr>
      </p:pic>
      <p:cxnSp>
        <p:nvCxnSpPr>
          <p:cNvPr id="7" name="Straight Arrow Connector 6"/>
          <p:cNvCxnSpPr>
            <a:stCxn id="11" idx="5"/>
            <a:endCxn id="2" idx="0"/>
          </p:cNvCxnSpPr>
          <p:nvPr/>
        </p:nvCxnSpPr>
        <p:spPr>
          <a:xfrm>
            <a:off x="8092784" y="4486163"/>
            <a:ext cx="292317" cy="5508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7863840" y="4170341"/>
            <a:ext cx="268224" cy="3700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13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ED4BC38B-FA1A-4786-9E4C-2DBEA1CD8EB2}"/>
              </a:ext>
            </a:extLst>
          </p:cNvPr>
          <p:cNvGrpSpPr/>
          <p:nvPr/>
        </p:nvGrpSpPr>
        <p:grpSpPr>
          <a:xfrm>
            <a:off x="0" y="5595675"/>
            <a:ext cx="12192000" cy="1262326"/>
            <a:chOff x="0" y="5595675"/>
            <a:chExt cx="12192000" cy="1262326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FEEE6C76-568F-4AC1-B2CA-80EE863AF8D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5595675"/>
              <a:ext cx="6664569" cy="1262326"/>
            </a:xfrm>
            <a:custGeom>
              <a:avLst/>
              <a:gdLst>
                <a:gd name="connsiteX0" fmla="*/ 1649375 w 8882887"/>
                <a:gd name="connsiteY0" fmla="*/ 0 h 1682495"/>
                <a:gd name="connsiteX1" fmla="*/ 1652414 w 8882887"/>
                <a:gd name="connsiteY1" fmla="*/ 369665 h 1682495"/>
                <a:gd name="connsiteX2" fmla="*/ 1710174 w 8882887"/>
                <a:gd name="connsiteY2" fmla="*/ 489644 h 1682495"/>
                <a:gd name="connsiteX3" fmla="*/ 1713215 w 8882887"/>
                <a:gd name="connsiteY3" fmla="*/ 489644 h 1682495"/>
                <a:gd name="connsiteX4" fmla="*/ 1734495 w 8882887"/>
                <a:gd name="connsiteY4" fmla="*/ 489644 h 1682495"/>
                <a:gd name="connsiteX5" fmla="*/ 1734495 w 8882887"/>
                <a:gd name="connsiteY5" fmla="*/ 525312 h 1682495"/>
                <a:gd name="connsiteX6" fmla="*/ 1735256 w 8882887"/>
                <a:gd name="connsiteY6" fmla="*/ 526529 h 1682495"/>
                <a:gd name="connsiteX7" fmla="*/ 1740575 w 8882887"/>
                <a:gd name="connsiteY7" fmla="*/ 535041 h 1682495"/>
                <a:gd name="connsiteX8" fmla="*/ 1740575 w 8882887"/>
                <a:gd name="connsiteY8" fmla="*/ 706902 h 1682495"/>
                <a:gd name="connsiteX9" fmla="*/ 1743995 w 8882887"/>
                <a:gd name="connsiteY9" fmla="*/ 706902 h 1682495"/>
                <a:gd name="connsiteX10" fmla="*/ 1767936 w 8882887"/>
                <a:gd name="connsiteY10" fmla="*/ 706902 h 1682495"/>
                <a:gd name="connsiteX11" fmla="*/ 1767936 w 8882887"/>
                <a:gd name="connsiteY11" fmla="*/ 917675 h 1682495"/>
                <a:gd name="connsiteX12" fmla="*/ 1770216 w 8882887"/>
                <a:gd name="connsiteY12" fmla="*/ 917270 h 1682495"/>
                <a:gd name="connsiteX13" fmla="*/ 1786176 w 8882887"/>
                <a:gd name="connsiteY13" fmla="*/ 914433 h 1682495"/>
                <a:gd name="connsiteX14" fmla="*/ 1783136 w 8882887"/>
                <a:gd name="connsiteY14" fmla="*/ 1047381 h 1682495"/>
                <a:gd name="connsiteX15" fmla="*/ 1785416 w 8882887"/>
                <a:gd name="connsiteY15" fmla="*/ 1047788 h 1682495"/>
                <a:gd name="connsiteX16" fmla="*/ 1801376 w 8882887"/>
                <a:gd name="connsiteY16" fmla="*/ 1050624 h 1682495"/>
                <a:gd name="connsiteX17" fmla="*/ 1801755 w 8882887"/>
                <a:gd name="connsiteY17" fmla="*/ 1051841 h 1682495"/>
                <a:gd name="connsiteX18" fmla="*/ 1804416 w 8882887"/>
                <a:gd name="connsiteY18" fmla="*/ 1060353 h 1682495"/>
                <a:gd name="connsiteX19" fmla="*/ 1805556 w 8882887"/>
                <a:gd name="connsiteY19" fmla="*/ 1056705 h 1682495"/>
                <a:gd name="connsiteX20" fmla="*/ 1813536 w 8882887"/>
                <a:gd name="connsiteY20" fmla="*/ 1031169 h 1682495"/>
                <a:gd name="connsiteX21" fmla="*/ 1816196 w 8882887"/>
                <a:gd name="connsiteY21" fmla="*/ 1031169 h 1682495"/>
                <a:gd name="connsiteX22" fmla="*/ 1834817 w 8882887"/>
                <a:gd name="connsiteY22" fmla="*/ 1031169 h 1682495"/>
                <a:gd name="connsiteX23" fmla="*/ 1834817 w 8882887"/>
                <a:gd name="connsiteY23" fmla="*/ 1079808 h 1682495"/>
                <a:gd name="connsiteX24" fmla="*/ 1836336 w 8882887"/>
                <a:gd name="connsiteY24" fmla="*/ 1080620 h 1682495"/>
                <a:gd name="connsiteX25" fmla="*/ 1846977 w 8882887"/>
                <a:gd name="connsiteY25" fmla="*/ 1086294 h 1682495"/>
                <a:gd name="connsiteX26" fmla="*/ 1846977 w 8882887"/>
                <a:gd name="connsiteY26" fmla="*/ 1088321 h 1682495"/>
                <a:gd name="connsiteX27" fmla="*/ 1846977 w 8882887"/>
                <a:gd name="connsiteY27" fmla="*/ 1102508 h 1682495"/>
                <a:gd name="connsiteX28" fmla="*/ 1913858 w 8882887"/>
                <a:gd name="connsiteY28" fmla="*/ 1102508 h 1682495"/>
                <a:gd name="connsiteX29" fmla="*/ 1913858 w 8882887"/>
                <a:gd name="connsiteY29" fmla="*/ 1104129 h 1682495"/>
                <a:gd name="connsiteX30" fmla="*/ 1913858 w 8882887"/>
                <a:gd name="connsiteY30" fmla="*/ 1115478 h 1682495"/>
                <a:gd name="connsiteX31" fmla="*/ 1916897 w 8882887"/>
                <a:gd name="connsiteY31" fmla="*/ 1115478 h 1682495"/>
                <a:gd name="connsiteX32" fmla="*/ 1938177 w 8882887"/>
                <a:gd name="connsiteY32" fmla="*/ 1115478 h 1682495"/>
                <a:gd name="connsiteX33" fmla="*/ 1938177 w 8882887"/>
                <a:gd name="connsiteY33" fmla="*/ 1070081 h 1682495"/>
                <a:gd name="connsiteX34" fmla="*/ 2005058 w 8882887"/>
                <a:gd name="connsiteY34" fmla="*/ 1070081 h 1682495"/>
                <a:gd name="connsiteX35" fmla="*/ 2005058 w 8882887"/>
                <a:gd name="connsiteY35" fmla="*/ 1068054 h 1682495"/>
                <a:gd name="connsiteX36" fmla="*/ 2005058 w 8882887"/>
                <a:gd name="connsiteY36" fmla="*/ 1053867 h 1682495"/>
                <a:gd name="connsiteX37" fmla="*/ 2006579 w 8882887"/>
                <a:gd name="connsiteY37" fmla="*/ 1053867 h 1682495"/>
                <a:gd name="connsiteX38" fmla="*/ 2017218 w 8882887"/>
                <a:gd name="connsiteY38" fmla="*/ 1053867 h 1682495"/>
                <a:gd name="connsiteX39" fmla="*/ 2017218 w 8882887"/>
                <a:gd name="connsiteY39" fmla="*/ 1051031 h 1682495"/>
                <a:gd name="connsiteX40" fmla="*/ 2017218 w 8882887"/>
                <a:gd name="connsiteY40" fmla="*/ 1031169 h 1682495"/>
                <a:gd name="connsiteX41" fmla="*/ 2018358 w 8882887"/>
                <a:gd name="connsiteY41" fmla="*/ 1031169 h 1682495"/>
                <a:gd name="connsiteX42" fmla="*/ 2026338 w 8882887"/>
                <a:gd name="connsiteY42" fmla="*/ 1031169 h 1682495"/>
                <a:gd name="connsiteX43" fmla="*/ 2026338 w 8882887"/>
                <a:gd name="connsiteY43" fmla="*/ 1029548 h 1682495"/>
                <a:gd name="connsiteX44" fmla="*/ 2026338 w 8882887"/>
                <a:gd name="connsiteY44" fmla="*/ 1018197 h 1682495"/>
                <a:gd name="connsiteX45" fmla="*/ 2029379 w 8882887"/>
                <a:gd name="connsiteY45" fmla="*/ 1018197 h 1682495"/>
                <a:gd name="connsiteX46" fmla="*/ 2050659 w 8882887"/>
                <a:gd name="connsiteY46" fmla="*/ 1018197 h 1682495"/>
                <a:gd name="connsiteX47" fmla="*/ 2050659 w 8882887"/>
                <a:gd name="connsiteY47" fmla="*/ 1019819 h 1682495"/>
                <a:gd name="connsiteX48" fmla="*/ 2050659 w 8882887"/>
                <a:gd name="connsiteY48" fmla="*/ 1031169 h 1682495"/>
                <a:gd name="connsiteX49" fmla="*/ 2084099 w 8882887"/>
                <a:gd name="connsiteY49" fmla="*/ 1031169 h 1682495"/>
                <a:gd name="connsiteX50" fmla="*/ 2084099 w 8882887"/>
                <a:gd name="connsiteY50" fmla="*/ 1028331 h 1682495"/>
                <a:gd name="connsiteX51" fmla="*/ 2084099 w 8882887"/>
                <a:gd name="connsiteY51" fmla="*/ 1008470 h 1682495"/>
                <a:gd name="connsiteX52" fmla="*/ 2086760 w 8882887"/>
                <a:gd name="connsiteY52" fmla="*/ 1008470 h 1682495"/>
                <a:gd name="connsiteX53" fmla="*/ 2105379 w 8882887"/>
                <a:gd name="connsiteY53" fmla="*/ 1008470 h 1682495"/>
                <a:gd name="connsiteX54" fmla="*/ 2105379 w 8882887"/>
                <a:gd name="connsiteY54" fmla="*/ 1044140 h 1682495"/>
                <a:gd name="connsiteX55" fmla="*/ 2106900 w 8882887"/>
                <a:gd name="connsiteY55" fmla="*/ 1044140 h 1682495"/>
                <a:gd name="connsiteX56" fmla="*/ 2117540 w 8882887"/>
                <a:gd name="connsiteY56" fmla="*/ 1044140 h 1682495"/>
                <a:gd name="connsiteX57" fmla="*/ 2117540 w 8882887"/>
                <a:gd name="connsiteY57" fmla="*/ 1042518 h 1682495"/>
                <a:gd name="connsiteX58" fmla="*/ 2117540 w 8882887"/>
                <a:gd name="connsiteY58" fmla="*/ 1031169 h 1682495"/>
                <a:gd name="connsiteX59" fmla="*/ 2120199 w 8882887"/>
                <a:gd name="connsiteY59" fmla="*/ 1031169 h 1682495"/>
                <a:gd name="connsiteX60" fmla="*/ 2138820 w 8882887"/>
                <a:gd name="connsiteY60" fmla="*/ 1031169 h 1682495"/>
                <a:gd name="connsiteX61" fmla="*/ 2138820 w 8882887"/>
                <a:gd name="connsiteY61" fmla="*/ 1070081 h 1682495"/>
                <a:gd name="connsiteX62" fmla="*/ 2141861 w 8882887"/>
                <a:gd name="connsiteY62" fmla="*/ 1070081 h 1682495"/>
                <a:gd name="connsiteX63" fmla="*/ 2163140 w 8882887"/>
                <a:gd name="connsiteY63" fmla="*/ 1070081 h 1682495"/>
                <a:gd name="connsiteX64" fmla="*/ 2163140 w 8882887"/>
                <a:gd name="connsiteY64" fmla="*/ 1072512 h 1682495"/>
                <a:gd name="connsiteX65" fmla="*/ 2163140 w 8882887"/>
                <a:gd name="connsiteY65" fmla="*/ 1089537 h 1682495"/>
                <a:gd name="connsiteX66" fmla="*/ 2164280 w 8882887"/>
                <a:gd name="connsiteY66" fmla="*/ 1089537 h 1682495"/>
                <a:gd name="connsiteX67" fmla="*/ 2172261 w 8882887"/>
                <a:gd name="connsiteY67" fmla="*/ 1089537 h 1682495"/>
                <a:gd name="connsiteX68" fmla="*/ 2172261 w 8882887"/>
                <a:gd name="connsiteY68" fmla="*/ 1088321 h 1682495"/>
                <a:gd name="connsiteX69" fmla="*/ 2172261 w 8882887"/>
                <a:gd name="connsiteY69" fmla="*/ 1079808 h 1682495"/>
                <a:gd name="connsiteX70" fmla="*/ 2217861 w 8882887"/>
                <a:gd name="connsiteY70" fmla="*/ 1079808 h 1682495"/>
                <a:gd name="connsiteX71" fmla="*/ 2217861 w 8882887"/>
                <a:gd name="connsiteY71" fmla="*/ 1115478 h 1682495"/>
                <a:gd name="connsiteX72" fmla="*/ 2219381 w 8882887"/>
                <a:gd name="connsiteY72" fmla="*/ 1115478 h 1682495"/>
                <a:gd name="connsiteX73" fmla="*/ 2230022 w 8882887"/>
                <a:gd name="connsiteY73" fmla="*/ 1115478 h 1682495"/>
                <a:gd name="connsiteX74" fmla="*/ 2230022 w 8882887"/>
                <a:gd name="connsiteY74" fmla="*/ 1117100 h 1682495"/>
                <a:gd name="connsiteX75" fmla="*/ 2230022 w 8882887"/>
                <a:gd name="connsiteY75" fmla="*/ 1128449 h 1682495"/>
                <a:gd name="connsiteX76" fmla="*/ 2231162 w 8882887"/>
                <a:gd name="connsiteY76" fmla="*/ 1128449 h 1682495"/>
                <a:gd name="connsiteX77" fmla="*/ 2239142 w 8882887"/>
                <a:gd name="connsiteY77" fmla="*/ 1128449 h 1682495"/>
                <a:gd name="connsiteX78" fmla="*/ 2239142 w 8882887"/>
                <a:gd name="connsiteY78" fmla="*/ 1125206 h 1682495"/>
                <a:gd name="connsiteX79" fmla="*/ 2239142 w 8882887"/>
                <a:gd name="connsiteY79" fmla="*/ 1102508 h 1682495"/>
                <a:gd name="connsiteX80" fmla="*/ 2240661 w 8882887"/>
                <a:gd name="connsiteY80" fmla="*/ 1102508 h 1682495"/>
                <a:gd name="connsiteX81" fmla="*/ 2251302 w 8882887"/>
                <a:gd name="connsiteY81" fmla="*/ 1102508 h 1682495"/>
                <a:gd name="connsiteX82" fmla="*/ 2251302 w 8882887"/>
                <a:gd name="connsiteY82" fmla="*/ 1104129 h 1682495"/>
                <a:gd name="connsiteX83" fmla="*/ 2251302 w 8882887"/>
                <a:gd name="connsiteY83" fmla="*/ 1115478 h 1682495"/>
                <a:gd name="connsiteX84" fmla="*/ 2259282 w 8882887"/>
                <a:gd name="connsiteY84" fmla="*/ 1112489 h 1682495"/>
                <a:gd name="connsiteX85" fmla="*/ 2260422 w 8882887"/>
                <a:gd name="connsiteY85" fmla="*/ 1111019 h 1682495"/>
                <a:gd name="connsiteX86" fmla="*/ 2260422 w 8882887"/>
                <a:gd name="connsiteY86" fmla="*/ 1102508 h 1682495"/>
                <a:gd name="connsiteX87" fmla="*/ 2318183 w 8882887"/>
                <a:gd name="connsiteY87" fmla="*/ 1102508 h 1682495"/>
                <a:gd name="connsiteX88" fmla="*/ 2318183 w 8882887"/>
                <a:gd name="connsiteY88" fmla="*/ 1138176 h 1682495"/>
                <a:gd name="connsiteX89" fmla="*/ 2321222 w 8882887"/>
                <a:gd name="connsiteY89" fmla="*/ 1138176 h 1682495"/>
                <a:gd name="connsiteX90" fmla="*/ 2342502 w 8882887"/>
                <a:gd name="connsiteY90" fmla="*/ 1138176 h 1682495"/>
                <a:gd name="connsiteX91" fmla="*/ 2342502 w 8882887"/>
                <a:gd name="connsiteY91" fmla="*/ 1139798 h 1682495"/>
                <a:gd name="connsiteX92" fmla="*/ 2342502 w 8882887"/>
                <a:gd name="connsiteY92" fmla="*/ 1151147 h 1682495"/>
                <a:gd name="connsiteX93" fmla="*/ 2345163 w 8882887"/>
                <a:gd name="connsiteY93" fmla="*/ 1151147 h 1682495"/>
                <a:gd name="connsiteX94" fmla="*/ 2363783 w 8882887"/>
                <a:gd name="connsiteY94" fmla="*/ 1151147 h 1682495"/>
                <a:gd name="connsiteX95" fmla="*/ 2363783 w 8882887"/>
                <a:gd name="connsiteY95" fmla="*/ 1115478 h 1682495"/>
                <a:gd name="connsiteX96" fmla="*/ 2365302 w 8882887"/>
                <a:gd name="connsiteY96" fmla="*/ 1115478 h 1682495"/>
                <a:gd name="connsiteX97" fmla="*/ 2375943 w 8882887"/>
                <a:gd name="connsiteY97" fmla="*/ 1115478 h 1682495"/>
                <a:gd name="connsiteX98" fmla="*/ 2375943 w 8882887"/>
                <a:gd name="connsiteY98" fmla="*/ 1066838 h 1682495"/>
                <a:gd name="connsiteX99" fmla="*/ 2377463 w 8882887"/>
                <a:gd name="connsiteY99" fmla="*/ 1066838 h 1682495"/>
                <a:gd name="connsiteX100" fmla="*/ 2388104 w 8882887"/>
                <a:gd name="connsiteY100" fmla="*/ 1066838 h 1682495"/>
                <a:gd name="connsiteX101" fmla="*/ 2388104 w 8882887"/>
                <a:gd name="connsiteY101" fmla="*/ 1064001 h 1682495"/>
                <a:gd name="connsiteX102" fmla="*/ 2388104 w 8882887"/>
                <a:gd name="connsiteY102" fmla="*/ 1044140 h 1682495"/>
                <a:gd name="connsiteX103" fmla="*/ 2386203 w 8882887"/>
                <a:gd name="connsiteY103" fmla="*/ 1041707 h 1682495"/>
                <a:gd name="connsiteX104" fmla="*/ 2394183 w 8882887"/>
                <a:gd name="connsiteY104" fmla="*/ 1024683 h 1682495"/>
                <a:gd name="connsiteX105" fmla="*/ 2406344 w 8882887"/>
                <a:gd name="connsiteY105" fmla="*/ 1066838 h 1682495"/>
                <a:gd name="connsiteX106" fmla="*/ 2407484 w 8882887"/>
                <a:gd name="connsiteY106" fmla="*/ 1066838 h 1682495"/>
                <a:gd name="connsiteX107" fmla="*/ 2415464 w 8882887"/>
                <a:gd name="connsiteY107" fmla="*/ 1066838 h 1682495"/>
                <a:gd name="connsiteX108" fmla="*/ 2415464 w 8882887"/>
                <a:gd name="connsiteY108" fmla="*/ 907947 h 1682495"/>
                <a:gd name="connsiteX109" fmla="*/ 2417744 w 8882887"/>
                <a:gd name="connsiteY109" fmla="*/ 907947 h 1682495"/>
                <a:gd name="connsiteX110" fmla="*/ 2433704 w 8882887"/>
                <a:gd name="connsiteY110" fmla="*/ 907947 h 1682495"/>
                <a:gd name="connsiteX111" fmla="*/ 2433704 w 8882887"/>
                <a:gd name="connsiteY111" fmla="*/ 836609 h 1682495"/>
                <a:gd name="connsiteX112" fmla="*/ 2473224 w 8882887"/>
                <a:gd name="connsiteY112" fmla="*/ 836609 h 1682495"/>
                <a:gd name="connsiteX113" fmla="*/ 2473224 w 8882887"/>
                <a:gd name="connsiteY113" fmla="*/ 804182 h 1682495"/>
                <a:gd name="connsiteX114" fmla="*/ 2524905 w 8882887"/>
                <a:gd name="connsiteY114" fmla="*/ 804182 h 1682495"/>
                <a:gd name="connsiteX115" fmla="*/ 2524905 w 8882887"/>
                <a:gd name="connsiteY115" fmla="*/ 807830 h 1682495"/>
                <a:gd name="connsiteX116" fmla="*/ 2524905 w 8882887"/>
                <a:gd name="connsiteY116" fmla="*/ 833366 h 1682495"/>
                <a:gd name="connsiteX117" fmla="*/ 2528325 w 8882887"/>
                <a:gd name="connsiteY117" fmla="*/ 833366 h 1682495"/>
                <a:gd name="connsiteX118" fmla="*/ 2552265 w 8882887"/>
                <a:gd name="connsiteY118" fmla="*/ 833366 h 1682495"/>
                <a:gd name="connsiteX119" fmla="*/ 2552265 w 8882887"/>
                <a:gd name="connsiteY119" fmla="*/ 904704 h 1682495"/>
                <a:gd name="connsiteX120" fmla="*/ 2553785 w 8882887"/>
                <a:gd name="connsiteY120" fmla="*/ 904704 h 1682495"/>
                <a:gd name="connsiteX121" fmla="*/ 2564426 w 8882887"/>
                <a:gd name="connsiteY121" fmla="*/ 904704 h 1682495"/>
                <a:gd name="connsiteX122" fmla="*/ 2585706 w 8882887"/>
                <a:gd name="connsiteY122" fmla="*/ 911190 h 1682495"/>
                <a:gd name="connsiteX123" fmla="*/ 2585706 w 8882887"/>
                <a:gd name="connsiteY123" fmla="*/ 969558 h 1682495"/>
                <a:gd name="connsiteX124" fmla="*/ 2587226 w 8882887"/>
                <a:gd name="connsiteY124" fmla="*/ 969558 h 1682495"/>
                <a:gd name="connsiteX125" fmla="*/ 2597865 w 8882887"/>
                <a:gd name="connsiteY125" fmla="*/ 969558 h 1682495"/>
                <a:gd name="connsiteX126" fmla="*/ 2597865 w 8882887"/>
                <a:gd name="connsiteY126" fmla="*/ 971990 h 1682495"/>
                <a:gd name="connsiteX127" fmla="*/ 2597865 w 8882887"/>
                <a:gd name="connsiteY127" fmla="*/ 989013 h 1682495"/>
                <a:gd name="connsiteX128" fmla="*/ 2600906 w 8882887"/>
                <a:gd name="connsiteY128" fmla="*/ 989013 h 1682495"/>
                <a:gd name="connsiteX129" fmla="*/ 2622186 w 8882887"/>
                <a:gd name="connsiteY129" fmla="*/ 989013 h 1682495"/>
                <a:gd name="connsiteX130" fmla="*/ 2631306 w 8882887"/>
                <a:gd name="connsiteY130" fmla="*/ 998742 h 1682495"/>
                <a:gd name="connsiteX131" fmla="*/ 2631306 w 8882887"/>
                <a:gd name="connsiteY131" fmla="*/ 1031169 h 1682495"/>
                <a:gd name="connsiteX132" fmla="*/ 2634726 w 8882887"/>
                <a:gd name="connsiteY132" fmla="*/ 1031169 h 1682495"/>
                <a:gd name="connsiteX133" fmla="*/ 2658666 w 8882887"/>
                <a:gd name="connsiteY133" fmla="*/ 1031169 h 1682495"/>
                <a:gd name="connsiteX134" fmla="*/ 2658666 w 8882887"/>
                <a:gd name="connsiteY134" fmla="*/ 1032789 h 1682495"/>
                <a:gd name="connsiteX135" fmla="*/ 2658666 w 8882887"/>
                <a:gd name="connsiteY135" fmla="*/ 1044140 h 1682495"/>
                <a:gd name="connsiteX136" fmla="*/ 2660567 w 8882887"/>
                <a:gd name="connsiteY136" fmla="*/ 1044140 h 1682495"/>
                <a:gd name="connsiteX137" fmla="*/ 2673867 w 8882887"/>
                <a:gd name="connsiteY137" fmla="*/ 1044140 h 1682495"/>
                <a:gd name="connsiteX138" fmla="*/ 2673867 w 8882887"/>
                <a:gd name="connsiteY138" fmla="*/ 1047381 h 1682495"/>
                <a:gd name="connsiteX139" fmla="*/ 2673867 w 8882887"/>
                <a:gd name="connsiteY139" fmla="*/ 1070081 h 1682495"/>
                <a:gd name="connsiteX140" fmla="*/ 2679947 w 8882887"/>
                <a:gd name="connsiteY140" fmla="*/ 1067243 h 1682495"/>
                <a:gd name="connsiteX141" fmla="*/ 2679947 w 8882887"/>
                <a:gd name="connsiteY141" fmla="*/ 1047381 h 1682495"/>
                <a:gd name="connsiteX142" fmla="*/ 2681466 w 8882887"/>
                <a:gd name="connsiteY142" fmla="*/ 1047381 h 1682495"/>
                <a:gd name="connsiteX143" fmla="*/ 2692107 w 8882887"/>
                <a:gd name="connsiteY143" fmla="*/ 1047381 h 1682495"/>
                <a:gd name="connsiteX144" fmla="*/ 2692107 w 8882887"/>
                <a:gd name="connsiteY144" fmla="*/ 1049814 h 1682495"/>
                <a:gd name="connsiteX145" fmla="*/ 2692107 w 8882887"/>
                <a:gd name="connsiteY145" fmla="*/ 1066838 h 1682495"/>
                <a:gd name="connsiteX146" fmla="*/ 2693247 w 8882887"/>
                <a:gd name="connsiteY146" fmla="*/ 1066838 h 1682495"/>
                <a:gd name="connsiteX147" fmla="*/ 2701227 w 8882887"/>
                <a:gd name="connsiteY147" fmla="*/ 1066838 h 1682495"/>
                <a:gd name="connsiteX148" fmla="*/ 2774187 w 8882887"/>
                <a:gd name="connsiteY148" fmla="*/ 1060353 h 1682495"/>
                <a:gd name="connsiteX149" fmla="*/ 2774187 w 8882887"/>
                <a:gd name="connsiteY149" fmla="*/ 1062380 h 1682495"/>
                <a:gd name="connsiteX150" fmla="*/ 2774187 w 8882887"/>
                <a:gd name="connsiteY150" fmla="*/ 1076565 h 1682495"/>
                <a:gd name="connsiteX151" fmla="*/ 2775327 w 8882887"/>
                <a:gd name="connsiteY151" fmla="*/ 1076565 h 1682495"/>
                <a:gd name="connsiteX152" fmla="*/ 2783309 w 8882887"/>
                <a:gd name="connsiteY152" fmla="*/ 1076565 h 1682495"/>
                <a:gd name="connsiteX153" fmla="*/ 2783309 w 8882887"/>
                <a:gd name="connsiteY153" fmla="*/ 1079808 h 1682495"/>
                <a:gd name="connsiteX154" fmla="*/ 2783309 w 8882887"/>
                <a:gd name="connsiteY154" fmla="*/ 1102508 h 1682495"/>
                <a:gd name="connsiteX155" fmla="*/ 2786348 w 8882887"/>
                <a:gd name="connsiteY155" fmla="*/ 1100481 h 1682495"/>
                <a:gd name="connsiteX156" fmla="*/ 2807628 w 8882887"/>
                <a:gd name="connsiteY156" fmla="*/ 1086294 h 1682495"/>
                <a:gd name="connsiteX157" fmla="*/ 2816748 w 8882887"/>
                <a:gd name="connsiteY157" fmla="*/ 1024683 h 1682495"/>
                <a:gd name="connsiteX158" fmla="*/ 2817888 w 8882887"/>
                <a:gd name="connsiteY158" fmla="*/ 1024278 h 1682495"/>
                <a:gd name="connsiteX159" fmla="*/ 2825868 w 8882887"/>
                <a:gd name="connsiteY159" fmla="*/ 1021440 h 1682495"/>
                <a:gd name="connsiteX160" fmla="*/ 2828909 w 8882887"/>
                <a:gd name="connsiteY160" fmla="*/ 917675 h 1682495"/>
                <a:gd name="connsiteX161" fmla="*/ 2831949 w 8882887"/>
                <a:gd name="connsiteY161" fmla="*/ 1021440 h 1682495"/>
                <a:gd name="connsiteX162" fmla="*/ 2833089 w 8882887"/>
                <a:gd name="connsiteY162" fmla="*/ 1021845 h 1682495"/>
                <a:gd name="connsiteX163" fmla="*/ 2841069 w 8882887"/>
                <a:gd name="connsiteY163" fmla="*/ 1024683 h 1682495"/>
                <a:gd name="connsiteX164" fmla="*/ 2841069 w 8882887"/>
                <a:gd name="connsiteY164" fmla="*/ 894977 h 1682495"/>
                <a:gd name="connsiteX165" fmla="*/ 2847149 w 8882887"/>
                <a:gd name="connsiteY165" fmla="*/ 846336 h 1682495"/>
                <a:gd name="connsiteX166" fmla="*/ 2904909 w 8882887"/>
                <a:gd name="connsiteY166" fmla="*/ 846336 h 1682495"/>
                <a:gd name="connsiteX167" fmla="*/ 2904909 w 8882887"/>
                <a:gd name="connsiteY167" fmla="*/ 894977 h 1682495"/>
                <a:gd name="connsiteX168" fmla="*/ 2906049 w 8882887"/>
                <a:gd name="connsiteY168" fmla="*/ 894977 h 1682495"/>
                <a:gd name="connsiteX169" fmla="*/ 2914029 w 8882887"/>
                <a:gd name="connsiteY169" fmla="*/ 894977 h 1682495"/>
                <a:gd name="connsiteX170" fmla="*/ 2914029 w 8882887"/>
                <a:gd name="connsiteY170" fmla="*/ 771755 h 1682495"/>
                <a:gd name="connsiteX171" fmla="*/ 2916690 w 8882887"/>
                <a:gd name="connsiteY171" fmla="*/ 771755 h 1682495"/>
                <a:gd name="connsiteX172" fmla="*/ 2935310 w 8882887"/>
                <a:gd name="connsiteY172" fmla="*/ 771755 h 1682495"/>
                <a:gd name="connsiteX173" fmla="*/ 2935310 w 8882887"/>
                <a:gd name="connsiteY173" fmla="*/ 768918 h 1682495"/>
                <a:gd name="connsiteX174" fmla="*/ 2935310 w 8882887"/>
                <a:gd name="connsiteY174" fmla="*/ 749057 h 1682495"/>
                <a:gd name="connsiteX175" fmla="*/ 2968751 w 8882887"/>
                <a:gd name="connsiteY175" fmla="*/ 749057 h 1682495"/>
                <a:gd name="connsiteX176" fmla="*/ 2968751 w 8882887"/>
                <a:gd name="connsiteY176" fmla="*/ 747435 h 1682495"/>
                <a:gd name="connsiteX177" fmla="*/ 2968751 w 8882887"/>
                <a:gd name="connsiteY177" fmla="*/ 736086 h 1682495"/>
                <a:gd name="connsiteX178" fmla="*/ 2971410 w 8882887"/>
                <a:gd name="connsiteY178" fmla="*/ 736086 h 1682495"/>
                <a:gd name="connsiteX179" fmla="*/ 2990031 w 8882887"/>
                <a:gd name="connsiteY179" fmla="*/ 736086 h 1682495"/>
                <a:gd name="connsiteX180" fmla="*/ 2990031 w 8882887"/>
                <a:gd name="connsiteY180" fmla="*/ 737708 h 1682495"/>
                <a:gd name="connsiteX181" fmla="*/ 2990031 w 8882887"/>
                <a:gd name="connsiteY181" fmla="*/ 749057 h 1682495"/>
                <a:gd name="connsiteX182" fmla="*/ 2991171 w 8882887"/>
                <a:gd name="connsiteY182" fmla="*/ 749057 h 1682495"/>
                <a:gd name="connsiteX183" fmla="*/ 2999151 w 8882887"/>
                <a:gd name="connsiteY183" fmla="*/ 749057 h 1682495"/>
                <a:gd name="connsiteX184" fmla="*/ 3014351 w 8882887"/>
                <a:gd name="connsiteY184" fmla="*/ 742571 h 1682495"/>
                <a:gd name="connsiteX185" fmla="*/ 3020430 w 8882887"/>
                <a:gd name="connsiteY185" fmla="*/ 747435 h 1682495"/>
                <a:gd name="connsiteX186" fmla="*/ 3020430 w 8882887"/>
                <a:gd name="connsiteY186" fmla="*/ 736086 h 1682495"/>
                <a:gd name="connsiteX187" fmla="*/ 3023850 w 8882887"/>
                <a:gd name="connsiteY187" fmla="*/ 736086 h 1682495"/>
                <a:gd name="connsiteX188" fmla="*/ 3047792 w 8882887"/>
                <a:gd name="connsiteY188" fmla="*/ 736086 h 1682495"/>
                <a:gd name="connsiteX189" fmla="*/ 3047792 w 8882887"/>
                <a:gd name="connsiteY189" fmla="*/ 737708 h 1682495"/>
                <a:gd name="connsiteX190" fmla="*/ 3047792 w 8882887"/>
                <a:gd name="connsiteY190" fmla="*/ 749057 h 1682495"/>
                <a:gd name="connsiteX191" fmla="*/ 3093392 w 8882887"/>
                <a:gd name="connsiteY191" fmla="*/ 749057 h 1682495"/>
                <a:gd name="connsiteX192" fmla="*/ 3093392 w 8882887"/>
                <a:gd name="connsiteY192" fmla="*/ 751488 h 1682495"/>
                <a:gd name="connsiteX193" fmla="*/ 3093392 w 8882887"/>
                <a:gd name="connsiteY193" fmla="*/ 768513 h 1682495"/>
                <a:gd name="connsiteX194" fmla="*/ 3132912 w 8882887"/>
                <a:gd name="connsiteY194" fmla="*/ 768513 h 1682495"/>
                <a:gd name="connsiteX195" fmla="*/ 3132912 w 8882887"/>
                <a:gd name="connsiteY195" fmla="*/ 813909 h 1682495"/>
                <a:gd name="connsiteX196" fmla="*/ 3134052 w 8882887"/>
                <a:gd name="connsiteY196" fmla="*/ 813909 h 1682495"/>
                <a:gd name="connsiteX197" fmla="*/ 3142032 w 8882887"/>
                <a:gd name="connsiteY197" fmla="*/ 813909 h 1682495"/>
                <a:gd name="connsiteX198" fmla="*/ 3142032 w 8882887"/>
                <a:gd name="connsiteY198" fmla="*/ 815531 h 1682495"/>
                <a:gd name="connsiteX199" fmla="*/ 3142032 w 8882887"/>
                <a:gd name="connsiteY199" fmla="*/ 826881 h 1682495"/>
                <a:gd name="connsiteX200" fmla="*/ 3148113 w 8882887"/>
                <a:gd name="connsiteY200" fmla="*/ 872277 h 1682495"/>
                <a:gd name="connsiteX201" fmla="*/ 3149253 w 8882887"/>
                <a:gd name="connsiteY201" fmla="*/ 872277 h 1682495"/>
                <a:gd name="connsiteX202" fmla="*/ 3157233 w 8882887"/>
                <a:gd name="connsiteY202" fmla="*/ 872277 h 1682495"/>
                <a:gd name="connsiteX203" fmla="*/ 3157233 w 8882887"/>
                <a:gd name="connsiteY203" fmla="*/ 873494 h 1682495"/>
                <a:gd name="connsiteX204" fmla="*/ 3157233 w 8882887"/>
                <a:gd name="connsiteY204" fmla="*/ 882006 h 1682495"/>
                <a:gd name="connsiteX205" fmla="*/ 3158753 w 8882887"/>
                <a:gd name="connsiteY205" fmla="*/ 882006 h 1682495"/>
                <a:gd name="connsiteX206" fmla="*/ 3169392 w 8882887"/>
                <a:gd name="connsiteY206" fmla="*/ 882006 h 1682495"/>
                <a:gd name="connsiteX207" fmla="*/ 3169392 w 8882887"/>
                <a:gd name="connsiteY207" fmla="*/ 927404 h 1682495"/>
                <a:gd name="connsiteX208" fmla="*/ 3172433 w 8882887"/>
                <a:gd name="connsiteY208" fmla="*/ 927404 h 1682495"/>
                <a:gd name="connsiteX209" fmla="*/ 3193713 w 8882887"/>
                <a:gd name="connsiteY209" fmla="*/ 927404 h 1682495"/>
                <a:gd name="connsiteX210" fmla="*/ 3193713 w 8882887"/>
                <a:gd name="connsiteY210" fmla="*/ 963072 h 1682495"/>
                <a:gd name="connsiteX211" fmla="*/ 3196754 w 8882887"/>
                <a:gd name="connsiteY211" fmla="*/ 965504 h 1682495"/>
                <a:gd name="connsiteX212" fmla="*/ 3196754 w 8882887"/>
                <a:gd name="connsiteY212" fmla="*/ 982529 h 1682495"/>
                <a:gd name="connsiteX213" fmla="*/ 3197894 w 8882887"/>
                <a:gd name="connsiteY213" fmla="*/ 982529 h 1682495"/>
                <a:gd name="connsiteX214" fmla="*/ 3205874 w 8882887"/>
                <a:gd name="connsiteY214" fmla="*/ 982529 h 1682495"/>
                <a:gd name="connsiteX215" fmla="*/ 3205874 w 8882887"/>
                <a:gd name="connsiteY215" fmla="*/ 1018197 h 1682495"/>
                <a:gd name="connsiteX216" fmla="*/ 3207773 w 8882887"/>
                <a:gd name="connsiteY216" fmla="*/ 1018197 h 1682495"/>
                <a:gd name="connsiteX217" fmla="*/ 3221073 w 8882887"/>
                <a:gd name="connsiteY217" fmla="*/ 1018197 h 1682495"/>
                <a:gd name="connsiteX218" fmla="*/ 3224114 w 8882887"/>
                <a:gd name="connsiteY218" fmla="*/ 1024278 h 1682495"/>
                <a:gd name="connsiteX219" fmla="*/ 3224114 w 8882887"/>
                <a:gd name="connsiteY219" fmla="*/ 1044140 h 1682495"/>
                <a:gd name="connsiteX220" fmla="*/ 3226394 w 8882887"/>
                <a:gd name="connsiteY220" fmla="*/ 1041302 h 1682495"/>
                <a:gd name="connsiteX221" fmla="*/ 3242354 w 8882887"/>
                <a:gd name="connsiteY221" fmla="*/ 1021440 h 1682495"/>
                <a:gd name="connsiteX222" fmla="*/ 3284915 w 8882887"/>
                <a:gd name="connsiteY222" fmla="*/ 1021440 h 1682495"/>
                <a:gd name="connsiteX223" fmla="*/ 3284915 w 8882887"/>
                <a:gd name="connsiteY223" fmla="*/ 1151147 h 1682495"/>
                <a:gd name="connsiteX224" fmla="*/ 3286055 w 8882887"/>
                <a:gd name="connsiteY224" fmla="*/ 1151147 h 1682495"/>
                <a:gd name="connsiteX225" fmla="*/ 3294035 w 8882887"/>
                <a:gd name="connsiteY225" fmla="*/ 1151147 h 1682495"/>
                <a:gd name="connsiteX226" fmla="*/ 3295175 w 8882887"/>
                <a:gd name="connsiteY226" fmla="*/ 1149120 h 1682495"/>
                <a:gd name="connsiteX227" fmla="*/ 3303155 w 8882887"/>
                <a:gd name="connsiteY227" fmla="*/ 1134933 h 1682495"/>
                <a:gd name="connsiteX228" fmla="*/ 3303155 w 8882887"/>
                <a:gd name="connsiteY228" fmla="*/ 1137771 h 1682495"/>
                <a:gd name="connsiteX229" fmla="*/ 3303155 w 8882887"/>
                <a:gd name="connsiteY229" fmla="*/ 1157633 h 1682495"/>
                <a:gd name="connsiteX230" fmla="*/ 3309234 w 8882887"/>
                <a:gd name="connsiteY230" fmla="*/ 1089537 h 1682495"/>
                <a:gd name="connsiteX231" fmla="*/ 3310374 w 8882887"/>
                <a:gd name="connsiteY231" fmla="*/ 1089537 h 1682495"/>
                <a:gd name="connsiteX232" fmla="*/ 3318354 w 8882887"/>
                <a:gd name="connsiteY232" fmla="*/ 1089537 h 1682495"/>
                <a:gd name="connsiteX233" fmla="*/ 3318354 w 8882887"/>
                <a:gd name="connsiteY233" fmla="*/ 992256 h 1682495"/>
                <a:gd name="connsiteX234" fmla="*/ 3319875 w 8882887"/>
                <a:gd name="connsiteY234" fmla="*/ 992256 h 1682495"/>
                <a:gd name="connsiteX235" fmla="*/ 3330515 w 8882887"/>
                <a:gd name="connsiteY235" fmla="*/ 992256 h 1682495"/>
                <a:gd name="connsiteX236" fmla="*/ 3348755 w 8882887"/>
                <a:gd name="connsiteY236" fmla="*/ 927404 h 1682495"/>
                <a:gd name="connsiteX237" fmla="*/ 3350655 w 8882887"/>
                <a:gd name="connsiteY237" fmla="*/ 927404 h 1682495"/>
                <a:gd name="connsiteX238" fmla="*/ 3363956 w 8882887"/>
                <a:gd name="connsiteY238" fmla="*/ 927404 h 1682495"/>
                <a:gd name="connsiteX239" fmla="*/ 3379155 w 8882887"/>
                <a:gd name="connsiteY239" fmla="*/ 992256 h 1682495"/>
                <a:gd name="connsiteX240" fmla="*/ 3380675 w 8882887"/>
                <a:gd name="connsiteY240" fmla="*/ 992256 h 1682495"/>
                <a:gd name="connsiteX241" fmla="*/ 3391316 w 8882887"/>
                <a:gd name="connsiteY241" fmla="*/ 992256 h 1682495"/>
                <a:gd name="connsiteX242" fmla="*/ 3391316 w 8882887"/>
                <a:gd name="connsiteY242" fmla="*/ 1050624 h 1682495"/>
                <a:gd name="connsiteX243" fmla="*/ 3393975 w 8882887"/>
                <a:gd name="connsiteY243" fmla="*/ 1050624 h 1682495"/>
                <a:gd name="connsiteX244" fmla="*/ 3412596 w 8882887"/>
                <a:gd name="connsiteY244" fmla="*/ 1050624 h 1682495"/>
                <a:gd name="connsiteX245" fmla="*/ 3412596 w 8882887"/>
                <a:gd name="connsiteY245" fmla="*/ 1053867 h 1682495"/>
                <a:gd name="connsiteX246" fmla="*/ 3412596 w 8882887"/>
                <a:gd name="connsiteY246" fmla="*/ 1076565 h 1682495"/>
                <a:gd name="connsiteX247" fmla="*/ 3418676 w 8882887"/>
                <a:gd name="connsiteY247" fmla="*/ 1073324 h 1682495"/>
                <a:gd name="connsiteX248" fmla="*/ 3418676 w 8882887"/>
                <a:gd name="connsiteY248" fmla="*/ 1050624 h 1682495"/>
                <a:gd name="connsiteX249" fmla="*/ 3420956 w 8882887"/>
                <a:gd name="connsiteY249" fmla="*/ 1050624 h 1682495"/>
                <a:gd name="connsiteX250" fmla="*/ 3436916 w 8882887"/>
                <a:gd name="connsiteY250" fmla="*/ 1050624 h 1682495"/>
                <a:gd name="connsiteX251" fmla="*/ 3436916 w 8882887"/>
                <a:gd name="connsiteY251" fmla="*/ 1053056 h 1682495"/>
                <a:gd name="connsiteX252" fmla="*/ 3436916 w 8882887"/>
                <a:gd name="connsiteY252" fmla="*/ 1070081 h 1682495"/>
                <a:gd name="connsiteX253" fmla="*/ 3482517 w 8882887"/>
                <a:gd name="connsiteY253" fmla="*/ 1070081 h 1682495"/>
                <a:gd name="connsiteX254" fmla="*/ 3482517 w 8882887"/>
                <a:gd name="connsiteY254" fmla="*/ 1014956 h 1682495"/>
                <a:gd name="connsiteX255" fmla="*/ 3484416 w 8882887"/>
                <a:gd name="connsiteY255" fmla="*/ 1014956 h 1682495"/>
                <a:gd name="connsiteX256" fmla="*/ 3497717 w 8882887"/>
                <a:gd name="connsiteY256" fmla="*/ 1014956 h 1682495"/>
                <a:gd name="connsiteX257" fmla="*/ 3497717 w 8882887"/>
                <a:gd name="connsiteY257" fmla="*/ 1047381 h 1682495"/>
                <a:gd name="connsiteX258" fmla="*/ 3500757 w 8882887"/>
                <a:gd name="connsiteY258" fmla="*/ 998742 h 1682495"/>
                <a:gd name="connsiteX259" fmla="*/ 3534197 w 8882887"/>
                <a:gd name="connsiteY259" fmla="*/ 998742 h 1682495"/>
                <a:gd name="connsiteX260" fmla="*/ 3534197 w 8882887"/>
                <a:gd name="connsiteY260" fmla="*/ 996309 h 1682495"/>
                <a:gd name="connsiteX261" fmla="*/ 3534197 w 8882887"/>
                <a:gd name="connsiteY261" fmla="*/ 979286 h 1682495"/>
                <a:gd name="connsiteX262" fmla="*/ 3535337 w 8882887"/>
                <a:gd name="connsiteY262" fmla="*/ 979286 h 1682495"/>
                <a:gd name="connsiteX263" fmla="*/ 3543317 w 8882887"/>
                <a:gd name="connsiteY263" fmla="*/ 979286 h 1682495"/>
                <a:gd name="connsiteX264" fmla="*/ 3543317 w 8882887"/>
                <a:gd name="connsiteY264" fmla="*/ 976449 h 1682495"/>
                <a:gd name="connsiteX265" fmla="*/ 3543317 w 8882887"/>
                <a:gd name="connsiteY265" fmla="*/ 956588 h 1682495"/>
                <a:gd name="connsiteX266" fmla="*/ 3549398 w 8882887"/>
                <a:gd name="connsiteY266" fmla="*/ 966315 h 1682495"/>
                <a:gd name="connsiteX267" fmla="*/ 3552818 w 8882887"/>
                <a:gd name="connsiteY267" fmla="*/ 966315 h 1682495"/>
                <a:gd name="connsiteX268" fmla="*/ 3576758 w 8882887"/>
                <a:gd name="connsiteY268" fmla="*/ 966315 h 1682495"/>
                <a:gd name="connsiteX269" fmla="*/ 3576758 w 8882887"/>
                <a:gd name="connsiteY269" fmla="*/ 965099 h 1682495"/>
                <a:gd name="connsiteX270" fmla="*/ 3576758 w 8882887"/>
                <a:gd name="connsiteY270" fmla="*/ 956588 h 1682495"/>
                <a:gd name="connsiteX271" fmla="*/ 3577898 w 8882887"/>
                <a:gd name="connsiteY271" fmla="*/ 956588 h 1682495"/>
                <a:gd name="connsiteX272" fmla="*/ 3585878 w 8882887"/>
                <a:gd name="connsiteY272" fmla="*/ 956588 h 1682495"/>
                <a:gd name="connsiteX273" fmla="*/ 3585878 w 8882887"/>
                <a:gd name="connsiteY273" fmla="*/ 958614 h 1682495"/>
                <a:gd name="connsiteX274" fmla="*/ 3585878 w 8882887"/>
                <a:gd name="connsiteY274" fmla="*/ 972801 h 1682495"/>
                <a:gd name="connsiteX275" fmla="*/ 3643638 w 8882887"/>
                <a:gd name="connsiteY275" fmla="*/ 972801 h 1682495"/>
                <a:gd name="connsiteX276" fmla="*/ 3643638 w 8882887"/>
                <a:gd name="connsiteY276" fmla="*/ 1180331 h 1682495"/>
                <a:gd name="connsiteX277" fmla="*/ 3645918 w 8882887"/>
                <a:gd name="connsiteY277" fmla="*/ 1180331 h 1682495"/>
                <a:gd name="connsiteX278" fmla="*/ 3661878 w 8882887"/>
                <a:gd name="connsiteY278" fmla="*/ 1180331 h 1682495"/>
                <a:gd name="connsiteX279" fmla="*/ 3661878 w 8882887"/>
                <a:gd name="connsiteY279" fmla="*/ 1160876 h 1682495"/>
                <a:gd name="connsiteX280" fmla="*/ 3667959 w 8882887"/>
                <a:gd name="connsiteY280" fmla="*/ 1160876 h 1682495"/>
                <a:gd name="connsiteX281" fmla="*/ 3667959 w 8882887"/>
                <a:gd name="connsiteY281" fmla="*/ 1180331 h 1682495"/>
                <a:gd name="connsiteX282" fmla="*/ 3713559 w 8882887"/>
                <a:gd name="connsiteY282" fmla="*/ 1180331 h 1682495"/>
                <a:gd name="connsiteX283" fmla="*/ 3713559 w 8882887"/>
                <a:gd name="connsiteY283" fmla="*/ 1134933 h 1682495"/>
                <a:gd name="connsiteX284" fmla="*/ 3731799 w 8882887"/>
                <a:gd name="connsiteY284" fmla="*/ 1134933 h 1682495"/>
                <a:gd name="connsiteX285" fmla="*/ 3750039 w 8882887"/>
                <a:gd name="connsiteY285" fmla="*/ 1131692 h 1682495"/>
                <a:gd name="connsiteX286" fmla="*/ 3756120 w 8882887"/>
                <a:gd name="connsiteY286" fmla="*/ 1134933 h 1682495"/>
                <a:gd name="connsiteX287" fmla="*/ 3771320 w 8882887"/>
                <a:gd name="connsiteY287" fmla="*/ 1134933 h 1682495"/>
                <a:gd name="connsiteX288" fmla="*/ 3771320 w 8882887"/>
                <a:gd name="connsiteY288" fmla="*/ 1180331 h 1682495"/>
                <a:gd name="connsiteX289" fmla="*/ 3783480 w 8882887"/>
                <a:gd name="connsiteY289" fmla="*/ 1180331 h 1682495"/>
                <a:gd name="connsiteX290" fmla="*/ 3783480 w 8882887"/>
                <a:gd name="connsiteY290" fmla="*/ 1206273 h 1682495"/>
                <a:gd name="connsiteX291" fmla="*/ 3797484 w 8882887"/>
                <a:gd name="connsiteY291" fmla="*/ 1207631 h 1682495"/>
                <a:gd name="connsiteX292" fmla="*/ 3816921 w 8882887"/>
                <a:gd name="connsiteY292" fmla="*/ 1207631 h 1682495"/>
                <a:gd name="connsiteX293" fmla="*/ 3816921 w 8882887"/>
                <a:gd name="connsiteY293" fmla="*/ 1183574 h 1682495"/>
                <a:gd name="connsiteX294" fmla="*/ 3918855 w 8882887"/>
                <a:gd name="connsiteY294" fmla="*/ 1183574 h 1682495"/>
                <a:gd name="connsiteX295" fmla="*/ 3918855 w 8882887"/>
                <a:gd name="connsiteY295" fmla="*/ 1055694 h 1682495"/>
                <a:gd name="connsiteX296" fmla="*/ 4026867 w 8882887"/>
                <a:gd name="connsiteY296" fmla="*/ 1055694 h 1682495"/>
                <a:gd name="connsiteX297" fmla="*/ 4026867 w 8882887"/>
                <a:gd name="connsiteY297" fmla="*/ 1173846 h 1682495"/>
                <a:gd name="connsiteX298" fmla="*/ 4029723 w 8882887"/>
                <a:gd name="connsiteY298" fmla="*/ 1173846 h 1682495"/>
                <a:gd name="connsiteX299" fmla="*/ 4031586 w 8882887"/>
                <a:gd name="connsiteY299" fmla="*/ 1207631 h 1682495"/>
                <a:gd name="connsiteX300" fmla="*/ 4046100 w 8882887"/>
                <a:gd name="connsiteY300" fmla="*/ 1207631 h 1682495"/>
                <a:gd name="connsiteX301" fmla="*/ 4047963 w 8882887"/>
                <a:gd name="connsiteY301" fmla="*/ 1173846 h 1682495"/>
                <a:gd name="connsiteX302" fmla="*/ 4057083 w 8882887"/>
                <a:gd name="connsiteY302" fmla="*/ 1173846 h 1682495"/>
                <a:gd name="connsiteX303" fmla="*/ 4058946 w 8882887"/>
                <a:gd name="connsiteY303" fmla="*/ 1207631 h 1682495"/>
                <a:gd name="connsiteX304" fmla="*/ 4134879 w 8882887"/>
                <a:gd name="connsiteY304" fmla="*/ 1207631 h 1682495"/>
                <a:gd name="connsiteX305" fmla="*/ 4134879 w 8882887"/>
                <a:gd name="connsiteY305" fmla="*/ 963089 h 1682495"/>
                <a:gd name="connsiteX306" fmla="*/ 4430870 w 8882887"/>
                <a:gd name="connsiteY306" fmla="*/ 963089 h 1682495"/>
                <a:gd name="connsiteX307" fmla="*/ 4430870 w 8882887"/>
                <a:gd name="connsiteY307" fmla="*/ 1207631 h 1682495"/>
                <a:gd name="connsiteX308" fmla="*/ 4458915 w 8882887"/>
                <a:gd name="connsiteY308" fmla="*/ 1207631 h 1682495"/>
                <a:gd name="connsiteX309" fmla="*/ 4458915 w 8882887"/>
                <a:gd name="connsiteY309" fmla="*/ 1083591 h 1682495"/>
                <a:gd name="connsiteX310" fmla="*/ 4601595 w 8882887"/>
                <a:gd name="connsiteY310" fmla="*/ 1083591 h 1682495"/>
                <a:gd name="connsiteX311" fmla="*/ 4619491 w 8882887"/>
                <a:gd name="connsiteY311" fmla="*/ 606380 h 1682495"/>
                <a:gd name="connsiteX312" fmla="*/ 4601251 w 8882887"/>
                <a:gd name="connsiteY312" fmla="*/ 573953 h 1682495"/>
                <a:gd name="connsiteX313" fmla="*/ 4592131 w 8882887"/>
                <a:gd name="connsiteY313" fmla="*/ 567467 h 1682495"/>
                <a:gd name="connsiteX314" fmla="*/ 4604291 w 8882887"/>
                <a:gd name="connsiteY314" fmla="*/ 531798 h 1682495"/>
                <a:gd name="connsiteX315" fmla="*/ 4604291 w 8882887"/>
                <a:gd name="connsiteY315" fmla="*/ 505857 h 1682495"/>
                <a:gd name="connsiteX316" fmla="*/ 4625571 w 8882887"/>
                <a:gd name="connsiteY316" fmla="*/ 505857 h 1682495"/>
                <a:gd name="connsiteX317" fmla="*/ 4625571 w 8882887"/>
                <a:gd name="connsiteY317" fmla="*/ 473430 h 1682495"/>
                <a:gd name="connsiteX318" fmla="*/ 4628611 w 8882887"/>
                <a:gd name="connsiteY318" fmla="*/ 466944 h 1682495"/>
                <a:gd name="connsiteX319" fmla="*/ 4628611 w 8882887"/>
                <a:gd name="connsiteY319" fmla="*/ 350208 h 1682495"/>
                <a:gd name="connsiteX320" fmla="*/ 4625571 w 8882887"/>
                <a:gd name="connsiteY320" fmla="*/ 340481 h 1682495"/>
                <a:gd name="connsiteX321" fmla="*/ 4634691 w 8882887"/>
                <a:gd name="connsiteY321" fmla="*/ 330752 h 1682495"/>
                <a:gd name="connsiteX322" fmla="*/ 4634691 w 8882887"/>
                <a:gd name="connsiteY322" fmla="*/ 243200 h 1682495"/>
                <a:gd name="connsiteX323" fmla="*/ 4637731 w 8882887"/>
                <a:gd name="connsiteY323" fmla="*/ 236715 h 1682495"/>
                <a:gd name="connsiteX324" fmla="*/ 4637731 w 8882887"/>
                <a:gd name="connsiteY324" fmla="*/ 152406 h 1682495"/>
                <a:gd name="connsiteX325" fmla="*/ 4640771 w 8882887"/>
                <a:gd name="connsiteY325" fmla="*/ 123222 h 1682495"/>
                <a:gd name="connsiteX326" fmla="*/ 4646851 w 8882887"/>
                <a:gd name="connsiteY326" fmla="*/ 149163 h 1682495"/>
                <a:gd name="connsiteX327" fmla="*/ 4649891 w 8882887"/>
                <a:gd name="connsiteY327" fmla="*/ 236715 h 1682495"/>
                <a:gd name="connsiteX328" fmla="*/ 4652931 w 8882887"/>
                <a:gd name="connsiteY328" fmla="*/ 330752 h 1682495"/>
                <a:gd name="connsiteX329" fmla="*/ 4662051 w 8882887"/>
                <a:gd name="connsiteY329" fmla="*/ 340481 h 1682495"/>
                <a:gd name="connsiteX330" fmla="*/ 4659011 w 8882887"/>
                <a:gd name="connsiteY330" fmla="*/ 350208 h 1682495"/>
                <a:gd name="connsiteX331" fmla="*/ 4659011 w 8882887"/>
                <a:gd name="connsiteY331" fmla="*/ 466944 h 1682495"/>
                <a:gd name="connsiteX332" fmla="*/ 4662051 w 8882887"/>
                <a:gd name="connsiteY332" fmla="*/ 473430 h 1682495"/>
                <a:gd name="connsiteX333" fmla="*/ 4662051 w 8882887"/>
                <a:gd name="connsiteY333" fmla="*/ 505857 h 1682495"/>
                <a:gd name="connsiteX334" fmla="*/ 4683331 w 8882887"/>
                <a:gd name="connsiteY334" fmla="*/ 505857 h 1682495"/>
                <a:gd name="connsiteX335" fmla="*/ 4683331 w 8882887"/>
                <a:gd name="connsiteY335" fmla="*/ 531798 h 1682495"/>
                <a:gd name="connsiteX336" fmla="*/ 4695493 w 8882887"/>
                <a:gd name="connsiteY336" fmla="*/ 567467 h 1682495"/>
                <a:gd name="connsiteX337" fmla="*/ 4686373 w 8882887"/>
                <a:gd name="connsiteY337" fmla="*/ 573953 h 1682495"/>
                <a:gd name="connsiteX338" fmla="*/ 4668131 w 8882887"/>
                <a:gd name="connsiteY338" fmla="*/ 606380 h 1682495"/>
                <a:gd name="connsiteX339" fmla="*/ 4680291 w 8882887"/>
                <a:gd name="connsiteY339" fmla="*/ 985772 h 1682495"/>
                <a:gd name="connsiteX340" fmla="*/ 4777573 w 8882887"/>
                <a:gd name="connsiteY340" fmla="*/ 985772 h 1682495"/>
                <a:gd name="connsiteX341" fmla="*/ 4777573 w 8882887"/>
                <a:gd name="connsiteY341" fmla="*/ 1099265 h 1682495"/>
                <a:gd name="connsiteX342" fmla="*/ 4789733 w 8882887"/>
                <a:gd name="connsiteY342" fmla="*/ 1099265 h 1682495"/>
                <a:gd name="connsiteX343" fmla="*/ 4792773 w 8882887"/>
                <a:gd name="connsiteY343" fmla="*/ 1089537 h 1682495"/>
                <a:gd name="connsiteX344" fmla="*/ 4801893 w 8882887"/>
                <a:gd name="connsiteY344" fmla="*/ 1089537 h 1682495"/>
                <a:gd name="connsiteX345" fmla="*/ 4804935 w 8882887"/>
                <a:gd name="connsiteY345" fmla="*/ 1102508 h 1682495"/>
                <a:gd name="connsiteX346" fmla="*/ 4823175 w 8882887"/>
                <a:gd name="connsiteY346" fmla="*/ 1102508 h 1682495"/>
                <a:gd name="connsiteX347" fmla="*/ 4823175 w 8882887"/>
                <a:gd name="connsiteY347" fmla="*/ 1092779 h 1682495"/>
                <a:gd name="connsiteX348" fmla="*/ 4856613 w 8882887"/>
                <a:gd name="connsiteY348" fmla="*/ 1092779 h 1682495"/>
                <a:gd name="connsiteX349" fmla="*/ 4856613 w 8882887"/>
                <a:gd name="connsiteY349" fmla="*/ 1102508 h 1682495"/>
                <a:gd name="connsiteX350" fmla="*/ 4887015 w 8882887"/>
                <a:gd name="connsiteY350" fmla="*/ 1102508 h 1682495"/>
                <a:gd name="connsiteX351" fmla="*/ 4887015 w 8882887"/>
                <a:gd name="connsiteY351" fmla="*/ 1170603 h 1682495"/>
                <a:gd name="connsiteX352" fmla="*/ 4908295 w 8882887"/>
                <a:gd name="connsiteY352" fmla="*/ 1170603 h 1682495"/>
                <a:gd name="connsiteX353" fmla="*/ 4908295 w 8882887"/>
                <a:gd name="connsiteY353" fmla="*/ 1151147 h 1682495"/>
                <a:gd name="connsiteX354" fmla="*/ 4932615 w 8882887"/>
                <a:gd name="connsiteY354" fmla="*/ 1151147 h 1682495"/>
                <a:gd name="connsiteX355" fmla="*/ 4932615 w 8882887"/>
                <a:gd name="connsiteY355" fmla="*/ 882006 h 1682495"/>
                <a:gd name="connsiteX356" fmla="*/ 4941735 w 8882887"/>
                <a:gd name="connsiteY356" fmla="*/ 872277 h 1682495"/>
                <a:gd name="connsiteX357" fmla="*/ 5051177 w 8882887"/>
                <a:gd name="connsiteY357" fmla="*/ 872277 h 1682495"/>
                <a:gd name="connsiteX358" fmla="*/ 5051177 w 8882887"/>
                <a:gd name="connsiteY358" fmla="*/ 885249 h 1682495"/>
                <a:gd name="connsiteX359" fmla="*/ 5066377 w 8882887"/>
                <a:gd name="connsiteY359" fmla="*/ 885249 h 1682495"/>
                <a:gd name="connsiteX360" fmla="*/ 5066377 w 8882887"/>
                <a:gd name="connsiteY360" fmla="*/ 1057110 h 1682495"/>
                <a:gd name="connsiteX361" fmla="*/ 5099817 w 8882887"/>
                <a:gd name="connsiteY361" fmla="*/ 1057110 h 1682495"/>
                <a:gd name="connsiteX362" fmla="*/ 5099817 w 8882887"/>
                <a:gd name="connsiteY362" fmla="*/ 956588 h 1682495"/>
                <a:gd name="connsiteX363" fmla="*/ 5139339 w 8882887"/>
                <a:gd name="connsiteY363" fmla="*/ 956588 h 1682495"/>
                <a:gd name="connsiteX364" fmla="*/ 5145417 w 8882887"/>
                <a:gd name="connsiteY364" fmla="*/ 950102 h 1682495"/>
                <a:gd name="connsiteX365" fmla="*/ 5157579 w 8882887"/>
                <a:gd name="connsiteY365" fmla="*/ 950102 h 1682495"/>
                <a:gd name="connsiteX366" fmla="*/ 5163657 w 8882887"/>
                <a:gd name="connsiteY366" fmla="*/ 956588 h 1682495"/>
                <a:gd name="connsiteX367" fmla="*/ 5197099 w 8882887"/>
                <a:gd name="connsiteY367" fmla="*/ 956588 h 1682495"/>
                <a:gd name="connsiteX368" fmla="*/ 5197099 w 8882887"/>
                <a:gd name="connsiteY368" fmla="*/ 781484 h 1682495"/>
                <a:gd name="connsiteX369" fmla="*/ 5282219 w 8882887"/>
                <a:gd name="connsiteY369" fmla="*/ 765270 h 1682495"/>
                <a:gd name="connsiteX370" fmla="*/ 5282219 w 8882887"/>
                <a:gd name="connsiteY370" fmla="*/ 766892 h 1682495"/>
                <a:gd name="connsiteX371" fmla="*/ 5282219 w 8882887"/>
                <a:gd name="connsiteY371" fmla="*/ 778241 h 1682495"/>
                <a:gd name="connsiteX372" fmla="*/ 5321739 w 8882887"/>
                <a:gd name="connsiteY372" fmla="*/ 778241 h 1682495"/>
                <a:gd name="connsiteX373" fmla="*/ 5321739 w 8882887"/>
                <a:gd name="connsiteY373" fmla="*/ 1160876 h 1682495"/>
                <a:gd name="connsiteX374" fmla="*/ 5355181 w 8882887"/>
                <a:gd name="connsiteY374" fmla="*/ 1160876 h 1682495"/>
                <a:gd name="connsiteX375" fmla="*/ 5355181 w 8882887"/>
                <a:gd name="connsiteY375" fmla="*/ 1154390 h 1682495"/>
                <a:gd name="connsiteX376" fmla="*/ 5373421 w 8882887"/>
                <a:gd name="connsiteY376" fmla="*/ 1154390 h 1682495"/>
                <a:gd name="connsiteX377" fmla="*/ 5373421 w 8882887"/>
                <a:gd name="connsiteY377" fmla="*/ 1160876 h 1682495"/>
                <a:gd name="connsiteX378" fmla="*/ 5409901 w 8882887"/>
                <a:gd name="connsiteY378" fmla="*/ 1160876 h 1682495"/>
                <a:gd name="connsiteX379" fmla="*/ 5409901 w 8882887"/>
                <a:gd name="connsiteY379" fmla="*/ 1141419 h 1682495"/>
                <a:gd name="connsiteX380" fmla="*/ 5452461 w 8882887"/>
                <a:gd name="connsiteY380" fmla="*/ 1141419 h 1682495"/>
                <a:gd name="connsiteX381" fmla="*/ 5470701 w 8882887"/>
                <a:gd name="connsiteY381" fmla="*/ 1134933 h 1682495"/>
                <a:gd name="connsiteX382" fmla="*/ 5501103 w 8882887"/>
                <a:gd name="connsiteY382" fmla="*/ 1141419 h 1682495"/>
                <a:gd name="connsiteX383" fmla="*/ 5501103 w 8882887"/>
                <a:gd name="connsiteY383" fmla="*/ 1115478 h 1682495"/>
                <a:gd name="connsiteX384" fmla="*/ 5513263 w 8882887"/>
                <a:gd name="connsiteY384" fmla="*/ 1115478 h 1682495"/>
                <a:gd name="connsiteX385" fmla="*/ 5513263 w 8882887"/>
                <a:gd name="connsiteY385" fmla="*/ 1096022 h 1682495"/>
                <a:gd name="connsiteX386" fmla="*/ 5598383 w 8882887"/>
                <a:gd name="connsiteY386" fmla="*/ 1096022 h 1682495"/>
                <a:gd name="connsiteX387" fmla="*/ 5598383 w 8882887"/>
                <a:gd name="connsiteY387" fmla="*/ 1050624 h 1682495"/>
                <a:gd name="connsiteX388" fmla="*/ 5625743 w 8882887"/>
                <a:gd name="connsiteY388" fmla="*/ 1050624 h 1682495"/>
                <a:gd name="connsiteX389" fmla="*/ 5625743 w 8882887"/>
                <a:gd name="connsiteY389" fmla="*/ 1040897 h 1682495"/>
                <a:gd name="connsiteX390" fmla="*/ 5643983 w 8882887"/>
                <a:gd name="connsiteY390" fmla="*/ 1040897 h 1682495"/>
                <a:gd name="connsiteX391" fmla="*/ 5643983 w 8882887"/>
                <a:gd name="connsiteY391" fmla="*/ 1050624 h 1682495"/>
                <a:gd name="connsiteX392" fmla="*/ 5668303 w 8882887"/>
                <a:gd name="connsiteY392" fmla="*/ 1050624 h 1682495"/>
                <a:gd name="connsiteX393" fmla="*/ 5668303 w 8882887"/>
                <a:gd name="connsiteY393" fmla="*/ 1125206 h 1682495"/>
                <a:gd name="connsiteX394" fmla="*/ 5716945 w 8882887"/>
                <a:gd name="connsiteY394" fmla="*/ 1125206 h 1682495"/>
                <a:gd name="connsiteX395" fmla="*/ 5716945 w 8882887"/>
                <a:gd name="connsiteY395" fmla="*/ 1086294 h 1682495"/>
                <a:gd name="connsiteX396" fmla="*/ 5774705 w 8882887"/>
                <a:gd name="connsiteY396" fmla="*/ 1086294 h 1682495"/>
                <a:gd name="connsiteX397" fmla="*/ 5774705 w 8882887"/>
                <a:gd name="connsiteY397" fmla="*/ 1040897 h 1682495"/>
                <a:gd name="connsiteX398" fmla="*/ 5847667 w 8882887"/>
                <a:gd name="connsiteY398" fmla="*/ 1040897 h 1682495"/>
                <a:gd name="connsiteX399" fmla="*/ 5847667 w 8882887"/>
                <a:gd name="connsiteY399" fmla="*/ 1207631 h 1682495"/>
                <a:gd name="connsiteX400" fmla="*/ 5847667 w 8882887"/>
                <a:gd name="connsiteY400" fmla="*/ 1228299 h 1682495"/>
                <a:gd name="connsiteX401" fmla="*/ 5946479 w 8882887"/>
                <a:gd name="connsiteY401" fmla="*/ 1228299 h 1682495"/>
                <a:gd name="connsiteX402" fmla="*/ 5946479 w 8882887"/>
                <a:gd name="connsiteY402" fmla="*/ 1386957 h 1682495"/>
                <a:gd name="connsiteX403" fmla="*/ 5946479 w 8882887"/>
                <a:gd name="connsiteY403" fmla="*/ 1421828 h 1682495"/>
                <a:gd name="connsiteX404" fmla="*/ 5968919 w 8882887"/>
                <a:gd name="connsiteY404" fmla="*/ 1421828 h 1682495"/>
                <a:gd name="connsiteX405" fmla="*/ 5968919 w 8882887"/>
                <a:gd name="connsiteY405" fmla="*/ 1420085 h 1682495"/>
                <a:gd name="connsiteX406" fmla="*/ 5968919 w 8882887"/>
                <a:gd name="connsiteY406" fmla="*/ 1407881 h 1682495"/>
                <a:gd name="connsiteX407" fmla="*/ 6035789 w 8882887"/>
                <a:gd name="connsiteY407" fmla="*/ 1407881 h 1682495"/>
                <a:gd name="connsiteX408" fmla="*/ 6035789 w 8882887"/>
                <a:gd name="connsiteY408" fmla="*/ 1439262 h 1682495"/>
                <a:gd name="connsiteX409" fmla="*/ 6039131 w 8882887"/>
                <a:gd name="connsiteY409" fmla="*/ 1441007 h 1682495"/>
                <a:gd name="connsiteX410" fmla="*/ 6062537 w 8882887"/>
                <a:gd name="connsiteY410" fmla="*/ 1453211 h 1682495"/>
                <a:gd name="connsiteX411" fmla="*/ 6062537 w 8882887"/>
                <a:gd name="connsiteY411" fmla="*/ 1498541 h 1682495"/>
                <a:gd name="connsiteX412" fmla="*/ 6064627 w 8882887"/>
                <a:gd name="connsiteY412" fmla="*/ 1499414 h 1682495"/>
                <a:gd name="connsiteX413" fmla="*/ 6079255 w 8882887"/>
                <a:gd name="connsiteY413" fmla="*/ 1505516 h 1682495"/>
                <a:gd name="connsiteX414" fmla="*/ 6079255 w 8882887"/>
                <a:gd name="connsiteY414" fmla="*/ 1503773 h 1682495"/>
                <a:gd name="connsiteX415" fmla="*/ 6079255 w 8882887"/>
                <a:gd name="connsiteY415" fmla="*/ 1491567 h 1682495"/>
                <a:gd name="connsiteX416" fmla="*/ 6080927 w 8882887"/>
                <a:gd name="connsiteY416" fmla="*/ 1491567 h 1682495"/>
                <a:gd name="connsiteX417" fmla="*/ 6092629 w 8882887"/>
                <a:gd name="connsiteY417" fmla="*/ 1491567 h 1682495"/>
                <a:gd name="connsiteX418" fmla="*/ 6092629 w 8882887"/>
                <a:gd name="connsiteY418" fmla="*/ 1490259 h 1682495"/>
                <a:gd name="connsiteX419" fmla="*/ 6092629 w 8882887"/>
                <a:gd name="connsiteY419" fmla="*/ 1481106 h 1682495"/>
                <a:gd name="connsiteX420" fmla="*/ 6090957 w 8882887"/>
                <a:gd name="connsiteY420" fmla="*/ 1481106 h 1682495"/>
                <a:gd name="connsiteX421" fmla="*/ 6079255 w 8882887"/>
                <a:gd name="connsiteY421" fmla="*/ 1481106 h 1682495"/>
                <a:gd name="connsiteX422" fmla="*/ 6079255 w 8882887"/>
                <a:gd name="connsiteY422" fmla="*/ 1479363 h 1682495"/>
                <a:gd name="connsiteX423" fmla="*/ 6079255 w 8882887"/>
                <a:gd name="connsiteY423" fmla="*/ 1467159 h 1682495"/>
                <a:gd name="connsiteX424" fmla="*/ 6080927 w 8882887"/>
                <a:gd name="connsiteY424" fmla="*/ 1467159 h 1682495"/>
                <a:gd name="connsiteX425" fmla="*/ 6092629 w 8882887"/>
                <a:gd name="connsiteY425" fmla="*/ 1467159 h 1682495"/>
                <a:gd name="connsiteX426" fmla="*/ 6092629 w 8882887"/>
                <a:gd name="connsiteY426" fmla="*/ 1465415 h 1682495"/>
                <a:gd name="connsiteX427" fmla="*/ 6092629 w 8882887"/>
                <a:gd name="connsiteY427" fmla="*/ 1453211 h 1682495"/>
                <a:gd name="connsiteX428" fmla="*/ 6090957 w 8882887"/>
                <a:gd name="connsiteY428" fmla="*/ 1453211 h 1682495"/>
                <a:gd name="connsiteX429" fmla="*/ 6079255 w 8882887"/>
                <a:gd name="connsiteY429" fmla="*/ 1453211 h 1682495"/>
                <a:gd name="connsiteX430" fmla="*/ 6079255 w 8882887"/>
                <a:gd name="connsiteY430" fmla="*/ 1451468 h 1682495"/>
                <a:gd name="connsiteX431" fmla="*/ 6079255 w 8882887"/>
                <a:gd name="connsiteY431" fmla="*/ 1439262 h 1682495"/>
                <a:gd name="connsiteX432" fmla="*/ 6080927 w 8882887"/>
                <a:gd name="connsiteY432" fmla="*/ 1439262 h 1682495"/>
                <a:gd name="connsiteX433" fmla="*/ 6092629 w 8882887"/>
                <a:gd name="connsiteY433" fmla="*/ 1439262 h 1682495"/>
                <a:gd name="connsiteX434" fmla="*/ 6092629 w 8882887"/>
                <a:gd name="connsiteY434" fmla="*/ 1437956 h 1682495"/>
                <a:gd name="connsiteX435" fmla="*/ 6092629 w 8882887"/>
                <a:gd name="connsiteY435" fmla="*/ 1428803 h 1682495"/>
                <a:gd name="connsiteX436" fmla="*/ 6090957 w 8882887"/>
                <a:gd name="connsiteY436" fmla="*/ 1428803 h 1682495"/>
                <a:gd name="connsiteX437" fmla="*/ 6079255 w 8882887"/>
                <a:gd name="connsiteY437" fmla="*/ 1428803 h 1682495"/>
                <a:gd name="connsiteX438" fmla="*/ 6079255 w 8882887"/>
                <a:gd name="connsiteY438" fmla="*/ 1427058 h 1682495"/>
                <a:gd name="connsiteX439" fmla="*/ 6079255 w 8882887"/>
                <a:gd name="connsiteY439" fmla="*/ 1414854 h 1682495"/>
                <a:gd name="connsiteX440" fmla="*/ 6080927 w 8882887"/>
                <a:gd name="connsiteY440" fmla="*/ 1414854 h 1682495"/>
                <a:gd name="connsiteX441" fmla="*/ 6092629 w 8882887"/>
                <a:gd name="connsiteY441" fmla="*/ 1414854 h 1682495"/>
                <a:gd name="connsiteX442" fmla="*/ 6092629 w 8882887"/>
                <a:gd name="connsiteY442" fmla="*/ 1413111 h 1682495"/>
                <a:gd name="connsiteX443" fmla="*/ 6092629 w 8882887"/>
                <a:gd name="connsiteY443" fmla="*/ 1400906 h 1682495"/>
                <a:gd name="connsiteX444" fmla="*/ 6090957 w 8882887"/>
                <a:gd name="connsiteY444" fmla="*/ 1400906 h 1682495"/>
                <a:gd name="connsiteX445" fmla="*/ 6079255 w 8882887"/>
                <a:gd name="connsiteY445" fmla="*/ 1400906 h 1682495"/>
                <a:gd name="connsiteX446" fmla="*/ 6079255 w 8882887"/>
                <a:gd name="connsiteY446" fmla="*/ 1399599 h 1682495"/>
                <a:gd name="connsiteX447" fmla="*/ 6079255 w 8882887"/>
                <a:gd name="connsiteY447" fmla="*/ 1390445 h 1682495"/>
                <a:gd name="connsiteX448" fmla="*/ 6080927 w 8882887"/>
                <a:gd name="connsiteY448" fmla="*/ 1390445 h 1682495"/>
                <a:gd name="connsiteX449" fmla="*/ 6092629 w 8882887"/>
                <a:gd name="connsiteY449" fmla="*/ 1390445 h 1682495"/>
                <a:gd name="connsiteX450" fmla="*/ 6092629 w 8882887"/>
                <a:gd name="connsiteY450" fmla="*/ 1388702 h 1682495"/>
                <a:gd name="connsiteX451" fmla="*/ 6092629 w 8882887"/>
                <a:gd name="connsiteY451" fmla="*/ 1376498 h 1682495"/>
                <a:gd name="connsiteX452" fmla="*/ 6090957 w 8882887"/>
                <a:gd name="connsiteY452" fmla="*/ 1376498 h 1682495"/>
                <a:gd name="connsiteX453" fmla="*/ 6079255 w 8882887"/>
                <a:gd name="connsiteY453" fmla="*/ 1376498 h 1682495"/>
                <a:gd name="connsiteX454" fmla="*/ 6079255 w 8882887"/>
                <a:gd name="connsiteY454" fmla="*/ 1374755 h 1682495"/>
                <a:gd name="connsiteX455" fmla="*/ 6079255 w 8882887"/>
                <a:gd name="connsiteY455" fmla="*/ 1362549 h 1682495"/>
                <a:gd name="connsiteX456" fmla="*/ 6080927 w 8882887"/>
                <a:gd name="connsiteY456" fmla="*/ 1362549 h 1682495"/>
                <a:gd name="connsiteX457" fmla="*/ 6092629 w 8882887"/>
                <a:gd name="connsiteY457" fmla="*/ 1362549 h 1682495"/>
                <a:gd name="connsiteX458" fmla="*/ 6092629 w 8882887"/>
                <a:gd name="connsiteY458" fmla="*/ 1360806 h 1682495"/>
                <a:gd name="connsiteX459" fmla="*/ 6092629 w 8882887"/>
                <a:gd name="connsiteY459" fmla="*/ 1348602 h 1682495"/>
                <a:gd name="connsiteX460" fmla="*/ 6090957 w 8882887"/>
                <a:gd name="connsiteY460" fmla="*/ 1348602 h 1682495"/>
                <a:gd name="connsiteX461" fmla="*/ 6079255 w 8882887"/>
                <a:gd name="connsiteY461" fmla="*/ 1348602 h 1682495"/>
                <a:gd name="connsiteX462" fmla="*/ 6079255 w 8882887"/>
                <a:gd name="connsiteY462" fmla="*/ 1347294 h 1682495"/>
                <a:gd name="connsiteX463" fmla="*/ 6079255 w 8882887"/>
                <a:gd name="connsiteY463" fmla="*/ 1338141 h 1682495"/>
                <a:gd name="connsiteX464" fmla="*/ 6080927 w 8882887"/>
                <a:gd name="connsiteY464" fmla="*/ 1338141 h 1682495"/>
                <a:gd name="connsiteX465" fmla="*/ 6092629 w 8882887"/>
                <a:gd name="connsiteY465" fmla="*/ 1338141 h 1682495"/>
                <a:gd name="connsiteX466" fmla="*/ 6092629 w 8882887"/>
                <a:gd name="connsiteY466" fmla="*/ 1336397 h 1682495"/>
                <a:gd name="connsiteX467" fmla="*/ 6092629 w 8882887"/>
                <a:gd name="connsiteY467" fmla="*/ 1324193 h 1682495"/>
                <a:gd name="connsiteX468" fmla="*/ 6090957 w 8882887"/>
                <a:gd name="connsiteY468" fmla="*/ 1324193 h 1682495"/>
                <a:gd name="connsiteX469" fmla="*/ 6079255 w 8882887"/>
                <a:gd name="connsiteY469" fmla="*/ 1324193 h 1682495"/>
                <a:gd name="connsiteX470" fmla="*/ 6079255 w 8882887"/>
                <a:gd name="connsiteY470" fmla="*/ 1322450 h 1682495"/>
                <a:gd name="connsiteX471" fmla="*/ 6079255 w 8882887"/>
                <a:gd name="connsiteY471" fmla="*/ 1310244 h 1682495"/>
                <a:gd name="connsiteX472" fmla="*/ 6080927 w 8882887"/>
                <a:gd name="connsiteY472" fmla="*/ 1310244 h 1682495"/>
                <a:gd name="connsiteX473" fmla="*/ 6092629 w 8882887"/>
                <a:gd name="connsiteY473" fmla="*/ 1310244 h 1682495"/>
                <a:gd name="connsiteX474" fmla="*/ 6092629 w 8882887"/>
                <a:gd name="connsiteY474" fmla="*/ 1308938 h 1682495"/>
                <a:gd name="connsiteX475" fmla="*/ 6092629 w 8882887"/>
                <a:gd name="connsiteY475" fmla="*/ 1299785 h 1682495"/>
                <a:gd name="connsiteX476" fmla="*/ 6090957 w 8882887"/>
                <a:gd name="connsiteY476" fmla="*/ 1299785 h 1682495"/>
                <a:gd name="connsiteX477" fmla="*/ 6079255 w 8882887"/>
                <a:gd name="connsiteY477" fmla="*/ 1299785 h 1682495"/>
                <a:gd name="connsiteX478" fmla="*/ 6079255 w 8882887"/>
                <a:gd name="connsiteY478" fmla="*/ 1298040 h 1682495"/>
                <a:gd name="connsiteX479" fmla="*/ 6079255 w 8882887"/>
                <a:gd name="connsiteY479" fmla="*/ 1285836 h 1682495"/>
                <a:gd name="connsiteX480" fmla="*/ 6080927 w 8882887"/>
                <a:gd name="connsiteY480" fmla="*/ 1285836 h 1682495"/>
                <a:gd name="connsiteX481" fmla="*/ 6092629 w 8882887"/>
                <a:gd name="connsiteY481" fmla="*/ 1285836 h 1682495"/>
                <a:gd name="connsiteX482" fmla="*/ 6092629 w 8882887"/>
                <a:gd name="connsiteY482" fmla="*/ 1284093 h 1682495"/>
                <a:gd name="connsiteX483" fmla="*/ 6092629 w 8882887"/>
                <a:gd name="connsiteY483" fmla="*/ 1271888 h 1682495"/>
                <a:gd name="connsiteX484" fmla="*/ 6090957 w 8882887"/>
                <a:gd name="connsiteY484" fmla="*/ 1271888 h 1682495"/>
                <a:gd name="connsiteX485" fmla="*/ 6079255 w 8882887"/>
                <a:gd name="connsiteY485" fmla="*/ 1271888 h 1682495"/>
                <a:gd name="connsiteX486" fmla="*/ 6079255 w 8882887"/>
                <a:gd name="connsiteY486" fmla="*/ 1270145 h 1682495"/>
                <a:gd name="connsiteX487" fmla="*/ 6079255 w 8882887"/>
                <a:gd name="connsiteY487" fmla="*/ 1257941 h 1682495"/>
                <a:gd name="connsiteX488" fmla="*/ 6080927 w 8882887"/>
                <a:gd name="connsiteY488" fmla="*/ 1257941 h 1682495"/>
                <a:gd name="connsiteX489" fmla="*/ 6092629 w 8882887"/>
                <a:gd name="connsiteY489" fmla="*/ 1257941 h 1682495"/>
                <a:gd name="connsiteX490" fmla="*/ 6092629 w 8882887"/>
                <a:gd name="connsiteY490" fmla="*/ 1256633 h 1682495"/>
                <a:gd name="connsiteX491" fmla="*/ 6092629 w 8882887"/>
                <a:gd name="connsiteY491" fmla="*/ 1247480 h 1682495"/>
                <a:gd name="connsiteX492" fmla="*/ 6090957 w 8882887"/>
                <a:gd name="connsiteY492" fmla="*/ 1247480 h 1682495"/>
                <a:gd name="connsiteX493" fmla="*/ 6079255 w 8882887"/>
                <a:gd name="connsiteY493" fmla="*/ 1247480 h 1682495"/>
                <a:gd name="connsiteX494" fmla="*/ 6079255 w 8882887"/>
                <a:gd name="connsiteY494" fmla="*/ 1245737 h 1682495"/>
                <a:gd name="connsiteX495" fmla="*/ 6079255 w 8882887"/>
                <a:gd name="connsiteY495" fmla="*/ 1233531 h 1682495"/>
                <a:gd name="connsiteX496" fmla="*/ 6080927 w 8882887"/>
                <a:gd name="connsiteY496" fmla="*/ 1233531 h 1682495"/>
                <a:gd name="connsiteX497" fmla="*/ 6092629 w 8882887"/>
                <a:gd name="connsiteY497" fmla="*/ 1233531 h 1682495"/>
                <a:gd name="connsiteX498" fmla="*/ 6092629 w 8882887"/>
                <a:gd name="connsiteY498" fmla="*/ 1231788 h 1682495"/>
                <a:gd name="connsiteX499" fmla="*/ 6092629 w 8882887"/>
                <a:gd name="connsiteY499" fmla="*/ 1219584 h 1682495"/>
                <a:gd name="connsiteX500" fmla="*/ 6090957 w 8882887"/>
                <a:gd name="connsiteY500" fmla="*/ 1219584 h 1682495"/>
                <a:gd name="connsiteX501" fmla="*/ 6079255 w 8882887"/>
                <a:gd name="connsiteY501" fmla="*/ 1219584 h 1682495"/>
                <a:gd name="connsiteX502" fmla="*/ 6079255 w 8882887"/>
                <a:gd name="connsiteY502" fmla="*/ 1217840 h 1682495"/>
                <a:gd name="connsiteX503" fmla="*/ 6079255 w 8882887"/>
                <a:gd name="connsiteY503" fmla="*/ 1205636 h 1682495"/>
                <a:gd name="connsiteX504" fmla="*/ 6080927 w 8882887"/>
                <a:gd name="connsiteY504" fmla="*/ 1205636 h 1682495"/>
                <a:gd name="connsiteX505" fmla="*/ 6092629 w 8882887"/>
                <a:gd name="connsiteY505" fmla="*/ 1205636 h 1682495"/>
                <a:gd name="connsiteX506" fmla="*/ 6092629 w 8882887"/>
                <a:gd name="connsiteY506" fmla="*/ 1204328 h 1682495"/>
                <a:gd name="connsiteX507" fmla="*/ 6092629 w 8882887"/>
                <a:gd name="connsiteY507" fmla="*/ 1195175 h 1682495"/>
                <a:gd name="connsiteX508" fmla="*/ 6090957 w 8882887"/>
                <a:gd name="connsiteY508" fmla="*/ 1195175 h 1682495"/>
                <a:gd name="connsiteX509" fmla="*/ 6079255 w 8882887"/>
                <a:gd name="connsiteY509" fmla="*/ 1195175 h 1682495"/>
                <a:gd name="connsiteX510" fmla="*/ 6079255 w 8882887"/>
                <a:gd name="connsiteY510" fmla="*/ 1193432 h 1682495"/>
                <a:gd name="connsiteX511" fmla="*/ 6079255 w 8882887"/>
                <a:gd name="connsiteY511" fmla="*/ 1181226 h 1682495"/>
                <a:gd name="connsiteX512" fmla="*/ 6080927 w 8882887"/>
                <a:gd name="connsiteY512" fmla="*/ 1181226 h 1682495"/>
                <a:gd name="connsiteX513" fmla="*/ 6092629 w 8882887"/>
                <a:gd name="connsiteY513" fmla="*/ 1181226 h 1682495"/>
                <a:gd name="connsiteX514" fmla="*/ 6090957 w 8882887"/>
                <a:gd name="connsiteY514" fmla="*/ 1178612 h 1682495"/>
                <a:gd name="connsiteX515" fmla="*/ 6079255 w 8882887"/>
                <a:gd name="connsiteY515" fmla="*/ 1160306 h 1682495"/>
                <a:gd name="connsiteX516" fmla="*/ 6079255 w 8882887"/>
                <a:gd name="connsiteY516" fmla="*/ 1104513 h 1682495"/>
                <a:gd name="connsiteX517" fmla="*/ 6303271 w 8882887"/>
                <a:gd name="connsiteY517" fmla="*/ 1104513 h 1682495"/>
                <a:gd name="connsiteX518" fmla="*/ 6323331 w 8882887"/>
                <a:gd name="connsiteY518" fmla="*/ 1135896 h 1682495"/>
                <a:gd name="connsiteX519" fmla="*/ 6323331 w 8882887"/>
                <a:gd name="connsiteY519" fmla="*/ 1205636 h 1682495"/>
                <a:gd name="connsiteX520" fmla="*/ 6321659 w 8882887"/>
                <a:gd name="connsiteY520" fmla="*/ 1205636 h 1682495"/>
                <a:gd name="connsiteX521" fmla="*/ 6309957 w 8882887"/>
                <a:gd name="connsiteY521" fmla="*/ 1205636 h 1682495"/>
                <a:gd name="connsiteX522" fmla="*/ 6309957 w 8882887"/>
                <a:gd name="connsiteY522" fmla="*/ 1207379 h 1682495"/>
                <a:gd name="connsiteX523" fmla="*/ 6309957 w 8882887"/>
                <a:gd name="connsiteY523" fmla="*/ 1219584 h 1682495"/>
                <a:gd name="connsiteX524" fmla="*/ 6311629 w 8882887"/>
                <a:gd name="connsiteY524" fmla="*/ 1219584 h 1682495"/>
                <a:gd name="connsiteX525" fmla="*/ 6323331 w 8882887"/>
                <a:gd name="connsiteY525" fmla="*/ 1219584 h 1682495"/>
                <a:gd name="connsiteX526" fmla="*/ 6323331 w 8882887"/>
                <a:gd name="connsiteY526" fmla="*/ 1221327 h 1682495"/>
                <a:gd name="connsiteX527" fmla="*/ 6323331 w 8882887"/>
                <a:gd name="connsiteY527" fmla="*/ 1233531 h 1682495"/>
                <a:gd name="connsiteX528" fmla="*/ 6321659 w 8882887"/>
                <a:gd name="connsiteY528" fmla="*/ 1233531 h 1682495"/>
                <a:gd name="connsiteX529" fmla="*/ 6309957 w 8882887"/>
                <a:gd name="connsiteY529" fmla="*/ 1233531 h 1682495"/>
                <a:gd name="connsiteX530" fmla="*/ 6309957 w 8882887"/>
                <a:gd name="connsiteY530" fmla="*/ 1235274 h 1682495"/>
                <a:gd name="connsiteX531" fmla="*/ 6309957 w 8882887"/>
                <a:gd name="connsiteY531" fmla="*/ 1247480 h 1682495"/>
                <a:gd name="connsiteX532" fmla="*/ 6311629 w 8882887"/>
                <a:gd name="connsiteY532" fmla="*/ 1247480 h 1682495"/>
                <a:gd name="connsiteX533" fmla="*/ 6323331 w 8882887"/>
                <a:gd name="connsiteY533" fmla="*/ 1247480 h 1682495"/>
                <a:gd name="connsiteX534" fmla="*/ 6323331 w 8882887"/>
                <a:gd name="connsiteY534" fmla="*/ 1248788 h 1682495"/>
                <a:gd name="connsiteX535" fmla="*/ 6323331 w 8882887"/>
                <a:gd name="connsiteY535" fmla="*/ 1257941 h 1682495"/>
                <a:gd name="connsiteX536" fmla="*/ 6321659 w 8882887"/>
                <a:gd name="connsiteY536" fmla="*/ 1257941 h 1682495"/>
                <a:gd name="connsiteX537" fmla="*/ 6309957 w 8882887"/>
                <a:gd name="connsiteY537" fmla="*/ 1257941 h 1682495"/>
                <a:gd name="connsiteX538" fmla="*/ 6309957 w 8882887"/>
                <a:gd name="connsiteY538" fmla="*/ 1259684 h 1682495"/>
                <a:gd name="connsiteX539" fmla="*/ 6309957 w 8882887"/>
                <a:gd name="connsiteY539" fmla="*/ 1271888 h 1682495"/>
                <a:gd name="connsiteX540" fmla="*/ 6311629 w 8882887"/>
                <a:gd name="connsiteY540" fmla="*/ 1271888 h 1682495"/>
                <a:gd name="connsiteX541" fmla="*/ 6323331 w 8882887"/>
                <a:gd name="connsiteY541" fmla="*/ 1271888 h 1682495"/>
                <a:gd name="connsiteX542" fmla="*/ 6323331 w 8882887"/>
                <a:gd name="connsiteY542" fmla="*/ 1273632 h 1682495"/>
                <a:gd name="connsiteX543" fmla="*/ 6323331 w 8882887"/>
                <a:gd name="connsiteY543" fmla="*/ 1285836 h 1682495"/>
                <a:gd name="connsiteX544" fmla="*/ 6321659 w 8882887"/>
                <a:gd name="connsiteY544" fmla="*/ 1285836 h 1682495"/>
                <a:gd name="connsiteX545" fmla="*/ 6309957 w 8882887"/>
                <a:gd name="connsiteY545" fmla="*/ 1285836 h 1682495"/>
                <a:gd name="connsiteX546" fmla="*/ 6309957 w 8882887"/>
                <a:gd name="connsiteY546" fmla="*/ 1287579 h 1682495"/>
                <a:gd name="connsiteX547" fmla="*/ 6309957 w 8882887"/>
                <a:gd name="connsiteY547" fmla="*/ 1299785 h 1682495"/>
                <a:gd name="connsiteX548" fmla="*/ 6311629 w 8882887"/>
                <a:gd name="connsiteY548" fmla="*/ 1299785 h 1682495"/>
                <a:gd name="connsiteX549" fmla="*/ 6323331 w 8882887"/>
                <a:gd name="connsiteY549" fmla="*/ 1299785 h 1682495"/>
                <a:gd name="connsiteX550" fmla="*/ 6323331 w 8882887"/>
                <a:gd name="connsiteY550" fmla="*/ 1301091 h 1682495"/>
                <a:gd name="connsiteX551" fmla="*/ 6323331 w 8882887"/>
                <a:gd name="connsiteY551" fmla="*/ 1310244 h 1682495"/>
                <a:gd name="connsiteX552" fmla="*/ 6321659 w 8882887"/>
                <a:gd name="connsiteY552" fmla="*/ 1310244 h 1682495"/>
                <a:gd name="connsiteX553" fmla="*/ 6309957 w 8882887"/>
                <a:gd name="connsiteY553" fmla="*/ 1310244 h 1682495"/>
                <a:gd name="connsiteX554" fmla="*/ 6309957 w 8882887"/>
                <a:gd name="connsiteY554" fmla="*/ 1311989 h 1682495"/>
                <a:gd name="connsiteX555" fmla="*/ 6309957 w 8882887"/>
                <a:gd name="connsiteY555" fmla="*/ 1324193 h 1682495"/>
                <a:gd name="connsiteX556" fmla="*/ 6311629 w 8882887"/>
                <a:gd name="connsiteY556" fmla="*/ 1324193 h 1682495"/>
                <a:gd name="connsiteX557" fmla="*/ 6323331 w 8882887"/>
                <a:gd name="connsiteY557" fmla="*/ 1324193 h 1682495"/>
                <a:gd name="connsiteX558" fmla="*/ 6323331 w 8882887"/>
                <a:gd name="connsiteY558" fmla="*/ 1325936 h 1682495"/>
                <a:gd name="connsiteX559" fmla="*/ 6323331 w 8882887"/>
                <a:gd name="connsiteY559" fmla="*/ 1338141 h 1682495"/>
                <a:gd name="connsiteX560" fmla="*/ 6321659 w 8882887"/>
                <a:gd name="connsiteY560" fmla="*/ 1338141 h 1682495"/>
                <a:gd name="connsiteX561" fmla="*/ 6309957 w 8882887"/>
                <a:gd name="connsiteY561" fmla="*/ 1338141 h 1682495"/>
                <a:gd name="connsiteX562" fmla="*/ 6309957 w 8882887"/>
                <a:gd name="connsiteY562" fmla="*/ 1339448 h 1682495"/>
                <a:gd name="connsiteX563" fmla="*/ 6309957 w 8882887"/>
                <a:gd name="connsiteY563" fmla="*/ 1348602 h 1682495"/>
                <a:gd name="connsiteX564" fmla="*/ 6311629 w 8882887"/>
                <a:gd name="connsiteY564" fmla="*/ 1348602 h 1682495"/>
                <a:gd name="connsiteX565" fmla="*/ 6323331 w 8882887"/>
                <a:gd name="connsiteY565" fmla="*/ 1348602 h 1682495"/>
                <a:gd name="connsiteX566" fmla="*/ 6323331 w 8882887"/>
                <a:gd name="connsiteY566" fmla="*/ 1350345 h 1682495"/>
                <a:gd name="connsiteX567" fmla="*/ 6323331 w 8882887"/>
                <a:gd name="connsiteY567" fmla="*/ 1362549 h 1682495"/>
                <a:gd name="connsiteX568" fmla="*/ 6321659 w 8882887"/>
                <a:gd name="connsiteY568" fmla="*/ 1362549 h 1682495"/>
                <a:gd name="connsiteX569" fmla="*/ 6309957 w 8882887"/>
                <a:gd name="connsiteY569" fmla="*/ 1362549 h 1682495"/>
                <a:gd name="connsiteX570" fmla="*/ 6309957 w 8882887"/>
                <a:gd name="connsiteY570" fmla="*/ 1364292 h 1682495"/>
                <a:gd name="connsiteX571" fmla="*/ 6309957 w 8882887"/>
                <a:gd name="connsiteY571" fmla="*/ 1376498 h 1682495"/>
                <a:gd name="connsiteX572" fmla="*/ 6311629 w 8882887"/>
                <a:gd name="connsiteY572" fmla="*/ 1376498 h 1682495"/>
                <a:gd name="connsiteX573" fmla="*/ 6323331 w 8882887"/>
                <a:gd name="connsiteY573" fmla="*/ 1376498 h 1682495"/>
                <a:gd name="connsiteX574" fmla="*/ 6323331 w 8882887"/>
                <a:gd name="connsiteY574" fmla="*/ 1378241 h 1682495"/>
                <a:gd name="connsiteX575" fmla="*/ 6323331 w 8882887"/>
                <a:gd name="connsiteY575" fmla="*/ 1390445 h 1682495"/>
                <a:gd name="connsiteX576" fmla="*/ 6321659 w 8882887"/>
                <a:gd name="connsiteY576" fmla="*/ 1390445 h 1682495"/>
                <a:gd name="connsiteX577" fmla="*/ 6309957 w 8882887"/>
                <a:gd name="connsiteY577" fmla="*/ 1390445 h 1682495"/>
                <a:gd name="connsiteX578" fmla="*/ 6309957 w 8882887"/>
                <a:gd name="connsiteY578" fmla="*/ 1391753 h 1682495"/>
                <a:gd name="connsiteX579" fmla="*/ 6309957 w 8882887"/>
                <a:gd name="connsiteY579" fmla="*/ 1400906 h 1682495"/>
                <a:gd name="connsiteX580" fmla="*/ 6311629 w 8882887"/>
                <a:gd name="connsiteY580" fmla="*/ 1400906 h 1682495"/>
                <a:gd name="connsiteX581" fmla="*/ 6323331 w 8882887"/>
                <a:gd name="connsiteY581" fmla="*/ 1400906 h 1682495"/>
                <a:gd name="connsiteX582" fmla="*/ 6323331 w 8882887"/>
                <a:gd name="connsiteY582" fmla="*/ 1402650 h 1682495"/>
                <a:gd name="connsiteX583" fmla="*/ 6323331 w 8882887"/>
                <a:gd name="connsiteY583" fmla="*/ 1414854 h 1682495"/>
                <a:gd name="connsiteX584" fmla="*/ 6321659 w 8882887"/>
                <a:gd name="connsiteY584" fmla="*/ 1414854 h 1682495"/>
                <a:gd name="connsiteX585" fmla="*/ 6309957 w 8882887"/>
                <a:gd name="connsiteY585" fmla="*/ 1414854 h 1682495"/>
                <a:gd name="connsiteX586" fmla="*/ 6309957 w 8882887"/>
                <a:gd name="connsiteY586" fmla="*/ 1416597 h 1682495"/>
                <a:gd name="connsiteX587" fmla="*/ 6309957 w 8882887"/>
                <a:gd name="connsiteY587" fmla="*/ 1428803 h 1682495"/>
                <a:gd name="connsiteX588" fmla="*/ 6311629 w 8882887"/>
                <a:gd name="connsiteY588" fmla="*/ 1428803 h 1682495"/>
                <a:gd name="connsiteX589" fmla="*/ 6323331 w 8882887"/>
                <a:gd name="connsiteY589" fmla="*/ 1428803 h 1682495"/>
                <a:gd name="connsiteX590" fmla="*/ 6323331 w 8882887"/>
                <a:gd name="connsiteY590" fmla="*/ 1430109 h 1682495"/>
                <a:gd name="connsiteX591" fmla="*/ 6323331 w 8882887"/>
                <a:gd name="connsiteY591" fmla="*/ 1439262 h 1682495"/>
                <a:gd name="connsiteX592" fmla="*/ 6321659 w 8882887"/>
                <a:gd name="connsiteY592" fmla="*/ 1439262 h 1682495"/>
                <a:gd name="connsiteX593" fmla="*/ 6309957 w 8882887"/>
                <a:gd name="connsiteY593" fmla="*/ 1439262 h 1682495"/>
                <a:gd name="connsiteX594" fmla="*/ 6309957 w 8882887"/>
                <a:gd name="connsiteY594" fmla="*/ 1441007 h 1682495"/>
                <a:gd name="connsiteX595" fmla="*/ 6309957 w 8882887"/>
                <a:gd name="connsiteY595" fmla="*/ 1453211 h 1682495"/>
                <a:gd name="connsiteX596" fmla="*/ 6311629 w 8882887"/>
                <a:gd name="connsiteY596" fmla="*/ 1453211 h 1682495"/>
                <a:gd name="connsiteX597" fmla="*/ 6323331 w 8882887"/>
                <a:gd name="connsiteY597" fmla="*/ 1453211 h 1682495"/>
                <a:gd name="connsiteX598" fmla="*/ 6323331 w 8882887"/>
                <a:gd name="connsiteY598" fmla="*/ 1454954 h 1682495"/>
                <a:gd name="connsiteX599" fmla="*/ 6323331 w 8882887"/>
                <a:gd name="connsiteY599" fmla="*/ 1467159 h 1682495"/>
                <a:gd name="connsiteX600" fmla="*/ 6321659 w 8882887"/>
                <a:gd name="connsiteY600" fmla="*/ 1467159 h 1682495"/>
                <a:gd name="connsiteX601" fmla="*/ 6309957 w 8882887"/>
                <a:gd name="connsiteY601" fmla="*/ 1467159 h 1682495"/>
                <a:gd name="connsiteX602" fmla="*/ 6309957 w 8882887"/>
                <a:gd name="connsiteY602" fmla="*/ 1468902 h 1682495"/>
                <a:gd name="connsiteX603" fmla="*/ 6309957 w 8882887"/>
                <a:gd name="connsiteY603" fmla="*/ 1481106 h 1682495"/>
                <a:gd name="connsiteX604" fmla="*/ 6311629 w 8882887"/>
                <a:gd name="connsiteY604" fmla="*/ 1481106 h 1682495"/>
                <a:gd name="connsiteX605" fmla="*/ 6323331 w 8882887"/>
                <a:gd name="connsiteY605" fmla="*/ 1481106 h 1682495"/>
                <a:gd name="connsiteX606" fmla="*/ 6323331 w 8882887"/>
                <a:gd name="connsiteY606" fmla="*/ 1482414 h 1682495"/>
                <a:gd name="connsiteX607" fmla="*/ 6323331 w 8882887"/>
                <a:gd name="connsiteY607" fmla="*/ 1491567 h 1682495"/>
                <a:gd name="connsiteX608" fmla="*/ 6321659 w 8882887"/>
                <a:gd name="connsiteY608" fmla="*/ 1491567 h 1682495"/>
                <a:gd name="connsiteX609" fmla="*/ 6309957 w 8882887"/>
                <a:gd name="connsiteY609" fmla="*/ 1491567 h 1682495"/>
                <a:gd name="connsiteX610" fmla="*/ 6309957 w 8882887"/>
                <a:gd name="connsiteY610" fmla="*/ 1493310 h 1682495"/>
                <a:gd name="connsiteX611" fmla="*/ 6309957 w 8882887"/>
                <a:gd name="connsiteY611" fmla="*/ 1505516 h 1682495"/>
                <a:gd name="connsiteX612" fmla="*/ 6346735 w 8882887"/>
                <a:gd name="connsiteY612" fmla="*/ 1536899 h 1682495"/>
                <a:gd name="connsiteX613" fmla="*/ 6345065 w 8882887"/>
                <a:gd name="connsiteY613" fmla="*/ 1543872 h 1682495"/>
                <a:gd name="connsiteX614" fmla="*/ 6333361 w 8882887"/>
                <a:gd name="connsiteY614" fmla="*/ 1543872 h 1682495"/>
                <a:gd name="connsiteX615" fmla="*/ 6333361 w 8882887"/>
                <a:gd name="connsiteY615" fmla="*/ 1582229 h 1682495"/>
                <a:gd name="connsiteX616" fmla="*/ 6335035 w 8882887"/>
                <a:gd name="connsiteY616" fmla="*/ 1582229 h 1682495"/>
                <a:gd name="connsiteX617" fmla="*/ 6346735 w 8882887"/>
                <a:gd name="connsiteY617" fmla="*/ 1582229 h 1682495"/>
                <a:gd name="connsiteX618" fmla="*/ 6346735 w 8882887"/>
                <a:gd name="connsiteY618" fmla="*/ 1580049 h 1682495"/>
                <a:gd name="connsiteX619" fmla="*/ 6346735 w 8882887"/>
                <a:gd name="connsiteY619" fmla="*/ 1564794 h 1682495"/>
                <a:gd name="connsiteX620" fmla="*/ 6348407 w 8882887"/>
                <a:gd name="connsiteY620" fmla="*/ 1563923 h 1682495"/>
                <a:gd name="connsiteX621" fmla="*/ 6360109 w 8882887"/>
                <a:gd name="connsiteY621" fmla="*/ 1557821 h 1682495"/>
                <a:gd name="connsiteX622" fmla="*/ 6363035 w 8882887"/>
                <a:gd name="connsiteY622" fmla="*/ 1557821 h 1682495"/>
                <a:gd name="connsiteX623" fmla="*/ 6383515 w 8882887"/>
                <a:gd name="connsiteY623" fmla="*/ 1557821 h 1682495"/>
                <a:gd name="connsiteX624" fmla="*/ 6383515 w 8882887"/>
                <a:gd name="connsiteY624" fmla="*/ 1559564 h 1682495"/>
                <a:gd name="connsiteX625" fmla="*/ 6383515 w 8882887"/>
                <a:gd name="connsiteY625" fmla="*/ 1571768 h 1682495"/>
                <a:gd name="connsiteX626" fmla="*/ 6386023 w 8882887"/>
                <a:gd name="connsiteY626" fmla="*/ 1571768 h 1682495"/>
                <a:gd name="connsiteX627" fmla="*/ 6403577 w 8882887"/>
                <a:gd name="connsiteY627" fmla="*/ 1571768 h 1682495"/>
                <a:gd name="connsiteX628" fmla="*/ 6405247 w 8882887"/>
                <a:gd name="connsiteY628" fmla="*/ 1578741 h 1682495"/>
                <a:gd name="connsiteX629" fmla="*/ 6416951 w 8882887"/>
                <a:gd name="connsiteY629" fmla="*/ 1578741 h 1682495"/>
                <a:gd name="connsiteX630" fmla="*/ 6453729 w 8882887"/>
                <a:gd name="connsiteY630" fmla="*/ 1627559 h 1682495"/>
                <a:gd name="connsiteX631" fmla="*/ 6453729 w 8882887"/>
                <a:gd name="connsiteY631" fmla="*/ 1679864 h 1682495"/>
                <a:gd name="connsiteX632" fmla="*/ 6455399 w 8882887"/>
                <a:gd name="connsiteY632" fmla="*/ 1679864 h 1682495"/>
                <a:gd name="connsiteX633" fmla="*/ 6467103 w 8882887"/>
                <a:gd name="connsiteY633" fmla="*/ 1679864 h 1682495"/>
                <a:gd name="connsiteX634" fmla="*/ 6467103 w 8882887"/>
                <a:gd name="connsiteY634" fmla="*/ 1676813 h 1682495"/>
                <a:gd name="connsiteX635" fmla="*/ 6467103 w 8882887"/>
                <a:gd name="connsiteY635" fmla="*/ 1655456 h 1682495"/>
                <a:gd name="connsiteX636" fmla="*/ 6468357 w 8882887"/>
                <a:gd name="connsiteY636" fmla="*/ 1655456 h 1682495"/>
                <a:gd name="connsiteX637" fmla="*/ 6477133 w 8882887"/>
                <a:gd name="connsiteY637" fmla="*/ 1655456 h 1682495"/>
                <a:gd name="connsiteX638" fmla="*/ 6477133 w 8882887"/>
                <a:gd name="connsiteY638" fmla="*/ 1657199 h 1682495"/>
                <a:gd name="connsiteX639" fmla="*/ 6477133 w 8882887"/>
                <a:gd name="connsiteY639" fmla="*/ 1669403 h 1682495"/>
                <a:gd name="connsiteX640" fmla="*/ 6490507 w 8882887"/>
                <a:gd name="connsiteY640" fmla="*/ 1596177 h 1682495"/>
                <a:gd name="connsiteX641" fmla="*/ 6547347 w 8882887"/>
                <a:gd name="connsiteY641" fmla="*/ 1596177 h 1682495"/>
                <a:gd name="connsiteX642" fmla="*/ 6547347 w 8882887"/>
                <a:gd name="connsiteY642" fmla="*/ 1484594 h 1682495"/>
                <a:gd name="connsiteX643" fmla="*/ 6600843 w 8882887"/>
                <a:gd name="connsiteY643" fmla="*/ 1484594 h 1682495"/>
                <a:gd name="connsiteX644" fmla="*/ 6600843 w 8882887"/>
                <a:gd name="connsiteY644" fmla="*/ 1483286 h 1682495"/>
                <a:gd name="connsiteX645" fmla="*/ 6600843 w 8882887"/>
                <a:gd name="connsiteY645" fmla="*/ 1474133 h 1682495"/>
                <a:gd name="connsiteX646" fmla="*/ 6634279 w 8882887"/>
                <a:gd name="connsiteY646" fmla="*/ 1474133 h 1682495"/>
                <a:gd name="connsiteX647" fmla="*/ 6634279 w 8882887"/>
                <a:gd name="connsiteY647" fmla="*/ 1414854 h 1682495"/>
                <a:gd name="connsiteX648" fmla="*/ 6627591 w 8882887"/>
                <a:gd name="connsiteY648" fmla="*/ 1412238 h 1682495"/>
                <a:gd name="connsiteX649" fmla="*/ 6627591 w 8882887"/>
                <a:gd name="connsiteY649" fmla="*/ 1393932 h 1682495"/>
                <a:gd name="connsiteX650" fmla="*/ 6634279 w 8882887"/>
                <a:gd name="connsiteY650" fmla="*/ 1397420 h 1682495"/>
                <a:gd name="connsiteX651" fmla="*/ 6640967 w 8882887"/>
                <a:gd name="connsiteY651" fmla="*/ 1362549 h 1682495"/>
                <a:gd name="connsiteX652" fmla="*/ 6647653 w 8882887"/>
                <a:gd name="connsiteY652" fmla="*/ 1397420 h 1682495"/>
                <a:gd name="connsiteX653" fmla="*/ 6651415 w 8882887"/>
                <a:gd name="connsiteY653" fmla="*/ 1392624 h 1682495"/>
                <a:gd name="connsiteX654" fmla="*/ 6654341 w 8882887"/>
                <a:gd name="connsiteY654" fmla="*/ 1383471 h 1682495"/>
                <a:gd name="connsiteX655" fmla="*/ 6655175 w 8882887"/>
                <a:gd name="connsiteY655" fmla="*/ 1381728 h 1682495"/>
                <a:gd name="connsiteX656" fmla="*/ 6661027 w 8882887"/>
                <a:gd name="connsiteY656" fmla="*/ 1369523 h 1682495"/>
                <a:gd name="connsiteX657" fmla="*/ 6661863 w 8882887"/>
                <a:gd name="connsiteY657" fmla="*/ 1367780 h 1682495"/>
                <a:gd name="connsiteX658" fmla="*/ 6667715 w 8882887"/>
                <a:gd name="connsiteY658" fmla="*/ 1355576 h 1682495"/>
                <a:gd name="connsiteX659" fmla="*/ 6669803 w 8882887"/>
                <a:gd name="connsiteY659" fmla="*/ 1354268 h 1682495"/>
                <a:gd name="connsiteX660" fmla="*/ 6684431 w 8882887"/>
                <a:gd name="connsiteY660" fmla="*/ 1345115 h 1682495"/>
                <a:gd name="connsiteX661" fmla="*/ 6686939 w 8882887"/>
                <a:gd name="connsiteY661" fmla="*/ 1343372 h 1682495"/>
                <a:gd name="connsiteX662" fmla="*/ 6704493 w 8882887"/>
                <a:gd name="connsiteY662" fmla="*/ 1331166 h 1682495"/>
                <a:gd name="connsiteX663" fmla="*/ 6705747 w 8882887"/>
                <a:gd name="connsiteY663" fmla="*/ 1329423 h 1682495"/>
                <a:gd name="connsiteX664" fmla="*/ 6714523 w 8882887"/>
                <a:gd name="connsiteY664" fmla="*/ 1317219 h 1682495"/>
                <a:gd name="connsiteX665" fmla="*/ 6715359 w 8882887"/>
                <a:gd name="connsiteY665" fmla="*/ 1314168 h 1682495"/>
                <a:gd name="connsiteX666" fmla="*/ 6721211 w 8882887"/>
                <a:gd name="connsiteY666" fmla="*/ 1292810 h 1682495"/>
                <a:gd name="connsiteX667" fmla="*/ 6722047 w 8882887"/>
                <a:gd name="connsiteY667" fmla="*/ 1295861 h 1682495"/>
                <a:gd name="connsiteX668" fmla="*/ 6727897 w 8882887"/>
                <a:gd name="connsiteY668" fmla="*/ 1317219 h 1682495"/>
                <a:gd name="connsiteX669" fmla="*/ 6728733 w 8882887"/>
                <a:gd name="connsiteY669" fmla="*/ 1318526 h 1682495"/>
                <a:gd name="connsiteX670" fmla="*/ 6734585 w 8882887"/>
                <a:gd name="connsiteY670" fmla="*/ 1327680 h 1682495"/>
                <a:gd name="connsiteX671" fmla="*/ 6736675 w 8882887"/>
                <a:gd name="connsiteY671" fmla="*/ 1329423 h 1682495"/>
                <a:gd name="connsiteX672" fmla="*/ 6751303 w 8882887"/>
                <a:gd name="connsiteY672" fmla="*/ 1341627 h 1682495"/>
                <a:gd name="connsiteX673" fmla="*/ 6752975 w 8882887"/>
                <a:gd name="connsiteY673" fmla="*/ 1343372 h 1682495"/>
                <a:gd name="connsiteX674" fmla="*/ 6764675 w 8882887"/>
                <a:gd name="connsiteY674" fmla="*/ 1355576 h 1682495"/>
                <a:gd name="connsiteX675" fmla="*/ 6766349 w 8882887"/>
                <a:gd name="connsiteY675" fmla="*/ 1357319 h 1682495"/>
                <a:gd name="connsiteX676" fmla="*/ 6778051 w 8882887"/>
                <a:gd name="connsiteY676" fmla="*/ 1369523 h 1682495"/>
                <a:gd name="connsiteX677" fmla="*/ 6778469 w 8882887"/>
                <a:gd name="connsiteY677" fmla="*/ 1371267 h 1682495"/>
                <a:gd name="connsiteX678" fmla="*/ 6781393 w 8882887"/>
                <a:gd name="connsiteY678" fmla="*/ 1383471 h 1682495"/>
                <a:gd name="connsiteX679" fmla="*/ 6781811 w 8882887"/>
                <a:gd name="connsiteY679" fmla="*/ 1385214 h 1682495"/>
                <a:gd name="connsiteX680" fmla="*/ 6784737 w 8882887"/>
                <a:gd name="connsiteY680" fmla="*/ 1397420 h 1682495"/>
                <a:gd name="connsiteX681" fmla="*/ 6794767 w 8882887"/>
                <a:gd name="connsiteY681" fmla="*/ 1362549 h 1682495"/>
                <a:gd name="connsiteX682" fmla="*/ 6801455 w 8882887"/>
                <a:gd name="connsiteY682" fmla="*/ 1397420 h 1682495"/>
                <a:gd name="connsiteX683" fmla="*/ 6808141 w 8882887"/>
                <a:gd name="connsiteY683" fmla="*/ 1400034 h 1682495"/>
                <a:gd name="connsiteX684" fmla="*/ 6808141 w 8882887"/>
                <a:gd name="connsiteY684" fmla="*/ 1418342 h 1682495"/>
                <a:gd name="connsiteX685" fmla="*/ 6801455 w 8882887"/>
                <a:gd name="connsiteY685" fmla="*/ 1467159 h 1682495"/>
                <a:gd name="connsiteX686" fmla="*/ 6803127 w 8882887"/>
                <a:gd name="connsiteY686" fmla="*/ 1467159 h 1682495"/>
                <a:gd name="connsiteX687" fmla="*/ 6814829 w 8882887"/>
                <a:gd name="connsiteY687" fmla="*/ 1467159 h 1682495"/>
                <a:gd name="connsiteX688" fmla="*/ 6816083 w 8882887"/>
                <a:gd name="connsiteY688" fmla="*/ 1474133 h 1682495"/>
                <a:gd name="connsiteX689" fmla="*/ 6824859 w 8882887"/>
                <a:gd name="connsiteY689" fmla="*/ 1474133 h 1682495"/>
                <a:gd name="connsiteX690" fmla="*/ 6824859 w 8882887"/>
                <a:gd name="connsiteY690" fmla="*/ 1472390 h 1682495"/>
                <a:gd name="connsiteX691" fmla="*/ 6824859 w 8882887"/>
                <a:gd name="connsiteY691" fmla="*/ 1460184 h 1682495"/>
                <a:gd name="connsiteX692" fmla="*/ 6828203 w 8882887"/>
                <a:gd name="connsiteY692" fmla="*/ 1460184 h 1682495"/>
                <a:gd name="connsiteX693" fmla="*/ 6851607 w 8882887"/>
                <a:gd name="connsiteY693" fmla="*/ 1460184 h 1682495"/>
                <a:gd name="connsiteX694" fmla="*/ 6851607 w 8882887"/>
                <a:gd name="connsiteY694" fmla="*/ 1457133 h 1682495"/>
                <a:gd name="connsiteX695" fmla="*/ 6851607 w 8882887"/>
                <a:gd name="connsiteY695" fmla="*/ 1435776 h 1682495"/>
                <a:gd name="connsiteX696" fmla="*/ 6908447 w 8882887"/>
                <a:gd name="connsiteY696" fmla="*/ 1435776 h 1682495"/>
                <a:gd name="connsiteX697" fmla="*/ 6908447 w 8882887"/>
                <a:gd name="connsiteY697" fmla="*/ 1437956 h 1682495"/>
                <a:gd name="connsiteX698" fmla="*/ 6908447 w 8882887"/>
                <a:gd name="connsiteY698" fmla="*/ 1453211 h 1682495"/>
                <a:gd name="connsiteX699" fmla="*/ 6938539 w 8882887"/>
                <a:gd name="connsiteY699" fmla="*/ 1453211 h 1682495"/>
                <a:gd name="connsiteX700" fmla="*/ 6938539 w 8882887"/>
                <a:gd name="connsiteY700" fmla="*/ 1456698 h 1682495"/>
                <a:gd name="connsiteX701" fmla="*/ 6938539 w 8882887"/>
                <a:gd name="connsiteY701" fmla="*/ 1481106 h 1682495"/>
                <a:gd name="connsiteX702" fmla="*/ 6931853 w 8882887"/>
                <a:gd name="connsiteY702" fmla="*/ 1482414 h 1682495"/>
                <a:gd name="connsiteX703" fmla="*/ 6931853 w 8882887"/>
                <a:gd name="connsiteY703" fmla="*/ 1491567 h 1682495"/>
                <a:gd name="connsiteX704" fmla="*/ 6938539 w 8882887"/>
                <a:gd name="connsiteY704" fmla="*/ 1494183 h 1682495"/>
                <a:gd name="connsiteX705" fmla="*/ 6938539 w 8882887"/>
                <a:gd name="connsiteY705" fmla="*/ 1512489 h 1682495"/>
                <a:gd name="connsiteX706" fmla="*/ 6931853 w 8882887"/>
                <a:gd name="connsiteY706" fmla="*/ 1519463 h 1682495"/>
                <a:gd name="connsiteX707" fmla="*/ 6931853 w 8882887"/>
                <a:gd name="connsiteY707" fmla="*/ 1603151 h 1682495"/>
                <a:gd name="connsiteX708" fmla="*/ 6934777 w 8882887"/>
                <a:gd name="connsiteY708" fmla="*/ 1603151 h 1682495"/>
                <a:gd name="connsiteX709" fmla="*/ 6955257 w 8882887"/>
                <a:gd name="connsiteY709" fmla="*/ 1603151 h 1682495"/>
                <a:gd name="connsiteX710" fmla="*/ 6957763 w 8882887"/>
                <a:gd name="connsiteY710" fmla="*/ 1610124 h 1682495"/>
                <a:gd name="connsiteX711" fmla="*/ 6975319 w 8882887"/>
                <a:gd name="connsiteY711" fmla="*/ 1610124 h 1682495"/>
                <a:gd name="connsiteX712" fmla="*/ 6975319 w 8882887"/>
                <a:gd name="connsiteY712" fmla="*/ 1613175 h 1682495"/>
                <a:gd name="connsiteX713" fmla="*/ 6975319 w 8882887"/>
                <a:gd name="connsiteY713" fmla="*/ 1634534 h 1682495"/>
                <a:gd name="connsiteX714" fmla="*/ 6977827 w 8882887"/>
                <a:gd name="connsiteY714" fmla="*/ 1634534 h 1682495"/>
                <a:gd name="connsiteX715" fmla="*/ 6995379 w 8882887"/>
                <a:gd name="connsiteY715" fmla="*/ 1634534 h 1682495"/>
                <a:gd name="connsiteX716" fmla="*/ 6995379 w 8882887"/>
                <a:gd name="connsiteY716" fmla="*/ 1631483 h 1682495"/>
                <a:gd name="connsiteX717" fmla="*/ 6995379 w 8882887"/>
                <a:gd name="connsiteY717" fmla="*/ 1610124 h 1682495"/>
                <a:gd name="connsiteX718" fmla="*/ 6998303 w 8882887"/>
                <a:gd name="connsiteY718" fmla="*/ 1608381 h 1682495"/>
                <a:gd name="connsiteX719" fmla="*/ 7018783 w 8882887"/>
                <a:gd name="connsiteY719" fmla="*/ 1596177 h 1682495"/>
                <a:gd name="connsiteX720" fmla="*/ 7018783 w 8882887"/>
                <a:gd name="connsiteY720" fmla="*/ 1564794 h 1682495"/>
                <a:gd name="connsiteX721" fmla="*/ 7012097 w 8882887"/>
                <a:gd name="connsiteY721" fmla="*/ 1529924 h 1682495"/>
                <a:gd name="connsiteX722" fmla="*/ 7013767 w 8882887"/>
                <a:gd name="connsiteY722" fmla="*/ 1529924 h 1682495"/>
                <a:gd name="connsiteX723" fmla="*/ 7025471 w 8882887"/>
                <a:gd name="connsiteY723" fmla="*/ 1529924 h 1682495"/>
                <a:gd name="connsiteX724" fmla="*/ 7055563 w 8882887"/>
                <a:gd name="connsiteY724" fmla="*/ 1526438 h 1682495"/>
                <a:gd name="connsiteX725" fmla="*/ 7055563 w 8882887"/>
                <a:gd name="connsiteY725" fmla="*/ 1524693 h 1682495"/>
                <a:gd name="connsiteX726" fmla="*/ 7055563 w 8882887"/>
                <a:gd name="connsiteY726" fmla="*/ 1512489 h 1682495"/>
                <a:gd name="connsiteX727" fmla="*/ 7058071 w 8882887"/>
                <a:gd name="connsiteY727" fmla="*/ 1512489 h 1682495"/>
                <a:gd name="connsiteX728" fmla="*/ 7075623 w 8882887"/>
                <a:gd name="connsiteY728" fmla="*/ 1512489 h 1682495"/>
                <a:gd name="connsiteX729" fmla="*/ 7075623 w 8882887"/>
                <a:gd name="connsiteY729" fmla="*/ 1338141 h 1682495"/>
                <a:gd name="connsiteX730" fmla="*/ 7077295 w 8882887"/>
                <a:gd name="connsiteY730" fmla="*/ 1338141 h 1682495"/>
                <a:gd name="connsiteX731" fmla="*/ 7088997 w 8882887"/>
                <a:gd name="connsiteY731" fmla="*/ 1338141 h 1682495"/>
                <a:gd name="connsiteX732" fmla="*/ 7088997 w 8882887"/>
                <a:gd name="connsiteY732" fmla="*/ 1334654 h 1682495"/>
                <a:gd name="connsiteX733" fmla="*/ 7088997 w 8882887"/>
                <a:gd name="connsiteY733" fmla="*/ 1310244 h 1682495"/>
                <a:gd name="connsiteX734" fmla="*/ 7092341 w 8882887"/>
                <a:gd name="connsiteY734" fmla="*/ 1240505 h 1682495"/>
                <a:gd name="connsiteX735" fmla="*/ 7094013 w 8882887"/>
                <a:gd name="connsiteY735" fmla="*/ 1240505 h 1682495"/>
                <a:gd name="connsiteX736" fmla="*/ 7105715 w 8882887"/>
                <a:gd name="connsiteY736" fmla="*/ 1240505 h 1682495"/>
                <a:gd name="connsiteX737" fmla="*/ 7105715 w 8882887"/>
                <a:gd name="connsiteY737" fmla="*/ 1242249 h 1682495"/>
                <a:gd name="connsiteX738" fmla="*/ 7105715 w 8882887"/>
                <a:gd name="connsiteY738" fmla="*/ 1254453 h 1682495"/>
                <a:gd name="connsiteX739" fmla="*/ 7112401 w 8882887"/>
                <a:gd name="connsiteY739" fmla="*/ 1250966 h 1682495"/>
                <a:gd name="connsiteX740" fmla="*/ 7112401 w 8882887"/>
                <a:gd name="connsiteY740" fmla="*/ 1226558 h 1682495"/>
                <a:gd name="connsiteX741" fmla="*/ 7114491 w 8882887"/>
                <a:gd name="connsiteY741" fmla="*/ 1225686 h 1682495"/>
                <a:gd name="connsiteX742" fmla="*/ 7129119 w 8882887"/>
                <a:gd name="connsiteY742" fmla="*/ 1219584 h 1682495"/>
                <a:gd name="connsiteX743" fmla="*/ 7130791 w 8882887"/>
                <a:gd name="connsiteY743" fmla="*/ 1220456 h 1682495"/>
                <a:gd name="connsiteX744" fmla="*/ 7142493 w 8882887"/>
                <a:gd name="connsiteY744" fmla="*/ 1226558 h 1682495"/>
                <a:gd name="connsiteX745" fmla="*/ 7145001 w 8882887"/>
                <a:gd name="connsiteY745" fmla="*/ 1226558 h 1682495"/>
                <a:gd name="connsiteX746" fmla="*/ 7162555 w 8882887"/>
                <a:gd name="connsiteY746" fmla="*/ 1226558 h 1682495"/>
                <a:gd name="connsiteX747" fmla="*/ 7162555 w 8882887"/>
                <a:gd name="connsiteY747" fmla="*/ 1181226 h 1682495"/>
                <a:gd name="connsiteX748" fmla="*/ 7164227 w 8882887"/>
                <a:gd name="connsiteY748" fmla="*/ 1181226 h 1682495"/>
                <a:gd name="connsiteX749" fmla="*/ 7175927 w 8882887"/>
                <a:gd name="connsiteY749" fmla="*/ 1181226 h 1682495"/>
                <a:gd name="connsiteX750" fmla="*/ 7178017 w 8882887"/>
                <a:gd name="connsiteY750" fmla="*/ 1188201 h 1682495"/>
                <a:gd name="connsiteX751" fmla="*/ 7192647 w 8882887"/>
                <a:gd name="connsiteY751" fmla="*/ 1188201 h 1682495"/>
                <a:gd name="connsiteX752" fmla="*/ 7194319 w 8882887"/>
                <a:gd name="connsiteY752" fmla="*/ 1181226 h 1682495"/>
                <a:gd name="connsiteX753" fmla="*/ 7206021 w 8882887"/>
                <a:gd name="connsiteY753" fmla="*/ 1181226 h 1682495"/>
                <a:gd name="connsiteX754" fmla="*/ 7206021 w 8882887"/>
                <a:gd name="connsiteY754" fmla="*/ 1233531 h 1682495"/>
                <a:gd name="connsiteX755" fmla="*/ 7208111 w 8882887"/>
                <a:gd name="connsiteY755" fmla="*/ 1235274 h 1682495"/>
                <a:gd name="connsiteX756" fmla="*/ 7222739 w 8882887"/>
                <a:gd name="connsiteY756" fmla="*/ 1247480 h 1682495"/>
                <a:gd name="connsiteX757" fmla="*/ 7256173 w 8882887"/>
                <a:gd name="connsiteY757" fmla="*/ 1257941 h 1682495"/>
                <a:gd name="connsiteX758" fmla="*/ 7256173 w 8882887"/>
                <a:gd name="connsiteY758" fmla="*/ 1255761 h 1682495"/>
                <a:gd name="connsiteX759" fmla="*/ 7256173 w 8882887"/>
                <a:gd name="connsiteY759" fmla="*/ 1240505 h 1682495"/>
                <a:gd name="connsiteX760" fmla="*/ 7299639 w 8882887"/>
                <a:gd name="connsiteY760" fmla="*/ 1226558 h 1682495"/>
                <a:gd name="connsiteX761" fmla="*/ 7299639 w 8882887"/>
                <a:gd name="connsiteY761" fmla="*/ 1224815 h 1682495"/>
                <a:gd name="connsiteX762" fmla="*/ 7299639 w 8882887"/>
                <a:gd name="connsiteY762" fmla="*/ 1212609 h 1682495"/>
                <a:gd name="connsiteX763" fmla="*/ 7300893 w 8882887"/>
                <a:gd name="connsiteY763" fmla="*/ 1212609 h 1682495"/>
                <a:gd name="connsiteX764" fmla="*/ 7309669 w 8882887"/>
                <a:gd name="connsiteY764" fmla="*/ 1212609 h 1682495"/>
                <a:gd name="connsiteX765" fmla="*/ 7309669 w 8882887"/>
                <a:gd name="connsiteY765" fmla="*/ 1211303 h 1682495"/>
                <a:gd name="connsiteX766" fmla="*/ 7309669 w 8882887"/>
                <a:gd name="connsiteY766" fmla="*/ 1202148 h 1682495"/>
                <a:gd name="connsiteX767" fmla="*/ 7313013 w 8882887"/>
                <a:gd name="connsiteY767" fmla="*/ 1202148 h 1682495"/>
                <a:gd name="connsiteX768" fmla="*/ 7336417 w 8882887"/>
                <a:gd name="connsiteY768" fmla="*/ 1202148 h 1682495"/>
                <a:gd name="connsiteX769" fmla="*/ 7336417 w 8882887"/>
                <a:gd name="connsiteY769" fmla="*/ 1203456 h 1682495"/>
                <a:gd name="connsiteX770" fmla="*/ 7336417 w 8882887"/>
                <a:gd name="connsiteY770" fmla="*/ 1212609 h 1682495"/>
                <a:gd name="connsiteX771" fmla="*/ 7338925 w 8882887"/>
                <a:gd name="connsiteY771" fmla="*/ 1212609 h 1682495"/>
                <a:gd name="connsiteX772" fmla="*/ 7356479 w 8882887"/>
                <a:gd name="connsiteY772" fmla="*/ 1212609 h 1682495"/>
                <a:gd name="connsiteX773" fmla="*/ 7356479 w 8882887"/>
                <a:gd name="connsiteY773" fmla="*/ 1215225 h 1682495"/>
                <a:gd name="connsiteX774" fmla="*/ 7356479 w 8882887"/>
                <a:gd name="connsiteY774" fmla="*/ 1233531 h 1682495"/>
                <a:gd name="connsiteX775" fmla="*/ 7393257 w 8882887"/>
                <a:gd name="connsiteY775" fmla="*/ 1233531 h 1682495"/>
                <a:gd name="connsiteX776" fmla="*/ 7393257 w 8882887"/>
                <a:gd name="connsiteY776" fmla="*/ 1231788 h 1682495"/>
                <a:gd name="connsiteX777" fmla="*/ 7393257 w 8882887"/>
                <a:gd name="connsiteY777" fmla="*/ 1219584 h 1682495"/>
                <a:gd name="connsiteX778" fmla="*/ 7395347 w 8882887"/>
                <a:gd name="connsiteY778" fmla="*/ 1219584 h 1682495"/>
                <a:gd name="connsiteX779" fmla="*/ 7409975 w 8882887"/>
                <a:gd name="connsiteY779" fmla="*/ 1219584 h 1682495"/>
                <a:gd name="connsiteX780" fmla="*/ 7409975 w 8882887"/>
                <a:gd name="connsiteY780" fmla="*/ 1217840 h 1682495"/>
                <a:gd name="connsiteX781" fmla="*/ 7409975 w 8882887"/>
                <a:gd name="connsiteY781" fmla="*/ 1205636 h 1682495"/>
                <a:gd name="connsiteX782" fmla="*/ 7412483 w 8882887"/>
                <a:gd name="connsiteY782" fmla="*/ 1205636 h 1682495"/>
                <a:gd name="connsiteX783" fmla="*/ 7430035 w 8882887"/>
                <a:gd name="connsiteY783" fmla="*/ 1205636 h 1682495"/>
                <a:gd name="connsiteX784" fmla="*/ 7430035 w 8882887"/>
                <a:gd name="connsiteY784" fmla="*/ 1207379 h 1682495"/>
                <a:gd name="connsiteX785" fmla="*/ 7430035 w 8882887"/>
                <a:gd name="connsiteY785" fmla="*/ 1219584 h 1682495"/>
                <a:gd name="connsiteX786" fmla="*/ 7436723 w 8882887"/>
                <a:gd name="connsiteY786" fmla="*/ 1135896 h 1682495"/>
                <a:gd name="connsiteX787" fmla="*/ 7587181 w 8882887"/>
                <a:gd name="connsiteY787" fmla="*/ 1135896 h 1682495"/>
                <a:gd name="connsiteX788" fmla="*/ 7587181 w 8882887"/>
                <a:gd name="connsiteY788" fmla="*/ 1247480 h 1682495"/>
                <a:gd name="connsiteX789" fmla="*/ 7590525 w 8882887"/>
                <a:gd name="connsiteY789" fmla="*/ 1247480 h 1682495"/>
                <a:gd name="connsiteX790" fmla="*/ 7613929 w 8882887"/>
                <a:gd name="connsiteY790" fmla="*/ 1247480 h 1682495"/>
                <a:gd name="connsiteX791" fmla="*/ 7613929 w 8882887"/>
                <a:gd name="connsiteY791" fmla="*/ 1121948 h 1682495"/>
                <a:gd name="connsiteX792" fmla="*/ 7647365 w 8882887"/>
                <a:gd name="connsiteY792" fmla="*/ 1104513 h 1682495"/>
                <a:gd name="connsiteX793" fmla="*/ 7690831 w 8882887"/>
                <a:gd name="connsiteY793" fmla="*/ 1104513 h 1682495"/>
                <a:gd name="connsiteX794" fmla="*/ 7693757 w 8882887"/>
                <a:gd name="connsiteY794" fmla="*/ 1101899 h 1682495"/>
                <a:gd name="connsiteX795" fmla="*/ 7714235 w 8882887"/>
                <a:gd name="connsiteY795" fmla="*/ 1083591 h 1682495"/>
                <a:gd name="connsiteX796" fmla="*/ 7771075 w 8882887"/>
                <a:gd name="connsiteY796" fmla="*/ 1083591 h 1682495"/>
                <a:gd name="connsiteX797" fmla="*/ 7771075 w 8882887"/>
                <a:gd name="connsiteY797" fmla="*/ 1086207 h 1682495"/>
                <a:gd name="connsiteX798" fmla="*/ 7771075 w 8882887"/>
                <a:gd name="connsiteY798" fmla="*/ 1104513 h 1682495"/>
                <a:gd name="connsiteX799" fmla="*/ 7827915 w 8882887"/>
                <a:gd name="connsiteY799" fmla="*/ 1104513 h 1682495"/>
                <a:gd name="connsiteX800" fmla="*/ 7827915 w 8882887"/>
                <a:gd name="connsiteY800" fmla="*/ 1240505 h 1682495"/>
                <a:gd name="connsiteX801" fmla="*/ 7830005 w 8882887"/>
                <a:gd name="connsiteY801" fmla="*/ 1240505 h 1682495"/>
                <a:gd name="connsiteX802" fmla="*/ 7844633 w 8882887"/>
                <a:gd name="connsiteY802" fmla="*/ 1240505 h 1682495"/>
                <a:gd name="connsiteX803" fmla="*/ 7844633 w 8882887"/>
                <a:gd name="connsiteY803" fmla="*/ 1439262 h 1682495"/>
                <a:gd name="connsiteX804" fmla="*/ 7847975 w 8882887"/>
                <a:gd name="connsiteY804" fmla="*/ 1439262 h 1682495"/>
                <a:gd name="connsiteX805" fmla="*/ 7871381 w 8882887"/>
                <a:gd name="connsiteY805" fmla="*/ 1439262 h 1682495"/>
                <a:gd name="connsiteX806" fmla="*/ 7871381 w 8882887"/>
                <a:gd name="connsiteY806" fmla="*/ 1310244 h 1682495"/>
                <a:gd name="connsiteX807" fmla="*/ 7872635 w 8882887"/>
                <a:gd name="connsiteY807" fmla="*/ 1309373 h 1682495"/>
                <a:gd name="connsiteX808" fmla="*/ 7881411 w 8882887"/>
                <a:gd name="connsiteY808" fmla="*/ 1303271 h 1682495"/>
                <a:gd name="connsiteX809" fmla="*/ 7888099 w 8882887"/>
                <a:gd name="connsiteY809" fmla="*/ 1305014 h 1682495"/>
                <a:gd name="connsiteX810" fmla="*/ 7888099 w 8882887"/>
                <a:gd name="connsiteY810" fmla="*/ 1317219 h 1682495"/>
                <a:gd name="connsiteX811" fmla="*/ 7891441 w 8882887"/>
                <a:gd name="connsiteY811" fmla="*/ 1315475 h 1682495"/>
                <a:gd name="connsiteX812" fmla="*/ 7914847 w 8882887"/>
                <a:gd name="connsiteY812" fmla="*/ 1303271 h 1682495"/>
                <a:gd name="connsiteX813" fmla="*/ 7917773 w 8882887"/>
                <a:gd name="connsiteY813" fmla="*/ 1303271 h 1682495"/>
                <a:gd name="connsiteX814" fmla="*/ 7938251 w 8882887"/>
                <a:gd name="connsiteY814" fmla="*/ 1303271 h 1682495"/>
                <a:gd name="connsiteX815" fmla="*/ 7938251 w 8882887"/>
                <a:gd name="connsiteY815" fmla="*/ 1540385 h 1682495"/>
                <a:gd name="connsiteX816" fmla="*/ 7985061 w 8882887"/>
                <a:gd name="connsiteY816" fmla="*/ 1547360 h 1682495"/>
                <a:gd name="connsiteX817" fmla="*/ 7985061 w 8882887"/>
                <a:gd name="connsiteY817" fmla="*/ 1536899 h 1682495"/>
                <a:gd name="connsiteX818" fmla="*/ 8035213 w 8882887"/>
                <a:gd name="connsiteY818" fmla="*/ 1536899 h 1682495"/>
                <a:gd name="connsiteX819" fmla="*/ 8035213 w 8882887"/>
                <a:gd name="connsiteY819" fmla="*/ 1491567 h 1682495"/>
                <a:gd name="connsiteX820" fmla="*/ 8048587 w 8882887"/>
                <a:gd name="connsiteY820" fmla="*/ 1491567 h 1682495"/>
                <a:gd name="connsiteX821" fmla="*/ 8048587 w 8882887"/>
                <a:gd name="connsiteY821" fmla="*/ 1432289 h 1682495"/>
                <a:gd name="connsiteX822" fmla="*/ 8058619 w 8882887"/>
                <a:gd name="connsiteY822" fmla="*/ 1432289 h 1682495"/>
                <a:gd name="connsiteX823" fmla="*/ 8058619 w 8882887"/>
                <a:gd name="connsiteY823" fmla="*/ 1373010 h 1682495"/>
                <a:gd name="connsiteX824" fmla="*/ 8082023 w 8882887"/>
                <a:gd name="connsiteY824" fmla="*/ 1373010 h 1682495"/>
                <a:gd name="connsiteX825" fmla="*/ 8155579 w 8882887"/>
                <a:gd name="connsiteY825" fmla="*/ 1341627 h 1682495"/>
                <a:gd name="connsiteX826" fmla="*/ 8158923 w 8882887"/>
                <a:gd name="connsiteY826" fmla="*/ 1310244 h 1682495"/>
                <a:gd name="connsiteX827" fmla="*/ 8165611 w 8882887"/>
                <a:gd name="connsiteY827" fmla="*/ 1341627 h 1682495"/>
                <a:gd name="connsiteX828" fmla="*/ 8242511 w 8882887"/>
                <a:gd name="connsiteY828" fmla="*/ 1383471 h 1682495"/>
                <a:gd name="connsiteX829" fmla="*/ 8242511 w 8882887"/>
                <a:gd name="connsiteY829" fmla="*/ 1376498 h 1682495"/>
                <a:gd name="connsiteX830" fmla="*/ 8262573 w 8882887"/>
                <a:gd name="connsiteY830" fmla="*/ 1376498 h 1682495"/>
                <a:gd name="connsiteX831" fmla="*/ 8262573 w 8882887"/>
                <a:gd name="connsiteY831" fmla="*/ 1432289 h 1682495"/>
                <a:gd name="connsiteX832" fmla="*/ 8272603 w 8882887"/>
                <a:gd name="connsiteY832" fmla="*/ 1432289 h 1682495"/>
                <a:gd name="connsiteX833" fmla="*/ 8272603 w 8882887"/>
                <a:gd name="connsiteY833" fmla="*/ 1498541 h 1682495"/>
                <a:gd name="connsiteX834" fmla="*/ 8282635 w 8882887"/>
                <a:gd name="connsiteY834" fmla="*/ 1498541 h 1682495"/>
                <a:gd name="connsiteX835" fmla="*/ 8282635 w 8882887"/>
                <a:gd name="connsiteY835" fmla="*/ 1529924 h 1682495"/>
                <a:gd name="connsiteX836" fmla="*/ 8302695 w 8882887"/>
                <a:gd name="connsiteY836" fmla="*/ 1529924 h 1682495"/>
                <a:gd name="connsiteX837" fmla="*/ 8302695 w 8882887"/>
                <a:gd name="connsiteY837" fmla="*/ 1578741 h 1682495"/>
                <a:gd name="connsiteX838" fmla="*/ 8429747 w 8882887"/>
                <a:gd name="connsiteY838" fmla="*/ 1568280 h 1682495"/>
                <a:gd name="connsiteX839" fmla="*/ 8429747 w 8882887"/>
                <a:gd name="connsiteY839" fmla="*/ 1519463 h 1682495"/>
                <a:gd name="connsiteX840" fmla="*/ 8496619 w 8882887"/>
                <a:gd name="connsiteY840" fmla="*/ 1519463 h 1682495"/>
                <a:gd name="connsiteX841" fmla="*/ 8496619 w 8882887"/>
                <a:gd name="connsiteY841" fmla="*/ 1491567 h 1682495"/>
                <a:gd name="connsiteX842" fmla="*/ 8637047 w 8882887"/>
                <a:gd name="connsiteY842" fmla="*/ 1491567 h 1682495"/>
                <a:gd name="connsiteX843" fmla="*/ 8637047 w 8882887"/>
                <a:gd name="connsiteY843" fmla="*/ 1509002 h 1682495"/>
                <a:gd name="connsiteX844" fmla="*/ 8727321 w 8882887"/>
                <a:gd name="connsiteY844" fmla="*/ 1509002 h 1682495"/>
                <a:gd name="connsiteX845" fmla="*/ 8727321 w 8882887"/>
                <a:gd name="connsiteY845" fmla="*/ 1519463 h 1682495"/>
                <a:gd name="connsiteX846" fmla="*/ 8754069 w 8882887"/>
                <a:gd name="connsiteY846" fmla="*/ 1519463 h 1682495"/>
                <a:gd name="connsiteX847" fmla="*/ 8754069 w 8882887"/>
                <a:gd name="connsiteY847" fmla="*/ 1529924 h 1682495"/>
                <a:gd name="connsiteX848" fmla="*/ 8777473 w 8882887"/>
                <a:gd name="connsiteY848" fmla="*/ 1529924 h 1682495"/>
                <a:gd name="connsiteX849" fmla="*/ 8777473 w 8882887"/>
                <a:gd name="connsiteY849" fmla="*/ 1499913 h 1682495"/>
                <a:gd name="connsiteX850" fmla="*/ 8882887 w 8882887"/>
                <a:gd name="connsiteY850" fmla="*/ 1682495 h 1682495"/>
                <a:gd name="connsiteX851" fmla="*/ 0 w 8882887"/>
                <a:gd name="connsiteY851" fmla="*/ 1682495 h 1682495"/>
                <a:gd name="connsiteX852" fmla="*/ 63077 w 8882887"/>
                <a:gd name="connsiteY852" fmla="*/ 1573241 h 1682495"/>
                <a:gd name="connsiteX853" fmla="*/ 123345 w 8882887"/>
                <a:gd name="connsiteY853" fmla="*/ 1568279 h 1682495"/>
                <a:gd name="connsiteX854" fmla="*/ 123345 w 8882887"/>
                <a:gd name="connsiteY854" fmla="*/ 1519461 h 1682495"/>
                <a:gd name="connsiteX855" fmla="*/ 190215 w 8882887"/>
                <a:gd name="connsiteY855" fmla="*/ 1519461 h 1682495"/>
                <a:gd name="connsiteX856" fmla="*/ 190215 w 8882887"/>
                <a:gd name="connsiteY856" fmla="*/ 1491566 h 1682495"/>
                <a:gd name="connsiteX857" fmla="*/ 330643 w 8882887"/>
                <a:gd name="connsiteY857" fmla="*/ 1491566 h 1682495"/>
                <a:gd name="connsiteX858" fmla="*/ 330643 w 8882887"/>
                <a:gd name="connsiteY858" fmla="*/ 1509000 h 1682495"/>
                <a:gd name="connsiteX859" fmla="*/ 420917 w 8882887"/>
                <a:gd name="connsiteY859" fmla="*/ 1509000 h 1682495"/>
                <a:gd name="connsiteX860" fmla="*/ 420917 w 8882887"/>
                <a:gd name="connsiteY860" fmla="*/ 1519461 h 1682495"/>
                <a:gd name="connsiteX861" fmla="*/ 447665 w 8882887"/>
                <a:gd name="connsiteY861" fmla="*/ 1519461 h 1682495"/>
                <a:gd name="connsiteX862" fmla="*/ 447665 w 8882887"/>
                <a:gd name="connsiteY862" fmla="*/ 1529922 h 1682495"/>
                <a:gd name="connsiteX863" fmla="*/ 471070 w 8882887"/>
                <a:gd name="connsiteY863" fmla="*/ 1529922 h 1682495"/>
                <a:gd name="connsiteX864" fmla="*/ 471070 w 8882887"/>
                <a:gd name="connsiteY864" fmla="*/ 1373009 h 1682495"/>
                <a:gd name="connsiteX865" fmla="*/ 541285 w 8882887"/>
                <a:gd name="connsiteY865" fmla="*/ 1352087 h 1682495"/>
                <a:gd name="connsiteX866" fmla="*/ 671681 w 8882887"/>
                <a:gd name="connsiteY866" fmla="*/ 1352087 h 1682495"/>
                <a:gd name="connsiteX867" fmla="*/ 671681 w 8882887"/>
                <a:gd name="connsiteY867" fmla="*/ 1101026 h 1682495"/>
                <a:gd name="connsiteX868" fmla="*/ 708460 w 8882887"/>
                <a:gd name="connsiteY868" fmla="*/ 1083590 h 1682495"/>
                <a:gd name="connsiteX869" fmla="*/ 868949 w 8882887"/>
                <a:gd name="connsiteY869" fmla="*/ 1055694 h 1682495"/>
                <a:gd name="connsiteX870" fmla="*/ 925789 w 8882887"/>
                <a:gd name="connsiteY870" fmla="*/ 1073129 h 1682495"/>
                <a:gd name="connsiteX871" fmla="*/ 935819 w 8882887"/>
                <a:gd name="connsiteY871" fmla="*/ 1083590 h 1682495"/>
                <a:gd name="connsiteX872" fmla="*/ 935819 w 8882887"/>
                <a:gd name="connsiteY872" fmla="*/ 1550844 h 1682495"/>
                <a:gd name="connsiteX873" fmla="*/ 959224 w 8882887"/>
                <a:gd name="connsiteY873" fmla="*/ 1550844 h 1682495"/>
                <a:gd name="connsiteX874" fmla="*/ 959224 w 8882887"/>
                <a:gd name="connsiteY874" fmla="*/ 1362548 h 1682495"/>
                <a:gd name="connsiteX875" fmla="*/ 979285 w 8882887"/>
                <a:gd name="connsiteY875" fmla="*/ 1362548 h 1682495"/>
                <a:gd name="connsiteX876" fmla="*/ 979285 w 8882887"/>
                <a:gd name="connsiteY876" fmla="*/ 1345113 h 1682495"/>
                <a:gd name="connsiteX877" fmla="*/ 999346 w 8882887"/>
                <a:gd name="connsiteY877" fmla="*/ 1334652 h 1682495"/>
                <a:gd name="connsiteX878" fmla="*/ 1016063 w 8882887"/>
                <a:gd name="connsiteY878" fmla="*/ 1334652 h 1682495"/>
                <a:gd name="connsiteX879" fmla="*/ 1016063 w 8882887"/>
                <a:gd name="connsiteY879" fmla="*/ 1317218 h 1682495"/>
                <a:gd name="connsiteX880" fmla="*/ 1029437 w 8882887"/>
                <a:gd name="connsiteY880" fmla="*/ 1306757 h 1682495"/>
                <a:gd name="connsiteX881" fmla="*/ 1062874 w 8882887"/>
                <a:gd name="connsiteY881" fmla="*/ 1306757 h 1682495"/>
                <a:gd name="connsiteX882" fmla="*/ 1062874 w 8882887"/>
                <a:gd name="connsiteY882" fmla="*/ 1362548 h 1682495"/>
                <a:gd name="connsiteX883" fmla="*/ 1133087 w 8882887"/>
                <a:gd name="connsiteY883" fmla="*/ 1362548 h 1682495"/>
                <a:gd name="connsiteX884" fmla="*/ 1133087 w 8882887"/>
                <a:gd name="connsiteY884" fmla="*/ 1557819 h 1682495"/>
                <a:gd name="connsiteX885" fmla="*/ 1159835 w 8882887"/>
                <a:gd name="connsiteY885" fmla="*/ 1557819 h 1682495"/>
                <a:gd name="connsiteX886" fmla="*/ 1186583 w 8882887"/>
                <a:gd name="connsiteY886" fmla="*/ 1547358 h 1682495"/>
                <a:gd name="connsiteX887" fmla="*/ 1186583 w 8882887"/>
                <a:gd name="connsiteY887" fmla="*/ 1533410 h 1682495"/>
                <a:gd name="connsiteX888" fmla="*/ 1176553 w 8882887"/>
                <a:gd name="connsiteY888" fmla="*/ 1529922 h 1682495"/>
                <a:gd name="connsiteX889" fmla="*/ 1176553 w 8882887"/>
                <a:gd name="connsiteY889" fmla="*/ 1519461 h 1682495"/>
                <a:gd name="connsiteX890" fmla="*/ 1186583 w 8882887"/>
                <a:gd name="connsiteY890" fmla="*/ 1512488 h 1682495"/>
                <a:gd name="connsiteX891" fmla="*/ 1186583 w 8882887"/>
                <a:gd name="connsiteY891" fmla="*/ 1435775 h 1682495"/>
                <a:gd name="connsiteX892" fmla="*/ 1176553 w 8882887"/>
                <a:gd name="connsiteY892" fmla="*/ 1432287 h 1682495"/>
                <a:gd name="connsiteX893" fmla="*/ 1176553 w 8882887"/>
                <a:gd name="connsiteY893" fmla="*/ 1421826 h 1682495"/>
                <a:gd name="connsiteX894" fmla="*/ 1186583 w 8882887"/>
                <a:gd name="connsiteY894" fmla="*/ 1414853 h 1682495"/>
                <a:gd name="connsiteX895" fmla="*/ 1193271 w 8882887"/>
                <a:gd name="connsiteY895" fmla="*/ 1407879 h 1682495"/>
                <a:gd name="connsiteX896" fmla="*/ 1193271 w 8882887"/>
                <a:gd name="connsiteY896" fmla="*/ 1393931 h 1682495"/>
                <a:gd name="connsiteX897" fmla="*/ 1186583 w 8882887"/>
                <a:gd name="connsiteY897" fmla="*/ 1393931 h 1682495"/>
                <a:gd name="connsiteX898" fmla="*/ 1186583 w 8882887"/>
                <a:gd name="connsiteY898" fmla="*/ 1383470 h 1682495"/>
                <a:gd name="connsiteX899" fmla="*/ 1196614 w 8882887"/>
                <a:gd name="connsiteY899" fmla="*/ 1376496 h 1682495"/>
                <a:gd name="connsiteX900" fmla="*/ 1250110 w 8882887"/>
                <a:gd name="connsiteY900" fmla="*/ 1278861 h 1682495"/>
                <a:gd name="connsiteX901" fmla="*/ 1243423 w 8882887"/>
                <a:gd name="connsiteY901" fmla="*/ 1275374 h 1682495"/>
                <a:gd name="connsiteX902" fmla="*/ 1243423 w 8882887"/>
                <a:gd name="connsiteY902" fmla="*/ 1264913 h 1682495"/>
                <a:gd name="connsiteX903" fmla="*/ 1253453 w 8882887"/>
                <a:gd name="connsiteY903" fmla="*/ 1261425 h 1682495"/>
                <a:gd name="connsiteX904" fmla="*/ 1253453 w 8882887"/>
                <a:gd name="connsiteY904" fmla="*/ 1247478 h 1682495"/>
                <a:gd name="connsiteX905" fmla="*/ 1260141 w 8882887"/>
                <a:gd name="connsiteY905" fmla="*/ 1247478 h 1682495"/>
                <a:gd name="connsiteX906" fmla="*/ 1260141 w 8882887"/>
                <a:gd name="connsiteY906" fmla="*/ 1216095 h 1682495"/>
                <a:gd name="connsiteX907" fmla="*/ 1253453 w 8882887"/>
                <a:gd name="connsiteY907" fmla="*/ 1216095 h 1682495"/>
                <a:gd name="connsiteX908" fmla="*/ 1253453 w 8882887"/>
                <a:gd name="connsiteY908" fmla="*/ 1209122 h 1682495"/>
                <a:gd name="connsiteX909" fmla="*/ 1260141 w 8882887"/>
                <a:gd name="connsiteY909" fmla="*/ 1205634 h 1682495"/>
                <a:gd name="connsiteX910" fmla="*/ 1276858 w 8882887"/>
                <a:gd name="connsiteY910" fmla="*/ 1181225 h 1682495"/>
                <a:gd name="connsiteX911" fmla="*/ 1280201 w 8882887"/>
                <a:gd name="connsiteY911" fmla="*/ 1167278 h 1682495"/>
                <a:gd name="connsiteX912" fmla="*/ 1280201 w 8882887"/>
                <a:gd name="connsiteY912" fmla="*/ 1128921 h 1682495"/>
                <a:gd name="connsiteX913" fmla="*/ 1280620 w 8882887"/>
                <a:gd name="connsiteY913" fmla="*/ 1127613 h 1682495"/>
                <a:gd name="connsiteX914" fmla="*/ 1283545 w 8882887"/>
                <a:gd name="connsiteY914" fmla="*/ 1118460 h 1682495"/>
                <a:gd name="connsiteX915" fmla="*/ 1283963 w 8882887"/>
                <a:gd name="connsiteY915" fmla="*/ 1119768 h 1682495"/>
                <a:gd name="connsiteX916" fmla="*/ 1286889 w 8882887"/>
                <a:gd name="connsiteY916" fmla="*/ 1128921 h 1682495"/>
                <a:gd name="connsiteX917" fmla="*/ 1290232 w 8882887"/>
                <a:gd name="connsiteY917" fmla="*/ 1167278 h 1682495"/>
                <a:gd name="connsiteX918" fmla="*/ 1290232 w 8882887"/>
                <a:gd name="connsiteY918" fmla="*/ 1177739 h 1682495"/>
                <a:gd name="connsiteX919" fmla="*/ 1306951 w 8882887"/>
                <a:gd name="connsiteY919" fmla="*/ 1205634 h 1682495"/>
                <a:gd name="connsiteX920" fmla="*/ 1313638 w 8882887"/>
                <a:gd name="connsiteY920" fmla="*/ 1209122 h 1682495"/>
                <a:gd name="connsiteX921" fmla="*/ 1313638 w 8882887"/>
                <a:gd name="connsiteY921" fmla="*/ 1216095 h 1682495"/>
                <a:gd name="connsiteX922" fmla="*/ 1310295 w 8882887"/>
                <a:gd name="connsiteY922" fmla="*/ 1247478 h 1682495"/>
                <a:gd name="connsiteX923" fmla="*/ 1316981 w 8882887"/>
                <a:gd name="connsiteY923" fmla="*/ 1261425 h 1682495"/>
                <a:gd name="connsiteX924" fmla="*/ 1323669 w 8882887"/>
                <a:gd name="connsiteY924" fmla="*/ 1264913 h 1682495"/>
                <a:gd name="connsiteX925" fmla="*/ 1323669 w 8882887"/>
                <a:gd name="connsiteY925" fmla="*/ 1275374 h 1682495"/>
                <a:gd name="connsiteX926" fmla="*/ 1316981 w 8882887"/>
                <a:gd name="connsiteY926" fmla="*/ 1278861 h 1682495"/>
                <a:gd name="connsiteX927" fmla="*/ 1356268 w 8882887"/>
                <a:gd name="connsiteY927" fmla="*/ 1319833 h 1682495"/>
                <a:gd name="connsiteX928" fmla="*/ 1369603 w 8882887"/>
                <a:gd name="connsiteY928" fmla="*/ 1373009 h 1682495"/>
                <a:gd name="connsiteX929" fmla="*/ 1417287 w 8882887"/>
                <a:gd name="connsiteY929" fmla="*/ 1373009 h 1682495"/>
                <a:gd name="connsiteX930" fmla="*/ 1417287 w 8882887"/>
                <a:gd name="connsiteY930" fmla="*/ 1329494 h 1682495"/>
                <a:gd name="connsiteX931" fmla="*/ 1409211 w 8882887"/>
                <a:gd name="connsiteY931" fmla="*/ 1329494 h 1682495"/>
                <a:gd name="connsiteX932" fmla="*/ 1409211 w 8882887"/>
                <a:gd name="connsiteY932" fmla="*/ 1086294 h 1682495"/>
                <a:gd name="connsiteX933" fmla="*/ 1439612 w 8882887"/>
                <a:gd name="connsiteY933" fmla="*/ 1086294 h 1682495"/>
                <a:gd name="connsiteX934" fmla="*/ 1440372 w 8882887"/>
                <a:gd name="connsiteY934" fmla="*/ 1084673 h 1682495"/>
                <a:gd name="connsiteX935" fmla="*/ 1445691 w 8882887"/>
                <a:gd name="connsiteY935" fmla="*/ 1073324 h 1682495"/>
                <a:gd name="connsiteX936" fmla="*/ 1448352 w 8882887"/>
                <a:gd name="connsiteY936" fmla="*/ 1073729 h 1682495"/>
                <a:gd name="connsiteX937" fmla="*/ 1466972 w 8882887"/>
                <a:gd name="connsiteY937" fmla="*/ 1076565 h 1682495"/>
                <a:gd name="connsiteX938" fmla="*/ 1467732 w 8882887"/>
                <a:gd name="connsiteY938" fmla="*/ 1078593 h 1682495"/>
                <a:gd name="connsiteX939" fmla="*/ 1473051 w 8882887"/>
                <a:gd name="connsiteY939" fmla="*/ 1092779 h 1682495"/>
                <a:gd name="connsiteX940" fmla="*/ 1512572 w 8882887"/>
                <a:gd name="connsiteY940" fmla="*/ 1096022 h 1682495"/>
                <a:gd name="connsiteX941" fmla="*/ 1512572 w 8882887"/>
                <a:gd name="connsiteY941" fmla="*/ 911190 h 1682495"/>
                <a:gd name="connsiteX942" fmla="*/ 1515612 w 8882887"/>
                <a:gd name="connsiteY942" fmla="*/ 911190 h 1682495"/>
                <a:gd name="connsiteX943" fmla="*/ 1536893 w 8882887"/>
                <a:gd name="connsiteY943" fmla="*/ 911190 h 1682495"/>
                <a:gd name="connsiteX944" fmla="*/ 1536893 w 8882887"/>
                <a:gd name="connsiteY944" fmla="*/ 706902 h 1682495"/>
                <a:gd name="connsiteX945" fmla="*/ 1539552 w 8882887"/>
                <a:gd name="connsiteY945" fmla="*/ 706902 h 1682495"/>
                <a:gd name="connsiteX946" fmla="*/ 1558173 w 8882887"/>
                <a:gd name="connsiteY946" fmla="*/ 706902 h 1682495"/>
                <a:gd name="connsiteX947" fmla="*/ 1558173 w 8882887"/>
                <a:gd name="connsiteY947" fmla="*/ 535041 h 1682495"/>
                <a:gd name="connsiteX948" fmla="*/ 1564253 w 8882887"/>
                <a:gd name="connsiteY948" fmla="*/ 492885 h 1682495"/>
                <a:gd name="connsiteX949" fmla="*/ 1567293 w 8882887"/>
                <a:gd name="connsiteY949" fmla="*/ 492885 h 1682495"/>
                <a:gd name="connsiteX950" fmla="*/ 1588574 w 8882887"/>
                <a:gd name="connsiteY950" fmla="*/ 492885 h 1682495"/>
                <a:gd name="connsiteX951" fmla="*/ 1643294 w 8882887"/>
                <a:gd name="connsiteY951" fmla="*/ 369665 h 1682495"/>
                <a:gd name="connsiteX952" fmla="*/ 1649375 w 8882887"/>
                <a:gd name="connsiteY952" fmla="*/ 0 h 1682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</a:cxnLst>
              <a:rect l="l" t="t" r="r" b="b"/>
              <a:pathLst>
                <a:path w="8882887" h="1682495">
                  <a:moveTo>
                    <a:pt x="1649375" y="0"/>
                  </a:moveTo>
                  <a:cubicBezTo>
                    <a:pt x="1649375" y="27"/>
                    <a:pt x="1649399" y="3060"/>
                    <a:pt x="1652414" y="369665"/>
                  </a:cubicBezTo>
                  <a:cubicBezTo>
                    <a:pt x="1652432" y="369701"/>
                    <a:pt x="1653399" y="371712"/>
                    <a:pt x="1710174" y="489644"/>
                  </a:cubicBezTo>
                  <a:cubicBezTo>
                    <a:pt x="1710186" y="489644"/>
                    <a:pt x="1710353" y="489644"/>
                    <a:pt x="1713215" y="489644"/>
                  </a:cubicBezTo>
                  <a:lnTo>
                    <a:pt x="1734495" y="489644"/>
                  </a:lnTo>
                  <a:cubicBezTo>
                    <a:pt x="1734495" y="489665"/>
                    <a:pt x="1734495" y="490508"/>
                    <a:pt x="1734495" y="525312"/>
                  </a:cubicBezTo>
                  <a:cubicBezTo>
                    <a:pt x="1734498" y="525321"/>
                    <a:pt x="1734555" y="525408"/>
                    <a:pt x="1735256" y="526529"/>
                  </a:cubicBezTo>
                  <a:lnTo>
                    <a:pt x="1740575" y="535041"/>
                  </a:lnTo>
                  <a:cubicBezTo>
                    <a:pt x="1740575" y="535071"/>
                    <a:pt x="1740575" y="537344"/>
                    <a:pt x="1740575" y="706902"/>
                  </a:cubicBezTo>
                  <a:cubicBezTo>
                    <a:pt x="1740588" y="706902"/>
                    <a:pt x="1740798" y="706902"/>
                    <a:pt x="1743995" y="706902"/>
                  </a:cubicBezTo>
                  <a:lnTo>
                    <a:pt x="1767936" y="706902"/>
                  </a:lnTo>
                  <a:cubicBezTo>
                    <a:pt x="1767936" y="706932"/>
                    <a:pt x="1767936" y="709385"/>
                    <a:pt x="1767936" y="917675"/>
                  </a:cubicBezTo>
                  <a:cubicBezTo>
                    <a:pt x="1767951" y="917673"/>
                    <a:pt x="1768119" y="917642"/>
                    <a:pt x="1770216" y="917270"/>
                  </a:cubicBezTo>
                  <a:lnTo>
                    <a:pt x="1786176" y="914433"/>
                  </a:lnTo>
                  <a:cubicBezTo>
                    <a:pt x="1786176" y="914466"/>
                    <a:pt x="1786131" y="916467"/>
                    <a:pt x="1783136" y="1047381"/>
                  </a:cubicBezTo>
                  <a:cubicBezTo>
                    <a:pt x="1783151" y="1047384"/>
                    <a:pt x="1783317" y="1047414"/>
                    <a:pt x="1785416" y="1047788"/>
                  </a:cubicBezTo>
                  <a:lnTo>
                    <a:pt x="1801376" y="1050624"/>
                  </a:lnTo>
                  <a:cubicBezTo>
                    <a:pt x="1801379" y="1050635"/>
                    <a:pt x="1801409" y="1050731"/>
                    <a:pt x="1801755" y="1051841"/>
                  </a:cubicBezTo>
                  <a:lnTo>
                    <a:pt x="1804416" y="1060353"/>
                  </a:lnTo>
                  <a:cubicBezTo>
                    <a:pt x="1804419" y="1060340"/>
                    <a:pt x="1804487" y="1060125"/>
                    <a:pt x="1805556" y="1056705"/>
                  </a:cubicBezTo>
                  <a:lnTo>
                    <a:pt x="1813536" y="1031169"/>
                  </a:lnTo>
                  <a:cubicBezTo>
                    <a:pt x="1813547" y="1031169"/>
                    <a:pt x="1813697" y="1031169"/>
                    <a:pt x="1816196" y="1031169"/>
                  </a:cubicBezTo>
                  <a:lnTo>
                    <a:pt x="1834817" y="1031169"/>
                  </a:lnTo>
                  <a:cubicBezTo>
                    <a:pt x="1834817" y="1031195"/>
                    <a:pt x="1834817" y="1032234"/>
                    <a:pt x="1834817" y="1079808"/>
                  </a:cubicBezTo>
                  <a:cubicBezTo>
                    <a:pt x="1834826" y="1079816"/>
                    <a:pt x="1834941" y="1079876"/>
                    <a:pt x="1836336" y="1080620"/>
                  </a:cubicBezTo>
                  <a:lnTo>
                    <a:pt x="1846977" y="1086294"/>
                  </a:lnTo>
                  <a:cubicBezTo>
                    <a:pt x="1846977" y="1086308"/>
                    <a:pt x="1846977" y="1086459"/>
                    <a:pt x="1846977" y="1088321"/>
                  </a:cubicBezTo>
                  <a:lnTo>
                    <a:pt x="1846977" y="1102508"/>
                  </a:lnTo>
                  <a:cubicBezTo>
                    <a:pt x="1847007" y="1102508"/>
                    <a:pt x="1848369" y="1102508"/>
                    <a:pt x="1913858" y="1102508"/>
                  </a:cubicBezTo>
                  <a:cubicBezTo>
                    <a:pt x="1913858" y="1102520"/>
                    <a:pt x="1913858" y="1102644"/>
                    <a:pt x="1913858" y="1104129"/>
                  </a:cubicBezTo>
                  <a:lnTo>
                    <a:pt x="1913858" y="1115478"/>
                  </a:lnTo>
                  <a:cubicBezTo>
                    <a:pt x="1913871" y="1115478"/>
                    <a:pt x="1914053" y="1115478"/>
                    <a:pt x="1916897" y="1115478"/>
                  </a:cubicBezTo>
                  <a:lnTo>
                    <a:pt x="1938177" y="1115478"/>
                  </a:lnTo>
                  <a:cubicBezTo>
                    <a:pt x="1938177" y="1115451"/>
                    <a:pt x="1938177" y="1114358"/>
                    <a:pt x="1938177" y="1070081"/>
                  </a:cubicBezTo>
                  <a:cubicBezTo>
                    <a:pt x="1938209" y="1070081"/>
                    <a:pt x="1939604" y="1070081"/>
                    <a:pt x="2005058" y="1070081"/>
                  </a:cubicBezTo>
                  <a:cubicBezTo>
                    <a:pt x="2005058" y="1070069"/>
                    <a:pt x="2005058" y="1069923"/>
                    <a:pt x="2005058" y="1068054"/>
                  </a:cubicBezTo>
                  <a:lnTo>
                    <a:pt x="2005058" y="1053867"/>
                  </a:lnTo>
                  <a:cubicBezTo>
                    <a:pt x="2005067" y="1053867"/>
                    <a:pt x="2005178" y="1053867"/>
                    <a:pt x="2006579" y="1053867"/>
                  </a:cubicBezTo>
                  <a:lnTo>
                    <a:pt x="2017218" y="1053867"/>
                  </a:lnTo>
                  <a:cubicBezTo>
                    <a:pt x="2017218" y="1053857"/>
                    <a:pt x="2017218" y="1053687"/>
                    <a:pt x="2017218" y="1051031"/>
                  </a:cubicBezTo>
                  <a:lnTo>
                    <a:pt x="2017218" y="1031169"/>
                  </a:lnTo>
                  <a:cubicBezTo>
                    <a:pt x="2017232" y="1031169"/>
                    <a:pt x="2017340" y="1031169"/>
                    <a:pt x="2018358" y="1031169"/>
                  </a:cubicBezTo>
                  <a:lnTo>
                    <a:pt x="2026338" y="1031169"/>
                  </a:lnTo>
                  <a:cubicBezTo>
                    <a:pt x="2026338" y="1031159"/>
                    <a:pt x="2026338" y="1031031"/>
                    <a:pt x="2026338" y="1029548"/>
                  </a:cubicBezTo>
                  <a:lnTo>
                    <a:pt x="2026338" y="1018197"/>
                  </a:lnTo>
                  <a:cubicBezTo>
                    <a:pt x="2026350" y="1018197"/>
                    <a:pt x="2026536" y="1018197"/>
                    <a:pt x="2029379" y="1018197"/>
                  </a:cubicBezTo>
                  <a:lnTo>
                    <a:pt x="2050659" y="1018197"/>
                  </a:lnTo>
                  <a:cubicBezTo>
                    <a:pt x="2050659" y="1018208"/>
                    <a:pt x="2050659" y="1018323"/>
                    <a:pt x="2050659" y="1019819"/>
                  </a:cubicBezTo>
                  <a:lnTo>
                    <a:pt x="2050659" y="1031169"/>
                  </a:lnTo>
                  <a:cubicBezTo>
                    <a:pt x="2050676" y="1031169"/>
                    <a:pt x="2051427" y="1031169"/>
                    <a:pt x="2084099" y="1031169"/>
                  </a:cubicBezTo>
                  <a:cubicBezTo>
                    <a:pt x="2084099" y="1031157"/>
                    <a:pt x="2084099" y="1030986"/>
                    <a:pt x="2084099" y="1028331"/>
                  </a:cubicBezTo>
                  <a:lnTo>
                    <a:pt x="2084099" y="1008470"/>
                  </a:lnTo>
                  <a:cubicBezTo>
                    <a:pt x="2084108" y="1008470"/>
                    <a:pt x="2084253" y="1008470"/>
                    <a:pt x="2086760" y="1008470"/>
                  </a:cubicBezTo>
                  <a:lnTo>
                    <a:pt x="2105379" y="1008470"/>
                  </a:lnTo>
                  <a:cubicBezTo>
                    <a:pt x="2105379" y="1008488"/>
                    <a:pt x="2105379" y="1009259"/>
                    <a:pt x="2105379" y="1044140"/>
                  </a:cubicBezTo>
                  <a:cubicBezTo>
                    <a:pt x="2105390" y="1044140"/>
                    <a:pt x="2105510" y="1044140"/>
                    <a:pt x="2106900" y="1044140"/>
                  </a:cubicBezTo>
                  <a:lnTo>
                    <a:pt x="2117540" y="1044140"/>
                  </a:lnTo>
                  <a:cubicBezTo>
                    <a:pt x="2117540" y="1044131"/>
                    <a:pt x="2117540" y="1044009"/>
                    <a:pt x="2117540" y="1042518"/>
                  </a:cubicBezTo>
                  <a:lnTo>
                    <a:pt x="2117540" y="1031169"/>
                  </a:lnTo>
                  <a:cubicBezTo>
                    <a:pt x="2117553" y="1031169"/>
                    <a:pt x="2117730" y="1031169"/>
                    <a:pt x="2120199" y="1031169"/>
                  </a:cubicBezTo>
                  <a:lnTo>
                    <a:pt x="2138820" y="1031169"/>
                  </a:lnTo>
                  <a:cubicBezTo>
                    <a:pt x="2138820" y="1031189"/>
                    <a:pt x="2138820" y="1032027"/>
                    <a:pt x="2138820" y="1070081"/>
                  </a:cubicBezTo>
                  <a:cubicBezTo>
                    <a:pt x="2138832" y="1070081"/>
                    <a:pt x="2139009" y="1070081"/>
                    <a:pt x="2141861" y="1070081"/>
                  </a:cubicBezTo>
                  <a:lnTo>
                    <a:pt x="2163140" y="1070081"/>
                  </a:lnTo>
                  <a:cubicBezTo>
                    <a:pt x="2163140" y="1070097"/>
                    <a:pt x="2163140" y="1070270"/>
                    <a:pt x="2163140" y="1072512"/>
                  </a:cubicBezTo>
                  <a:lnTo>
                    <a:pt x="2163140" y="1089537"/>
                  </a:lnTo>
                  <a:cubicBezTo>
                    <a:pt x="2163152" y="1089537"/>
                    <a:pt x="2163258" y="1089537"/>
                    <a:pt x="2164280" y="1089537"/>
                  </a:cubicBezTo>
                  <a:lnTo>
                    <a:pt x="2172261" y="1089537"/>
                  </a:lnTo>
                  <a:cubicBezTo>
                    <a:pt x="2172261" y="1089525"/>
                    <a:pt x="2172261" y="1089411"/>
                    <a:pt x="2172261" y="1088321"/>
                  </a:cubicBezTo>
                  <a:lnTo>
                    <a:pt x="2172261" y="1079808"/>
                  </a:lnTo>
                  <a:cubicBezTo>
                    <a:pt x="2172287" y="1079808"/>
                    <a:pt x="2173365" y="1079808"/>
                    <a:pt x="2217861" y="1079808"/>
                  </a:cubicBezTo>
                  <a:cubicBezTo>
                    <a:pt x="2217861" y="1079829"/>
                    <a:pt x="2217861" y="1080674"/>
                    <a:pt x="2217861" y="1115478"/>
                  </a:cubicBezTo>
                  <a:cubicBezTo>
                    <a:pt x="2217872" y="1115478"/>
                    <a:pt x="2217990" y="1115478"/>
                    <a:pt x="2219381" y="1115478"/>
                  </a:cubicBezTo>
                  <a:lnTo>
                    <a:pt x="2230022" y="1115478"/>
                  </a:lnTo>
                  <a:cubicBezTo>
                    <a:pt x="2230022" y="1115489"/>
                    <a:pt x="2230022" y="1115598"/>
                    <a:pt x="2230022" y="1117100"/>
                  </a:cubicBezTo>
                  <a:lnTo>
                    <a:pt x="2230022" y="1128449"/>
                  </a:lnTo>
                  <a:cubicBezTo>
                    <a:pt x="2230035" y="1128449"/>
                    <a:pt x="2230145" y="1128449"/>
                    <a:pt x="2231162" y="1128449"/>
                  </a:cubicBezTo>
                  <a:lnTo>
                    <a:pt x="2239142" y="1128449"/>
                  </a:lnTo>
                  <a:cubicBezTo>
                    <a:pt x="2239142" y="1128438"/>
                    <a:pt x="2239142" y="1128258"/>
                    <a:pt x="2239142" y="1125206"/>
                  </a:cubicBezTo>
                  <a:lnTo>
                    <a:pt x="2239142" y="1102508"/>
                  </a:lnTo>
                  <a:cubicBezTo>
                    <a:pt x="2239152" y="1102508"/>
                    <a:pt x="2239269" y="1102508"/>
                    <a:pt x="2240661" y="1102508"/>
                  </a:cubicBezTo>
                  <a:lnTo>
                    <a:pt x="2251302" y="1102508"/>
                  </a:lnTo>
                  <a:cubicBezTo>
                    <a:pt x="2251302" y="1102520"/>
                    <a:pt x="2251302" y="1102644"/>
                    <a:pt x="2251302" y="1104129"/>
                  </a:cubicBezTo>
                  <a:lnTo>
                    <a:pt x="2251302" y="1115478"/>
                  </a:lnTo>
                  <a:lnTo>
                    <a:pt x="2259282" y="1112489"/>
                  </a:lnTo>
                  <a:cubicBezTo>
                    <a:pt x="2260422" y="1111931"/>
                    <a:pt x="2260422" y="1111628"/>
                    <a:pt x="2260422" y="1111019"/>
                  </a:cubicBezTo>
                  <a:lnTo>
                    <a:pt x="2260422" y="1102508"/>
                  </a:lnTo>
                  <a:cubicBezTo>
                    <a:pt x="2260448" y="1102508"/>
                    <a:pt x="2261649" y="1102508"/>
                    <a:pt x="2318183" y="1102508"/>
                  </a:cubicBezTo>
                  <a:cubicBezTo>
                    <a:pt x="2318183" y="1102529"/>
                    <a:pt x="2318183" y="1103349"/>
                    <a:pt x="2318183" y="1138176"/>
                  </a:cubicBezTo>
                  <a:cubicBezTo>
                    <a:pt x="2318195" y="1138176"/>
                    <a:pt x="2318372" y="1138176"/>
                    <a:pt x="2321222" y="1138176"/>
                  </a:cubicBezTo>
                  <a:lnTo>
                    <a:pt x="2342502" y="1138176"/>
                  </a:lnTo>
                  <a:cubicBezTo>
                    <a:pt x="2342502" y="1138188"/>
                    <a:pt x="2342502" y="1138311"/>
                    <a:pt x="2342502" y="1139798"/>
                  </a:cubicBezTo>
                  <a:lnTo>
                    <a:pt x="2342502" y="1151147"/>
                  </a:lnTo>
                  <a:cubicBezTo>
                    <a:pt x="2342516" y="1151147"/>
                    <a:pt x="2342700" y="1151147"/>
                    <a:pt x="2345163" y="1151147"/>
                  </a:cubicBezTo>
                  <a:lnTo>
                    <a:pt x="2363783" y="1151147"/>
                  </a:lnTo>
                  <a:cubicBezTo>
                    <a:pt x="2363783" y="1151129"/>
                    <a:pt x="2363783" y="1150362"/>
                    <a:pt x="2363783" y="1115478"/>
                  </a:cubicBezTo>
                  <a:cubicBezTo>
                    <a:pt x="2363793" y="1115478"/>
                    <a:pt x="2363910" y="1115478"/>
                    <a:pt x="2365302" y="1115478"/>
                  </a:cubicBezTo>
                  <a:lnTo>
                    <a:pt x="2375943" y="1115478"/>
                  </a:lnTo>
                  <a:cubicBezTo>
                    <a:pt x="2375943" y="1115450"/>
                    <a:pt x="2375943" y="1114293"/>
                    <a:pt x="2375943" y="1066838"/>
                  </a:cubicBezTo>
                  <a:cubicBezTo>
                    <a:pt x="2375954" y="1066838"/>
                    <a:pt x="2376069" y="1066838"/>
                    <a:pt x="2377463" y="1066838"/>
                  </a:cubicBezTo>
                  <a:lnTo>
                    <a:pt x="2388104" y="1066838"/>
                  </a:lnTo>
                  <a:cubicBezTo>
                    <a:pt x="2388104" y="1066829"/>
                    <a:pt x="2388104" y="1066665"/>
                    <a:pt x="2388104" y="1064001"/>
                  </a:cubicBezTo>
                  <a:lnTo>
                    <a:pt x="2388104" y="1044140"/>
                  </a:lnTo>
                  <a:cubicBezTo>
                    <a:pt x="2385063" y="1044140"/>
                    <a:pt x="2385063" y="1044140"/>
                    <a:pt x="2386203" y="1041707"/>
                  </a:cubicBezTo>
                  <a:lnTo>
                    <a:pt x="2394183" y="1024683"/>
                  </a:lnTo>
                  <a:cubicBezTo>
                    <a:pt x="2394191" y="1024709"/>
                    <a:pt x="2394483" y="1025720"/>
                    <a:pt x="2406344" y="1066838"/>
                  </a:cubicBezTo>
                  <a:cubicBezTo>
                    <a:pt x="2406356" y="1066838"/>
                    <a:pt x="2406465" y="1066838"/>
                    <a:pt x="2407484" y="1066838"/>
                  </a:cubicBezTo>
                  <a:lnTo>
                    <a:pt x="2415464" y="1066838"/>
                  </a:lnTo>
                  <a:cubicBezTo>
                    <a:pt x="2415464" y="1066818"/>
                    <a:pt x="2415464" y="1065050"/>
                    <a:pt x="2415464" y="907947"/>
                  </a:cubicBezTo>
                  <a:cubicBezTo>
                    <a:pt x="2415479" y="907947"/>
                    <a:pt x="2415650" y="907947"/>
                    <a:pt x="2417744" y="907947"/>
                  </a:cubicBezTo>
                  <a:lnTo>
                    <a:pt x="2433704" y="907947"/>
                  </a:lnTo>
                  <a:cubicBezTo>
                    <a:pt x="2433704" y="907914"/>
                    <a:pt x="2433704" y="906399"/>
                    <a:pt x="2433704" y="836609"/>
                  </a:cubicBezTo>
                  <a:cubicBezTo>
                    <a:pt x="2433729" y="836609"/>
                    <a:pt x="2434667" y="836609"/>
                    <a:pt x="2473224" y="836609"/>
                  </a:cubicBezTo>
                  <a:cubicBezTo>
                    <a:pt x="2473224" y="836591"/>
                    <a:pt x="2473224" y="835826"/>
                    <a:pt x="2473224" y="804182"/>
                  </a:cubicBezTo>
                  <a:cubicBezTo>
                    <a:pt x="2473253" y="804182"/>
                    <a:pt x="2474436" y="804182"/>
                    <a:pt x="2524905" y="804182"/>
                  </a:cubicBezTo>
                  <a:cubicBezTo>
                    <a:pt x="2524905" y="804194"/>
                    <a:pt x="2524905" y="804389"/>
                    <a:pt x="2524905" y="807830"/>
                  </a:cubicBezTo>
                  <a:lnTo>
                    <a:pt x="2524905" y="833366"/>
                  </a:lnTo>
                  <a:cubicBezTo>
                    <a:pt x="2524919" y="833366"/>
                    <a:pt x="2525115" y="833366"/>
                    <a:pt x="2528325" y="833366"/>
                  </a:cubicBezTo>
                  <a:lnTo>
                    <a:pt x="2552265" y="833366"/>
                  </a:lnTo>
                  <a:cubicBezTo>
                    <a:pt x="2552265" y="833393"/>
                    <a:pt x="2552265" y="834734"/>
                    <a:pt x="2552265" y="904704"/>
                  </a:cubicBezTo>
                  <a:cubicBezTo>
                    <a:pt x="2552274" y="904704"/>
                    <a:pt x="2552388" y="904704"/>
                    <a:pt x="2553785" y="904704"/>
                  </a:cubicBezTo>
                  <a:lnTo>
                    <a:pt x="2564426" y="904704"/>
                  </a:lnTo>
                  <a:lnTo>
                    <a:pt x="2585706" y="911190"/>
                  </a:lnTo>
                  <a:cubicBezTo>
                    <a:pt x="2585706" y="911205"/>
                    <a:pt x="2585706" y="912180"/>
                    <a:pt x="2585706" y="969558"/>
                  </a:cubicBezTo>
                  <a:cubicBezTo>
                    <a:pt x="2585715" y="969558"/>
                    <a:pt x="2585828" y="969558"/>
                    <a:pt x="2587226" y="969558"/>
                  </a:cubicBezTo>
                  <a:lnTo>
                    <a:pt x="2597865" y="969558"/>
                  </a:lnTo>
                  <a:cubicBezTo>
                    <a:pt x="2597865" y="969573"/>
                    <a:pt x="2597865" y="969732"/>
                    <a:pt x="2597865" y="971990"/>
                  </a:cubicBezTo>
                  <a:lnTo>
                    <a:pt x="2597865" y="989013"/>
                  </a:lnTo>
                  <a:cubicBezTo>
                    <a:pt x="2597877" y="989013"/>
                    <a:pt x="2598063" y="989013"/>
                    <a:pt x="2600906" y="989013"/>
                  </a:cubicBezTo>
                  <a:lnTo>
                    <a:pt x="2622186" y="989013"/>
                  </a:lnTo>
                  <a:lnTo>
                    <a:pt x="2631306" y="998742"/>
                  </a:lnTo>
                  <a:cubicBezTo>
                    <a:pt x="2631306" y="998760"/>
                    <a:pt x="2631306" y="999489"/>
                    <a:pt x="2631306" y="1031169"/>
                  </a:cubicBezTo>
                  <a:cubicBezTo>
                    <a:pt x="2631320" y="1031169"/>
                    <a:pt x="2631516" y="1031169"/>
                    <a:pt x="2634726" y="1031169"/>
                  </a:cubicBezTo>
                  <a:lnTo>
                    <a:pt x="2658666" y="1031169"/>
                  </a:lnTo>
                  <a:cubicBezTo>
                    <a:pt x="2658666" y="1031180"/>
                    <a:pt x="2658666" y="1031300"/>
                    <a:pt x="2658666" y="1032789"/>
                  </a:cubicBezTo>
                  <a:lnTo>
                    <a:pt x="2658666" y="1044140"/>
                  </a:lnTo>
                  <a:cubicBezTo>
                    <a:pt x="2658680" y="1044140"/>
                    <a:pt x="2658828" y="1044140"/>
                    <a:pt x="2660567" y="1044140"/>
                  </a:cubicBezTo>
                  <a:lnTo>
                    <a:pt x="2673867" y="1044140"/>
                  </a:lnTo>
                  <a:cubicBezTo>
                    <a:pt x="2673867" y="1044153"/>
                    <a:pt x="2673867" y="1044347"/>
                    <a:pt x="2673867" y="1047381"/>
                  </a:cubicBezTo>
                  <a:lnTo>
                    <a:pt x="2673867" y="1070081"/>
                  </a:lnTo>
                  <a:cubicBezTo>
                    <a:pt x="2679947" y="1070081"/>
                    <a:pt x="2679947" y="1070081"/>
                    <a:pt x="2679947" y="1067243"/>
                  </a:cubicBezTo>
                  <a:lnTo>
                    <a:pt x="2679947" y="1047381"/>
                  </a:lnTo>
                  <a:cubicBezTo>
                    <a:pt x="2679956" y="1047381"/>
                    <a:pt x="2680073" y="1047381"/>
                    <a:pt x="2681466" y="1047381"/>
                  </a:cubicBezTo>
                  <a:lnTo>
                    <a:pt x="2692107" y="1047381"/>
                  </a:lnTo>
                  <a:cubicBezTo>
                    <a:pt x="2692107" y="1047398"/>
                    <a:pt x="2692107" y="1047576"/>
                    <a:pt x="2692107" y="1049814"/>
                  </a:cubicBezTo>
                  <a:lnTo>
                    <a:pt x="2692107" y="1066838"/>
                  </a:lnTo>
                  <a:cubicBezTo>
                    <a:pt x="2692121" y="1066838"/>
                    <a:pt x="2692230" y="1066838"/>
                    <a:pt x="2693247" y="1066838"/>
                  </a:cubicBezTo>
                  <a:lnTo>
                    <a:pt x="2701227" y="1066838"/>
                  </a:lnTo>
                  <a:cubicBezTo>
                    <a:pt x="2701227" y="1060353"/>
                    <a:pt x="2701227" y="1060353"/>
                    <a:pt x="2774187" y="1060353"/>
                  </a:cubicBezTo>
                  <a:cubicBezTo>
                    <a:pt x="2774187" y="1060367"/>
                    <a:pt x="2774187" y="1060518"/>
                    <a:pt x="2774187" y="1062380"/>
                  </a:cubicBezTo>
                  <a:lnTo>
                    <a:pt x="2774187" y="1076565"/>
                  </a:lnTo>
                  <a:cubicBezTo>
                    <a:pt x="2774199" y="1076565"/>
                    <a:pt x="2774312" y="1076565"/>
                    <a:pt x="2775327" y="1076565"/>
                  </a:cubicBezTo>
                  <a:lnTo>
                    <a:pt x="2783309" y="1076565"/>
                  </a:lnTo>
                  <a:cubicBezTo>
                    <a:pt x="2783309" y="1076579"/>
                    <a:pt x="2783309" y="1076762"/>
                    <a:pt x="2783309" y="1079808"/>
                  </a:cubicBezTo>
                  <a:lnTo>
                    <a:pt x="2783309" y="1102508"/>
                  </a:lnTo>
                  <a:cubicBezTo>
                    <a:pt x="2783321" y="1102502"/>
                    <a:pt x="2783495" y="1102385"/>
                    <a:pt x="2786348" y="1100481"/>
                  </a:cubicBezTo>
                  <a:lnTo>
                    <a:pt x="2807628" y="1086294"/>
                  </a:lnTo>
                  <a:cubicBezTo>
                    <a:pt x="2807631" y="1086266"/>
                    <a:pt x="2807828" y="1084953"/>
                    <a:pt x="2816748" y="1024683"/>
                  </a:cubicBezTo>
                  <a:cubicBezTo>
                    <a:pt x="2816762" y="1024680"/>
                    <a:pt x="2816865" y="1024641"/>
                    <a:pt x="2817888" y="1024278"/>
                  </a:cubicBezTo>
                  <a:lnTo>
                    <a:pt x="2825868" y="1021440"/>
                  </a:lnTo>
                  <a:cubicBezTo>
                    <a:pt x="2825868" y="1021416"/>
                    <a:pt x="2825918" y="1019825"/>
                    <a:pt x="2828909" y="917675"/>
                  </a:cubicBezTo>
                  <a:cubicBezTo>
                    <a:pt x="2828909" y="917702"/>
                    <a:pt x="2828958" y="919338"/>
                    <a:pt x="2831949" y="1021440"/>
                  </a:cubicBezTo>
                  <a:cubicBezTo>
                    <a:pt x="2831963" y="1021445"/>
                    <a:pt x="2832069" y="1021482"/>
                    <a:pt x="2833089" y="1021845"/>
                  </a:cubicBezTo>
                  <a:lnTo>
                    <a:pt x="2841069" y="1024683"/>
                  </a:lnTo>
                  <a:cubicBezTo>
                    <a:pt x="2841069" y="1024653"/>
                    <a:pt x="2841069" y="1022654"/>
                    <a:pt x="2841069" y="894977"/>
                  </a:cubicBezTo>
                  <a:cubicBezTo>
                    <a:pt x="2847149" y="894977"/>
                    <a:pt x="2847149" y="894977"/>
                    <a:pt x="2847149" y="846336"/>
                  </a:cubicBezTo>
                  <a:cubicBezTo>
                    <a:pt x="2847167" y="846336"/>
                    <a:pt x="2848196" y="846336"/>
                    <a:pt x="2904909" y="846336"/>
                  </a:cubicBezTo>
                  <a:cubicBezTo>
                    <a:pt x="2904909" y="846362"/>
                    <a:pt x="2904909" y="847439"/>
                    <a:pt x="2904909" y="894977"/>
                  </a:cubicBezTo>
                  <a:cubicBezTo>
                    <a:pt x="2904923" y="894977"/>
                    <a:pt x="2905031" y="894977"/>
                    <a:pt x="2906049" y="894977"/>
                  </a:cubicBezTo>
                  <a:lnTo>
                    <a:pt x="2914029" y="894977"/>
                  </a:lnTo>
                  <a:cubicBezTo>
                    <a:pt x="2914029" y="894945"/>
                    <a:pt x="2914029" y="892986"/>
                    <a:pt x="2914029" y="771755"/>
                  </a:cubicBezTo>
                  <a:cubicBezTo>
                    <a:pt x="2914038" y="771755"/>
                    <a:pt x="2914187" y="771755"/>
                    <a:pt x="2916690" y="771755"/>
                  </a:cubicBezTo>
                  <a:lnTo>
                    <a:pt x="2935310" y="771755"/>
                  </a:lnTo>
                  <a:cubicBezTo>
                    <a:pt x="2935310" y="771744"/>
                    <a:pt x="2935310" y="771578"/>
                    <a:pt x="2935310" y="768918"/>
                  </a:cubicBezTo>
                  <a:lnTo>
                    <a:pt x="2935310" y="749057"/>
                  </a:lnTo>
                  <a:cubicBezTo>
                    <a:pt x="2935326" y="749057"/>
                    <a:pt x="2936073" y="749057"/>
                    <a:pt x="2968751" y="749057"/>
                  </a:cubicBezTo>
                  <a:cubicBezTo>
                    <a:pt x="2968751" y="749046"/>
                    <a:pt x="2968751" y="748925"/>
                    <a:pt x="2968751" y="747435"/>
                  </a:cubicBezTo>
                  <a:lnTo>
                    <a:pt x="2968751" y="736086"/>
                  </a:lnTo>
                  <a:cubicBezTo>
                    <a:pt x="2968761" y="736086"/>
                    <a:pt x="2968926" y="736086"/>
                    <a:pt x="2971410" y="736086"/>
                  </a:cubicBezTo>
                  <a:lnTo>
                    <a:pt x="2990031" y="736086"/>
                  </a:lnTo>
                  <a:cubicBezTo>
                    <a:pt x="2990031" y="736098"/>
                    <a:pt x="2990031" y="736217"/>
                    <a:pt x="2990031" y="737708"/>
                  </a:cubicBezTo>
                  <a:lnTo>
                    <a:pt x="2990031" y="749057"/>
                  </a:lnTo>
                  <a:cubicBezTo>
                    <a:pt x="2990045" y="749057"/>
                    <a:pt x="2990154" y="749057"/>
                    <a:pt x="2991171" y="749057"/>
                  </a:cubicBezTo>
                  <a:lnTo>
                    <a:pt x="2999151" y="749057"/>
                  </a:lnTo>
                  <a:lnTo>
                    <a:pt x="3014351" y="742571"/>
                  </a:lnTo>
                  <a:lnTo>
                    <a:pt x="3020430" y="747435"/>
                  </a:lnTo>
                  <a:lnTo>
                    <a:pt x="3020430" y="736086"/>
                  </a:lnTo>
                  <a:cubicBezTo>
                    <a:pt x="3020444" y="736086"/>
                    <a:pt x="3020649" y="736086"/>
                    <a:pt x="3023850" y="736086"/>
                  </a:cubicBezTo>
                  <a:lnTo>
                    <a:pt x="3047792" y="736086"/>
                  </a:lnTo>
                  <a:cubicBezTo>
                    <a:pt x="3047792" y="736098"/>
                    <a:pt x="3047792" y="736217"/>
                    <a:pt x="3047792" y="737708"/>
                  </a:cubicBezTo>
                  <a:lnTo>
                    <a:pt x="3047792" y="749057"/>
                  </a:lnTo>
                  <a:cubicBezTo>
                    <a:pt x="3047820" y="749057"/>
                    <a:pt x="3048924" y="749057"/>
                    <a:pt x="3093392" y="749057"/>
                  </a:cubicBezTo>
                  <a:cubicBezTo>
                    <a:pt x="3093392" y="749072"/>
                    <a:pt x="3093392" y="749235"/>
                    <a:pt x="3093392" y="751488"/>
                  </a:cubicBezTo>
                  <a:lnTo>
                    <a:pt x="3093392" y="768513"/>
                  </a:lnTo>
                  <a:cubicBezTo>
                    <a:pt x="3093417" y="768513"/>
                    <a:pt x="3094377" y="768513"/>
                    <a:pt x="3132912" y="768513"/>
                  </a:cubicBezTo>
                  <a:cubicBezTo>
                    <a:pt x="3132912" y="768537"/>
                    <a:pt x="3132912" y="769557"/>
                    <a:pt x="3132912" y="813909"/>
                  </a:cubicBezTo>
                  <a:cubicBezTo>
                    <a:pt x="3132926" y="813909"/>
                    <a:pt x="3133035" y="813909"/>
                    <a:pt x="3134052" y="813909"/>
                  </a:cubicBezTo>
                  <a:lnTo>
                    <a:pt x="3142032" y="813909"/>
                  </a:lnTo>
                  <a:cubicBezTo>
                    <a:pt x="3142032" y="813920"/>
                    <a:pt x="3142032" y="814049"/>
                    <a:pt x="3142032" y="815531"/>
                  </a:cubicBezTo>
                  <a:lnTo>
                    <a:pt x="3142032" y="826881"/>
                  </a:lnTo>
                  <a:cubicBezTo>
                    <a:pt x="3148113" y="826881"/>
                    <a:pt x="3148113" y="826881"/>
                    <a:pt x="3148113" y="872277"/>
                  </a:cubicBezTo>
                  <a:cubicBezTo>
                    <a:pt x="3148127" y="872277"/>
                    <a:pt x="3148238" y="872277"/>
                    <a:pt x="3149253" y="872277"/>
                  </a:cubicBezTo>
                  <a:lnTo>
                    <a:pt x="3157233" y="872277"/>
                  </a:lnTo>
                  <a:cubicBezTo>
                    <a:pt x="3157233" y="872291"/>
                    <a:pt x="3157233" y="872391"/>
                    <a:pt x="3157233" y="873494"/>
                  </a:cubicBezTo>
                  <a:lnTo>
                    <a:pt x="3157233" y="882006"/>
                  </a:lnTo>
                  <a:cubicBezTo>
                    <a:pt x="3157242" y="882006"/>
                    <a:pt x="3157359" y="882006"/>
                    <a:pt x="3158753" y="882006"/>
                  </a:cubicBezTo>
                  <a:lnTo>
                    <a:pt x="3169392" y="882006"/>
                  </a:lnTo>
                  <a:cubicBezTo>
                    <a:pt x="3169392" y="882032"/>
                    <a:pt x="3169392" y="883101"/>
                    <a:pt x="3169392" y="927404"/>
                  </a:cubicBezTo>
                  <a:cubicBezTo>
                    <a:pt x="3169404" y="927404"/>
                    <a:pt x="3169584" y="927404"/>
                    <a:pt x="3172433" y="927404"/>
                  </a:cubicBezTo>
                  <a:lnTo>
                    <a:pt x="3193713" y="927404"/>
                  </a:lnTo>
                  <a:cubicBezTo>
                    <a:pt x="3193713" y="927428"/>
                    <a:pt x="3193713" y="928298"/>
                    <a:pt x="3193713" y="963072"/>
                  </a:cubicBezTo>
                  <a:cubicBezTo>
                    <a:pt x="3196754" y="963072"/>
                    <a:pt x="3196754" y="963072"/>
                    <a:pt x="3196754" y="965504"/>
                  </a:cubicBezTo>
                  <a:lnTo>
                    <a:pt x="3196754" y="982529"/>
                  </a:lnTo>
                  <a:cubicBezTo>
                    <a:pt x="3196767" y="982529"/>
                    <a:pt x="3196872" y="982529"/>
                    <a:pt x="3197894" y="982529"/>
                  </a:cubicBezTo>
                  <a:lnTo>
                    <a:pt x="3205874" y="982529"/>
                  </a:lnTo>
                  <a:cubicBezTo>
                    <a:pt x="3205874" y="982550"/>
                    <a:pt x="3205874" y="983394"/>
                    <a:pt x="3205874" y="1018197"/>
                  </a:cubicBezTo>
                  <a:cubicBezTo>
                    <a:pt x="3205886" y="1018197"/>
                    <a:pt x="3206034" y="1018197"/>
                    <a:pt x="3207773" y="1018197"/>
                  </a:cubicBezTo>
                  <a:lnTo>
                    <a:pt x="3221073" y="1018197"/>
                  </a:lnTo>
                  <a:cubicBezTo>
                    <a:pt x="3224114" y="1021440"/>
                    <a:pt x="3224114" y="1021440"/>
                    <a:pt x="3224114" y="1024278"/>
                  </a:cubicBezTo>
                  <a:lnTo>
                    <a:pt x="3224114" y="1044140"/>
                  </a:lnTo>
                  <a:cubicBezTo>
                    <a:pt x="3224121" y="1044129"/>
                    <a:pt x="3224252" y="1043969"/>
                    <a:pt x="3226394" y="1041302"/>
                  </a:cubicBezTo>
                  <a:lnTo>
                    <a:pt x="3242354" y="1021440"/>
                  </a:lnTo>
                  <a:cubicBezTo>
                    <a:pt x="3242376" y="1021440"/>
                    <a:pt x="3243335" y="1021440"/>
                    <a:pt x="3284915" y="1021440"/>
                  </a:cubicBezTo>
                  <a:cubicBezTo>
                    <a:pt x="3284915" y="1021478"/>
                    <a:pt x="3284915" y="1023579"/>
                    <a:pt x="3284915" y="1151147"/>
                  </a:cubicBezTo>
                  <a:cubicBezTo>
                    <a:pt x="3284927" y="1151147"/>
                    <a:pt x="3285041" y="1151147"/>
                    <a:pt x="3286055" y="1151147"/>
                  </a:cubicBezTo>
                  <a:lnTo>
                    <a:pt x="3294035" y="1151147"/>
                  </a:lnTo>
                  <a:cubicBezTo>
                    <a:pt x="3294041" y="1151135"/>
                    <a:pt x="3294129" y="1150985"/>
                    <a:pt x="3295175" y="1149120"/>
                  </a:cubicBezTo>
                  <a:lnTo>
                    <a:pt x="3303155" y="1134933"/>
                  </a:lnTo>
                  <a:cubicBezTo>
                    <a:pt x="3303155" y="1134944"/>
                    <a:pt x="3303155" y="1135092"/>
                    <a:pt x="3303155" y="1137771"/>
                  </a:cubicBezTo>
                  <a:lnTo>
                    <a:pt x="3303155" y="1157633"/>
                  </a:lnTo>
                  <a:cubicBezTo>
                    <a:pt x="3309234" y="1157633"/>
                    <a:pt x="3309234" y="1157633"/>
                    <a:pt x="3309234" y="1089537"/>
                  </a:cubicBezTo>
                  <a:cubicBezTo>
                    <a:pt x="3309248" y="1089537"/>
                    <a:pt x="3309353" y="1089537"/>
                    <a:pt x="3310374" y="1089537"/>
                  </a:cubicBezTo>
                  <a:lnTo>
                    <a:pt x="3318354" y="1089537"/>
                  </a:lnTo>
                  <a:cubicBezTo>
                    <a:pt x="3318354" y="1089515"/>
                    <a:pt x="3318354" y="1088015"/>
                    <a:pt x="3318354" y="992256"/>
                  </a:cubicBezTo>
                  <a:cubicBezTo>
                    <a:pt x="3318365" y="992256"/>
                    <a:pt x="3318486" y="992256"/>
                    <a:pt x="3319875" y="992256"/>
                  </a:cubicBezTo>
                  <a:lnTo>
                    <a:pt x="3330515" y="992256"/>
                  </a:lnTo>
                  <a:cubicBezTo>
                    <a:pt x="3330524" y="992225"/>
                    <a:pt x="3330920" y="990815"/>
                    <a:pt x="3348755" y="927404"/>
                  </a:cubicBezTo>
                  <a:cubicBezTo>
                    <a:pt x="3348768" y="927404"/>
                    <a:pt x="3348914" y="927404"/>
                    <a:pt x="3350655" y="927404"/>
                  </a:cubicBezTo>
                  <a:lnTo>
                    <a:pt x="3363956" y="927404"/>
                  </a:lnTo>
                  <a:cubicBezTo>
                    <a:pt x="3363963" y="927438"/>
                    <a:pt x="3364302" y="928887"/>
                    <a:pt x="3379155" y="992256"/>
                  </a:cubicBezTo>
                  <a:cubicBezTo>
                    <a:pt x="3379164" y="992256"/>
                    <a:pt x="3379275" y="992256"/>
                    <a:pt x="3380675" y="992256"/>
                  </a:cubicBezTo>
                  <a:lnTo>
                    <a:pt x="3391316" y="992256"/>
                  </a:lnTo>
                  <a:cubicBezTo>
                    <a:pt x="3391316" y="992273"/>
                    <a:pt x="3391316" y="993273"/>
                    <a:pt x="3391316" y="1050624"/>
                  </a:cubicBezTo>
                  <a:cubicBezTo>
                    <a:pt x="3391326" y="1050624"/>
                    <a:pt x="3391475" y="1050624"/>
                    <a:pt x="3393975" y="1050624"/>
                  </a:cubicBezTo>
                  <a:lnTo>
                    <a:pt x="3412596" y="1050624"/>
                  </a:lnTo>
                  <a:cubicBezTo>
                    <a:pt x="3412596" y="1050636"/>
                    <a:pt x="3412596" y="1050819"/>
                    <a:pt x="3412596" y="1053867"/>
                  </a:cubicBezTo>
                  <a:lnTo>
                    <a:pt x="3412596" y="1076565"/>
                  </a:lnTo>
                  <a:cubicBezTo>
                    <a:pt x="3418676" y="1076565"/>
                    <a:pt x="3418676" y="1076565"/>
                    <a:pt x="3418676" y="1073324"/>
                  </a:cubicBezTo>
                  <a:lnTo>
                    <a:pt x="3418676" y="1050624"/>
                  </a:lnTo>
                  <a:cubicBezTo>
                    <a:pt x="3418691" y="1050624"/>
                    <a:pt x="3418859" y="1050624"/>
                    <a:pt x="3420956" y="1050624"/>
                  </a:cubicBezTo>
                  <a:lnTo>
                    <a:pt x="3436916" y="1050624"/>
                  </a:lnTo>
                  <a:cubicBezTo>
                    <a:pt x="3436916" y="1050639"/>
                    <a:pt x="3436916" y="1050815"/>
                    <a:pt x="3436916" y="1053056"/>
                  </a:cubicBezTo>
                  <a:lnTo>
                    <a:pt x="3436916" y="1070081"/>
                  </a:lnTo>
                  <a:cubicBezTo>
                    <a:pt x="3436940" y="1070081"/>
                    <a:pt x="3438003" y="1070081"/>
                    <a:pt x="3482517" y="1070081"/>
                  </a:cubicBezTo>
                  <a:cubicBezTo>
                    <a:pt x="3482517" y="1070055"/>
                    <a:pt x="3482517" y="1068899"/>
                    <a:pt x="3482517" y="1014956"/>
                  </a:cubicBezTo>
                  <a:cubicBezTo>
                    <a:pt x="3482529" y="1014956"/>
                    <a:pt x="3482669" y="1014956"/>
                    <a:pt x="3484416" y="1014956"/>
                  </a:cubicBezTo>
                  <a:lnTo>
                    <a:pt x="3497717" y="1014956"/>
                  </a:lnTo>
                  <a:cubicBezTo>
                    <a:pt x="3497717" y="1014972"/>
                    <a:pt x="3497717" y="1015713"/>
                    <a:pt x="3497717" y="1047381"/>
                  </a:cubicBezTo>
                  <a:cubicBezTo>
                    <a:pt x="3500757" y="1047381"/>
                    <a:pt x="3500757" y="1047381"/>
                    <a:pt x="3500757" y="998742"/>
                  </a:cubicBezTo>
                  <a:cubicBezTo>
                    <a:pt x="3500778" y="998742"/>
                    <a:pt x="3501590" y="998742"/>
                    <a:pt x="3534197" y="998742"/>
                  </a:cubicBezTo>
                  <a:cubicBezTo>
                    <a:pt x="3534197" y="998727"/>
                    <a:pt x="3534197" y="998547"/>
                    <a:pt x="3534197" y="996309"/>
                  </a:cubicBezTo>
                  <a:lnTo>
                    <a:pt x="3534197" y="979286"/>
                  </a:lnTo>
                  <a:cubicBezTo>
                    <a:pt x="3534209" y="979286"/>
                    <a:pt x="3534321" y="979286"/>
                    <a:pt x="3535337" y="979286"/>
                  </a:cubicBezTo>
                  <a:lnTo>
                    <a:pt x="3543317" y="979286"/>
                  </a:lnTo>
                  <a:cubicBezTo>
                    <a:pt x="3543317" y="979277"/>
                    <a:pt x="3543317" y="979107"/>
                    <a:pt x="3543317" y="976449"/>
                  </a:cubicBezTo>
                  <a:lnTo>
                    <a:pt x="3543317" y="956588"/>
                  </a:lnTo>
                  <a:lnTo>
                    <a:pt x="3549398" y="966315"/>
                  </a:lnTo>
                  <a:cubicBezTo>
                    <a:pt x="3549410" y="966315"/>
                    <a:pt x="3549603" y="966315"/>
                    <a:pt x="3552818" y="966315"/>
                  </a:cubicBezTo>
                  <a:lnTo>
                    <a:pt x="3576758" y="966315"/>
                  </a:lnTo>
                  <a:cubicBezTo>
                    <a:pt x="3576758" y="966303"/>
                    <a:pt x="3576758" y="966201"/>
                    <a:pt x="3576758" y="965099"/>
                  </a:cubicBezTo>
                  <a:lnTo>
                    <a:pt x="3576758" y="956588"/>
                  </a:lnTo>
                  <a:cubicBezTo>
                    <a:pt x="3576771" y="956588"/>
                    <a:pt x="3576882" y="956588"/>
                    <a:pt x="3577898" y="956588"/>
                  </a:cubicBezTo>
                  <a:lnTo>
                    <a:pt x="3585878" y="956588"/>
                  </a:lnTo>
                  <a:cubicBezTo>
                    <a:pt x="3585878" y="956601"/>
                    <a:pt x="3585878" y="956751"/>
                    <a:pt x="3585878" y="958614"/>
                  </a:cubicBezTo>
                  <a:lnTo>
                    <a:pt x="3585878" y="972801"/>
                  </a:lnTo>
                  <a:cubicBezTo>
                    <a:pt x="3585900" y="972801"/>
                    <a:pt x="3587000" y="972801"/>
                    <a:pt x="3643638" y="972801"/>
                  </a:cubicBezTo>
                  <a:cubicBezTo>
                    <a:pt x="3643638" y="972828"/>
                    <a:pt x="3643638" y="975093"/>
                    <a:pt x="3643638" y="1180331"/>
                  </a:cubicBezTo>
                  <a:cubicBezTo>
                    <a:pt x="3643653" y="1180331"/>
                    <a:pt x="3643826" y="1180331"/>
                    <a:pt x="3645918" y="1180331"/>
                  </a:cubicBezTo>
                  <a:lnTo>
                    <a:pt x="3661878" y="1180331"/>
                  </a:lnTo>
                  <a:cubicBezTo>
                    <a:pt x="3661878" y="1173846"/>
                    <a:pt x="3661878" y="1167360"/>
                    <a:pt x="3661878" y="1160876"/>
                  </a:cubicBezTo>
                  <a:cubicBezTo>
                    <a:pt x="3664919" y="1160876"/>
                    <a:pt x="3664919" y="1160876"/>
                    <a:pt x="3667959" y="1160876"/>
                  </a:cubicBezTo>
                  <a:cubicBezTo>
                    <a:pt x="3667959" y="1167360"/>
                    <a:pt x="3667959" y="1173846"/>
                    <a:pt x="3667959" y="1180331"/>
                  </a:cubicBezTo>
                  <a:cubicBezTo>
                    <a:pt x="3683159" y="1180331"/>
                    <a:pt x="3698360" y="1180331"/>
                    <a:pt x="3713559" y="1180331"/>
                  </a:cubicBezTo>
                  <a:cubicBezTo>
                    <a:pt x="3713559" y="1164117"/>
                    <a:pt x="3713559" y="1151147"/>
                    <a:pt x="3713559" y="1134933"/>
                  </a:cubicBezTo>
                  <a:cubicBezTo>
                    <a:pt x="3719640" y="1134933"/>
                    <a:pt x="3725720" y="1134933"/>
                    <a:pt x="3731799" y="1134933"/>
                  </a:cubicBezTo>
                  <a:lnTo>
                    <a:pt x="3750039" y="1131692"/>
                  </a:lnTo>
                  <a:cubicBezTo>
                    <a:pt x="3753080" y="1131692"/>
                    <a:pt x="3753080" y="1134933"/>
                    <a:pt x="3756120" y="1134933"/>
                  </a:cubicBezTo>
                  <a:lnTo>
                    <a:pt x="3771320" y="1134933"/>
                  </a:lnTo>
                  <a:cubicBezTo>
                    <a:pt x="3771320" y="1151147"/>
                    <a:pt x="3771320" y="1167360"/>
                    <a:pt x="3771320" y="1180331"/>
                  </a:cubicBezTo>
                  <a:cubicBezTo>
                    <a:pt x="3774360" y="1180331"/>
                    <a:pt x="3777401" y="1180331"/>
                    <a:pt x="3783480" y="1180331"/>
                  </a:cubicBezTo>
                  <a:cubicBezTo>
                    <a:pt x="3783480" y="1190060"/>
                    <a:pt x="3783480" y="1199787"/>
                    <a:pt x="3783480" y="1206273"/>
                  </a:cubicBezTo>
                  <a:lnTo>
                    <a:pt x="3797484" y="1207631"/>
                  </a:lnTo>
                  <a:lnTo>
                    <a:pt x="3816921" y="1207631"/>
                  </a:lnTo>
                  <a:cubicBezTo>
                    <a:pt x="3816921" y="1198917"/>
                    <a:pt x="3816921" y="1192659"/>
                    <a:pt x="3816921" y="1183574"/>
                  </a:cubicBezTo>
                  <a:lnTo>
                    <a:pt x="3918855" y="1183574"/>
                  </a:lnTo>
                  <a:lnTo>
                    <a:pt x="3918855" y="1055694"/>
                  </a:lnTo>
                  <a:lnTo>
                    <a:pt x="4026867" y="1055694"/>
                  </a:lnTo>
                  <a:lnTo>
                    <a:pt x="4026867" y="1173846"/>
                  </a:lnTo>
                  <a:cubicBezTo>
                    <a:pt x="4027820" y="1173846"/>
                    <a:pt x="4028772" y="1173846"/>
                    <a:pt x="4029723" y="1173846"/>
                  </a:cubicBezTo>
                  <a:lnTo>
                    <a:pt x="4031586" y="1207631"/>
                  </a:lnTo>
                  <a:lnTo>
                    <a:pt x="4046100" y="1207631"/>
                  </a:lnTo>
                  <a:cubicBezTo>
                    <a:pt x="4046904" y="1196810"/>
                    <a:pt x="4047963" y="1185329"/>
                    <a:pt x="4047963" y="1173846"/>
                  </a:cubicBezTo>
                  <a:cubicBezTo>
                    <a:pt x="4051004" y="1173846"/>
                    <a:pt x="4054044" y="1173846"/>
                    <a:pt x="4057083" y="1173846"/>
                  </a:cubicBezTo>
                  <a:lnTo>
                    <a:pt x="4058946" y="1207631"/>
                  </a:lnTo>
                  <a:lnTo>
                    <a:pt x="4134879" y="1207631"/>
                  </a:lnTo>
                  <a:lnTo>
                    <a:pt x="4134879" y="963089"/>
                  </a:lnTo>
                  <a:lnTo>
                    <a:pt x="4430870" y="963089"/>
                  </a:lnTo>
                  <a:lnTo>
                    <a:pt x="4430870" y="1207631"/>
                  </a:lnTo>
                  <a:lnTo>
                    <a:pt x="4458915" y="1207631"/>
                  </a:lnTo>
                  <a:lnTo>
                    <a:pt x="4458915" y="1083591"/>
                  </a:lnTo>
                  <a:lnTo>
                    <a:pt x="4601595" y="1083591"/>
                  </a:lnTo>
                  <a:cubicBezTo>
                    <a:pt x="4607707" y="924560"/>
                    <a:pt x="4612775" y="766349"/>
                    <a:pt x="4619491" y="606380"/>
                  </a:cubicBezTo>
                  <a:cubicBezTo>
                    <a:pt x="4604291" y="606380"/>
                    <a:pt x="4567811" y="586923"/>
                    <a:pt x="4601251" y="573953"/>
                  </a:cubicBezTo>
                  <a:cubicBezTo>
                    <a:pt x="4598209" y="570710"/>
                    <a:pt x="4595171" y="567467"/>
                    <a:pt x="4592131" y="567467"/>
                  </a:cubicBezTo>
                  <a:cubicBezTo>
                    <a:pt x="4592131" y="548012"/>
                    <a:pt x="4589089" y="544769"/>
                    <a:pt x="4604291" y="531798"/>
                  </a:cubicBezTo>
                  <a:cubicBezTo>
                    <a:pt x="4604291" y="525312"/>
                    <a:pt x="4604291" y="515585"/>
                    <a:pt x="4604291" y="505857"/>
                  </a:cubicBezTo>
                  <a:cubicBezTo>
                    <a:pt x="4610371" y="505857"/>
                    <a:pt x="4616451" y="505857"/>
                    <a:pt x="4625571" y="505857"/>
                  </a:cubicBezTo>
                  <a:cubicBezTo>
                    <a:pt x="4625571" y="492885"/>
                    <a:pt x="4625571" y="483158"/>
                    <a:pt x="4625571" y="473430"/>
                  </a:cubicBezTo>
                  <a:cubicBezTo>
                    <a:pt x="4625571" y="470187"/>
                    <a:pt x="4628611" y="470187"/>
                    <a:pt x="4628611" y="466944"/>
                  </a:cubicBezTo>
                  <a:cubicBezTo>
                    <a:pt x="4628611" y="428033"/>
                    <a:pt x="4628611" y="389121"/>
                    <a:pt x="4628611" y="350208"/>
                  </a:cubicBezTo>
                  <a:cubicBezTo>
                    <a:pt x="4628611" y="346965"/>
                    <a:pt x="4625571" y="343724"/>
                    <a:pt x="4625571" y="340481"/>
                  </a:cubicBezTo>
                  <a:cubicBezTo>
                    <a:pt x="4628611" y="337238"/>
                    <a:pt x="4631651" y="333995"/>
                    <a:pt x="4634691" y="330752"/>
                  </a:cubicBezTo>
                  <a:cubicBezTo>
                    <a:pt x="4634691" y="301568"/>
                    <a:pt x="4634691" y="272384"/>
                    <a:pt x="4634691" y="243200"/>
                  </a:cubicBezTo>
                  <a:cubicBezTo>
                    <a:pt x="4634691" y="239958"/>
                    <a:pt x="4634691" y="239958"/>
                    <a:pt x="4637731" y="236715"/>
                  </a:cubicBezTo>
                  <a:cubicBezTo>
                    <a:pt x="4637731" y="210774"/>
                    <a:pt x="4637731" y="181590"/>
                    <a:pt x="4637731" y="152406"/>
                  </a:cubicBezTo>
                  <a:cubicBezTo>
                    <a:pt x="4640771" y="139436"/>
                    <a:pt x="4640771" y="132950"/>
                    <a:pt x="4640771" y="123222"/>
                  </a:cubicBezTo>
                  <a:cubicBezTo>
                    <a:pt x="4646851" y="132950"/>
                    <a:pt x="4646851" y="139436"/>
                    <a:pt x="4646851" y="149163"/>
                  </a:cubicBezTo>
                  <a:cubicBezTo>
                    <a:pt x="4649891" y="181590"/>
                    <a:pt x="4649891" y="210774"/>
                    <a:pt x="4649891" y="236715"/>
                  </a:cubicBezTo>
                  <a:cubicBezTo>
                    <a:pt x="4652931" y="272384"/>
                    <a:pt x="4652931" y="301568"/>
                    <a:pt x="4652931" y="330752"/>
                  </a:cubicBezTo>
                  <a:cubicBezTo>
                    <a:pt x="4655971" y="333995"/>
                    <a:pt x="4659011" y="337238"/>
                    <a:pt x="4662051" y="340481"/>
                  </a:cubicBezTo>
                  <a:cubicBezTo>
                    <a:pt x="4662051" y="343724"/>
                    <a:pt x="4659011" y="346965"/>
                    <a:pt x="4659011" y="350208"/>
                  </a:cubicBezTo>
                  <a:cubicBezTo>
                    <a:pt x="4659011" y="389121"/>
                    <a:pt x="4659011" y="428033"/>
                    <a:pt x="4659011" y="466944"/>
                  </a:cubicBezTo>
                  <a:cubicBezTo>
                    <a:pt x="4659011" y="470187"/>
                    <a:pt x="4662051" y="470187"/>
                    <a:pt x="4662051" y="473430"/>
                  </a:cubicBezTo>
                  <a:cubicBezTo>
                    <a:pt x="4662051" y="483158"/>
                    <a:pt x="4662051" y="492885"/>
                    <a:pt x="4662051" y="505857"/>
                  </a:cubicBezTo>
                  <a:cubicBezTo>
                    <a:pt x="4668131" y="505857"/>
                    <a:pt x="4677251" y="505857"/>
                    <a:pt x="4683331" y="505857"/>
                  </a:cubicBezTo>
                  <a:cubicBezTo>
                    <a:pt x="4683331" y="515585"/>
                    <a:pt x="4683331" y="525312"/>
                    <a:pt x="4683331" y="531798"/>
                  </a:cubicBezTo>
                  <a:cubicBezTo>
                    <a:pt x="4695493" y="544769"/>
                    <a:pt x="4695493" y="544769"/>
                    <a:pt x="4695493" y="567467"/>
                  </a:cubicBezTo>
                  <a:cubicBezTo>
                    <a:pt x="4692451" y="567467"/>
                    <a:pt x="4689411" y="570710"/>
                    <a:pt x="4686373" y="573953"/>
                  </a:cubicBezTo>
                  <a:cubicBezTo>
                    <a:pt x="4716771" y="590166"/>
                    <a:pt x="4680291" y="603137"/>
                    <a:pt x="4668131" y="606380"/>
                  </a:cubicBezTo>
                  <a:cubicBezTo>
                    <a:pt x="4671171" y="732843"/>
                    <a:pt x="4677251" y="859307"/>
                    <a:pt x="4680291" y="985772"/>
                  </a:cubicBezTo>
                  <a:cubicBezTo>
                    <a:pt x="4713733" y="985772"/>
                    <a:pt x="4747171" y="985772"/>
                    <a:pt x="4777573" y="985772"/>
                  </a:cubicBezTo>
                  <a:cubicBezTo>
                    <a:pt x="4777573" y="1024683"/>
                    <a:pt x="4777573" y="1063595"/>
                    <a:pt x="4777573" y="1099265"/>
                  </a:cubicBezTo>
                  <a:cubicBezTo>
                    <a:pt x="4783653" y="1099265"/>
                    <a:pt x="4786693" y="1099265"/>
                    <a:pt x="4789733" y="1099265"/>
                  </a:cubicBezTo>
                  <a:cubicBezTo>
                    <a:pt x="4789733" y="1096022"/>
                    <a:pt x="4792773" y="1092779"/>
                    <a:pt x="4792773" y="1089537"/>
                  </a:cubicBezTo>
                  <a:cubicBezTo>
                    <a:pt x="4795813" y="1089537"/>
                    <a:pt x="4798853" y="1089537"/>
                    <a:pt x="4801893" y="1089537"/>
                  </a:cubicBezTo>
                  <a:cubicBezTo>
                    <a:pt x="4801893" y="1092779"/>
                    <a:pt x="4801893" y="1096022"/>
                    <a:pt x="4804935" y="1102508"/>
                  </a:cubicBezTo>
                  <a:cubicBezTo>
                    <a:pt x="4811013" y="1102508"/>
                    <a:pt x="4817093" y="1102508"/>
                    <a:pt x="4823175" y="1102508"/>
                  </a:cubicBezTo>
                  <a:cubicBezTo>
                    <a:pt x="4823175" y="1099265"/>
                    <a:pt x="4823175" y="1096022"/>
                    <a:pt x="4823175" y="1092779"/>
                  </a:cubicBezTo>
                  <a:cubicBezTo>
                    <a:pt x="4835333" y="1092779"/>
                    <a:pt x="4844453" y="1092779"/>
                    <a:pt x="4856613" y="1092779"/>
                  </a:cubicBezTo>
                  <a:cubicBezTo>
                    <a:pt x="4856613" y="1096022"/>
                    <a:pt x="4856613" y="1099265"/>
                    <a:pt x="4856613" y="1102508"/>
                  </a:cubicBezTo>
                  <a:cubicBezTo>
                    <a:pt x="4865733" y="1102508"/>
                    <a:pt x="4877895" y="1102508"/>
                    <a:pt x="4887015" y="1102508"/>
                  </a:cubicBezTo>
                  <a:cubicBezTo>
                    <a:pt x="4887015" y="1125206"/>
                    <a:pt x="4887015" y="1147905"/>
                    <a:pt x="4887015" y="1170603"/>
                  </a:cubicBezTo>
                  <a:cubicBezTo>
                    <a:pt x="4893095" y="1170603"/>
                    <a:pt x="4902215" y="1170603"/>
                    <a:pt x="4908295" y="1170603"/>
                  </a:cubicBezTo>
                  <a:cubicBezTo>
                    <a:pt x="4908295" y="1164117"/>
                    <a:pt x="4908295" y="1157633"/>
                    <a:pt x="4908295" y="1151147"/>
                  </a:cubicBezTo>
                  <a:cubicBezTo>
                    <a:pt x="4917415" y="1151147"/>
                    <a:pt x="4926535" y="1151147"/>
                    <a:pt x="4932615" y="1151147"/>
                  </a:cubicBezTo>
                  <a:cubicBezTo>
                    <a:pt x="4932615" y="1060353"/>
                    <a:pt x="4932615" y="972801"/>
                    <a:pt x="4932615" y="882006"/>
                  </a:cubicBezTo>
                  <a:cubicBezTo>
                    <a:pt x="4935655" y="878763"/>
                    <a:pt x="4938695" y="875520"/>
                    <a:pt x="4941735" y="872277"/>
                  </a:cubicBezTo>
                  <a:cubicBezTo>
                    <a:pt x="4978215" y="872277"/>
                    <a:pt x="5014695" y="872277"/>
                    <a:pt x="5051177" y="872277"/>
                  </a:cubicBezTo>
                  <a:lnTo>
                    <a:pt x="5051177" y="885249"/>
                  </a:lnTo>
                  <a:lnTo>
                    <a:pt x="5066377" y="885249"/>
                  </a:lnTo>
                  <a:cubicBezTo>
                    <a:pt x="5066377" y="943617"/>
                    <a:pt x="5066377" y="1001985"/>
                    <a:pt x="5066377" y="1057110"/>
                  </a:cubicBezTo>
                  <a:cubicBezTo>
                    <a:pt x="5078537" y="1057110"/>
                    <a:pt x="5087657" y="1057110"/>
                    <a:pt x="5099817" y="1057110"/>
                  </a:cubicBezTo>
                  <a:cubicBezTo>
                    <a:pt x="5099817" y="1024683"/>
                    <a:pt x="5099817" y="992256"/>
                    <a:pt x="5099817" y="956588"/>
                  </a:cubicBezTo>
                  <a:cubicBezTo>
                    <a:pt x="5111977" y="956588"/>
                    <a:pt x="5127177" y="956588"/>
                    <a:pt x="5139339" y="956588"/>
                  </a:cubicBezTo>
                  <a:cubicBezTo>
                    <a:pt x="5142377" y="956588"/>
                    <a:pt x="5142377" y="953345"/>
                    <a:pt x="5145417" y="950102"/>
                  </a:cubicBezTo>
                  <a:lnTo>
                    <a:pt x="5157579" y="950102"/>
                  </a:lnTo>
                  <a:cubicBezTo>
                    <a:pt x="5160617" y="953345"/>
                    <a:pt x="5160617" y="956588"/>
                    <a:pt x="5163657" y="956588"/>
                  </a:cubicBezTo>
                  <a:cubicBezTo>
                    <a:pt x="5172777" y="956588"/>
                    <a:pt x="5184939" y="956588"/>
                    <a:pt x="5197099" y="956588"/>
                  </a:cubicBezTo>
                  <a:cubicBezTo>
                    <a:pt x="5197099" y="898220"/>
                    <a:pt x="5197099" y="839852"/>
                    <a:pt x="5197099" y="781484"/>
                  </a:cubicBezTo>
                  <a:cubicBezTo>
                    <a:pt x="5197119" y="781479"/>
                    <a:pt x="5198419" y="781233"/>
                    <a:pt x="5282219" y="765270"/>
                  </a:cubicBezTo>
                  <a:cubicBezTo>
                    <a:pt x="5282219" y="765281"/>
                    <a:pt x="5282219" y="765392"/>
                    <a:pt x="5282219" y="766892"/>
                  </a:cubicBezTo>
                  <a:lnTo>
                    <a:pt x="5282219" y="778241"/>
                  </a:lnTo>
                  <a:cubicBezTo>
                    <a:pt x="5282245" y="778241"/>
                    <a:pt x="5283211" y="778241"/>
                    <a:pt x="5321739" y="778241"/>
                  </a:cubicBezTo>
                  <a:cubicBezTo>
                    <a:pt x="5321739" y="778274"/>
                    <a:pt x="5321739" y="781830"/>
                    <a:pt x="5321739" y="1160876"/>
                  </a:cubicBezTo>
                  <a:cubicBezTo>
                    <a:pt x="5330859" y="1160876"/>
                    <a:pt x="5343019" y="1160876"/>
                    <a:pt x="5355181" y="1160876"/>
                  </a:cubicBezTo>
                  <a:cubicBezTo>
                    <a:pt x="5355181" y="1157633"/>
                    <a:pt x="5355181" y="1157633"/>
                    <a:pt x="5355181" y="1154390"/>
                  </a:cubicBezTo>
                  <a:cubicBezTo>
                    <a:pt x="5361259" y="1154390"/>
                    <a:pt x="5367339" y="1154390"/>
                    <a:pt x="5373421" y="1154390"/>
                  </a:cubicBezTo>
                  <a:cubicBezTo>
                    <a:pt x="5373421" y="1157633"/>
                    <a:pt x="5373421" y="1157633"/>
                    <a:pt x="5373421" y="1160876"/>
                  </a:cubicBezTo>
                  <a:cubicBezTo>
                    <a:pt x="5385581" y="1160876"/>
                    <a:pt x="5397739" y="1160876"/>
                    <a:pt x="5409901" y="1160876"/>
                  </a:cubicBezTo>
                  <a:cubicBezTo>
                    <a:pt x="5409901" y="1154390"/>
                    <a:pt x="5409901" y="1147905"/>
                    <a:pt x="5409901" y="1141419"/>
                  </a:cubicBezTo>
                  <a:cubicBezTo>
                    <a:pt x="5425101" y="1141419"/>
                    <a:pt x="5440301" y="1141419"/>
                    <a:pt x="5452461" y="1141419"/>
                  </a:cubicBezTo>
                  <a:cubicBezTo>
                    <a:pt x="5458541" y="1134933"/>
                    <a:pt x="5464623" y="1134933"/>
                    <a:pt x="5470701" y="1134933"/>
                  </a:cubicBezTo>
                  <a:cubicBezTo>
                    <a:pt x="5479821" y="1141419"/>
                    <a:pt x="5491983" y="1141419"/>
                    <a:pt x="5501103" y="1141419"/>
                  </a:cubicBezTo>
                  <a:cubicBezTo>
                    <a:pt x="5501103" y="1131692"/>
                    <a:pt x="5501103" y="1125206"/>
                    <a:pt x="5501103" y="1115478"/>
                  </a:cubicBezTo>
                  <a:lnTo>
                    <a:pt x="5513263" y="1115478"/>
                  </a:lnTo>
                  <a:cubicBezTo>
                    <a:pt x="5513263" y="1108992"/>
                    <a:pt x="5513263" y="1102508"/>
                    <a:pt x="5513263" y="1096022"/>
                  </a:cubicBezTo>
                  <a:cubicBezTo>
                    <a:pt x="5540623" y="1096022"/>
                    <a:pt x="5571023" y="1096022"/>
                    <a:pt x="5598383" y="1096022"/>
                  </a:cubicBezTo>
                  <a:cubicBezTo>
                    <a:pt x="5598383" y="1079808"/>
                    <a:pt x="5598383" y="1066838"/>
                    <a:pt x="5598383" y="1050624"/>
                  </a:cubicBezTo>
                  <a:cubicBezTo>
                    <a:pt x="5607503" y="1050624"/>
                    <a:pt x="5616623" y="1050624"/>
                    <a:pt x="5625743" y="1050624"/>
                  </a:cubicBezTo>
                  <a:cubicBezTo>
                    <a:pt x="5625743" y="1047381"/>
                    <a:pt x="5625743" y="1044140"/>
                    <a:pt x="5625743" y="1040897"/>
                  </a:cubicBezTo>
                  <a:cubicBezTo>
                    <a:pt x="5631823" y="1040897"/>
                    <a:pt x="5637903" y="1040897"/>
                    <a:pt x="5643983" y="1040897"/>
                  </a:cubicBezTo>
                  <a:cubicBezTo>
                    <a:pt x="5643983" y="1044140"/>
                    <a:pt x="5643983" y="1047381"/>
                    <a:pt x="5643983" y="1050624"/>
                  </a:cubicBezTo>
                  <a:cubicBezTo>
                    <a:pt x="5653103" y="1050624"/>
                    <a:pt x="5659183" y="1050624"/>
                    <a:pt x="5668303" y="1050624"/>
                  </a:cubicBezTo>
                  <a:cubicBezTo>
                    <a:pt x="5668303" y="1073324"/>
                    <a:pt x="5668303" y="1099265"/>
                    <a:pt x="5668303" y="1125206"/>
                  </a:cubicBezTo>
                  <a:cubicBezTo>
                    <a:pt x="5683503" y="1125206"/>
                    <a:pt x="5701745" y="1125206"/>
                    <a:pt x="5716945" y="1125206"/>
                  </a:cubicBezTo>
                  <a:cubicBezTo>
                    <a:pt x="5716945" y="1112235"/>
                    <a:pt x="5716945" y="1099265"/>
                    <a:pt x="5716945" y="1086294"/>
                  </a:cubicBezTo>
                  <a:cubicBezTo>
                    <a:pt x="5735185" y="1086294"/>
                    <a:pt x="5756465" y="1086294"/>
                    <a:pt x="5774705" y="1086294"/>
                  </a:cubicBezTo>
                  <a:cubicBezTo>
                    <a:pt x="5774705" y="1070081"/>
                    <a:pt x="5774705" y="1057110"/>
                    <a:pt x="5774705" y="1040897"/>
                  </a:cubicBezTo>
                  <a:cubicBezTo>
                    <a:pt x="5799027" y="1040897"/>
                    <a:pt x="5823345" y="1040897"/>
                    <a:pt x="5847667" y="1040897"/>
                  </a:cubicBezTo>
                  <a:cubicBezTo>
                    <a:pt x="5847667" y="1040940"/>
                    <a:pt x="5847667" y="1043603"/>
                    <a:pt x="5847667" y="1207631"/>
                  </a:cubicBezTo>
                  <a:lnTo>
                    <a:pt x="5847667" y="1228299"/>
                  </a:lnTo>
                  <a:lnTo>
                    <a:pt x="5946479" y="1228299"/>
                  </a:lnTo>
                  <a:lnTo>
                    <a:pt x="5946479" y="1386957"/>
                  </a:lnTo>
                  <a:lnTo>
                    <a:pt x="5946479" y="1421828"/>
                  </a:lnTo>
                  <a:lnTo>
                    <a:pt x="5968919" y="1421828"/>
                  </a:lnTo>
                  <a:cubicBezTo>
                    <a:pt x="5968919" y="1421828"/>
                    <a:pt x="5968919" y="1421828"/>
                    <a:pt x="5968919" y="1420085"/>
                  </a:cubicBezTo>
                  <a:lnTo>
                    <a:pt x="5968919" y="1407881"/>
                  </a:lnTo>
                  <a:cubicBezTo>
                    <a:pt x="5968919" y="1407881"/>
                    <a:pt x="5968919" y="1407881"/>
                    <a:pt x="6035789" y="1407881"/>
                  </a:cubicBezTo>
                  <a:cubicBezTo>
                    <a:pt x="6035789" y="1407881"/>
                    <a:pt x="6035789" y="1407881"/>
                    <a:pt x="6035789" y="1439262"/>
                  </a:cubicBezTo>
                  <a:cubicBezTo>
                    <a:pt x="6035789" y="1439262"/>
                    <a:pt x="6035789" y="1439262"/>
                    <a:pt x="6039131" y="1441007"/>
                  </a:cubicBezTo>
                  <a:lnTo>
                    <a:pt x="6062537" y="1453211"/>
                  </a:lnTo>
                  <a:cubicBezTo>
                    <a:pt x="6062537" y="1453211"/>
                    <a:pt x="6062537" y="1453211"/>
                    <a:pt x="6062537" y="1498541"/>
                  </a:cubicBezTo>
                  <a:cubicBezTo>
                    <a:pt x="6062537" y="1498541"/>
                    <a:pt x="6062537" y="1498541"/>
                    <a:pt x="6064627" y="1499414"/>
                  </a:cubicBezTo>
                  <a:lnTo>
                    <a:pt x="6079255" y="1505516"/>
                  </a:lnTo>
                  <a:cubicBezTo>
                    <a:pt x="6079255" y="1505516"/>
                    <a:pt x="6079255" y="1505516"/>
                    <a:pt x="6079255" y="1503773"/>
                  </a:cubicBezTo>
                  <a:lnTo>
                    <a:pt x="6079255" y="1491567"/>
                  </a:lnTo>
                  <a:cubicBezTo>
                    <a:pt x="6079255" y="1491567"/>
                    <a:pt x="6079255" y="1491567"/>
                    <a:pt x="6080927" y="1491567"/>
                  </a:cubicBezTo>
                  <a:lnTo>
                    <a:pt x="6092629" y="1491567"/>
                  </a:lnTo>
                  <a:cubicBezTo>
                    <a:pt x="6092629" y="1491567"/>
                    <a:pt x="6092629" y="1491567"/>
                    <a:pt x="6092629" y="1490259"/>
                  </a:cubicBezTo>
                  <a:lnTo>
                    <a:pt x="6092629" y="1481106"/>
                  </a:lnTo>
                  <a:cubicBezTo>
                    <a:pt x="6092629" y="1481106"/>
                    <a:pt x="6092629" y="1481106"/>
                    <a:pt x="6090957" y="1481106"/>
                  </a:cubicBezTo>
                  <a:lnTo>
                    <a:pt x="6079255" y="1481106"/>
                  </a:lnTo>
                  <a:cubicBezTo>
                    <a:pt x="6079255" y="1481106"/>
                    <a:pt x="6079255" y="1481106"/>
                    <a:pt x="6079255" y="1479363"/>
                  </a:cubicBezTo>
                  <a:lnTo>
                    <a:pt x="6079255" y="1467159"/>
                  </a:lnTo>
                  <a:cubicBezTo>
                    <a:pt x="6079255" y="1467159"/>
                    <a:pt x="6079255" y="1467159"/>
                    <a:pt x="6080927" y="1467159"/>
                  </a:cubicBezTo>
                  <a:lnTo>
                    <a:pt x="6092629" y="1467159"/>
                  </a:lnTo>
                  <a:cubicBezTo>
                    <a:pt x="6092629" y="1467159"/>
                    <a:pt x="6092629" y="1467159"/>
                    <a:pt x="6092629" y="1465415"/>
                  </a:cubicBezTo>
                  <a:lnTo>
                    <a:pt x="6092629" y="1453211"/>
                  </a:lnTo>
                  <a:cubicBezTo>
                    <a:pt x="6092629" y="1453211"/>
                    <a:pt x="6092629" y="1453211"/>
                    <a:pt x="6090957" y="1453211"/>
                  </a:cubicBezTo>
                  <a:lnTo>
                    <a:pt x="6079255" y="1453211"/>
                  </a:lnTo>
                  <a:cubicBezTo>
                    <a:pt x="6079255" y="1453211"/>
                    <a:pt x="6079255" y="1453211"/>
                    <a:pt x="6079255" y="1451468"/>
                  </a:cubicBezTo>
                  <a:lnTo>
                    <a:pt x="6079255" y="1439262"/>
                  </a:lnTo>
                  <a:cubicBezTo>
                    <a:pt x="6079255" y="1439262"/>
                    <a:pt x="6079255" y="1439262"/>
                    <a:pt x="6080927" y="1439262"/>
                  </a:cubicBezTo>
                  <a:lnTo>
                    <a:pt x="6092629" y="1439262"/>
                  </a:lnTo>
                  <a:cubicBezTo>
                    <a:pt x="6092629" y="1439262"/>
                    <a:pt x="6092629" y="1439262"/>
                    <a:pt x="6092629" y="1437956"/>
                  </a:cubicBezTo>
                  <a:lnTo>
                    <a:pt x="6092629" y="1428803"/>
                  </a:lnTo>
                  <a:cubicBezTo>
                    <a:pt x="6092629" y="1428803"/>
                    <a:pt x="6092629" y="1428803"/>
                    <a:pt x="6090957" y="1428803"/>
                  </a:cubicBezTo>
                  <a:lnTo>
                    <a:pt x="6079255" y="1428803"/>
                  </a:lnTo>
                  <a:cubicBezTo>
                    <a:pt x="6079255" y="1428803"/>
                    <a:pt x="6079255" y="1428803"/>
                    <a:pt x="6079255" y="1427058"/>
                  </a:cubicBezTo>
                  <a:lnTo>
                    <a:pt x="6079255" y="1414854"/>
                  </a:lnTo>
                  <a:cubicBezTo>
                    <a:pt x="6079255" y="1414854"/>
                    <a:pt x="6079255" y="1414854"/>
                    <a:pt x="6080927" y="1414854"/>
                  </a:cubicBezTo>
                  <a:lnTo>
                    <a:pt x="6092629" y="1414854"/>
                  </a:lnTo>
                  <a:cubicBezTo>
                    <a:pt x="6092629" y="1414854"/>
                    <a:pt x="6092629" y="1414854"/>
                    <a:pt x="6092629" y="1413111"/>
                  </a:cubicBezTo>
                  <a:lnTo>
                    <a:pt x="6092629" y="1400906"/>
                  </a:lnTo>
                  <a:cubicBezTo>
                    <a:pt x="6092629" y="1400906"/>
                    <a:pt x="6092629" y="1400906"/>
                    <a:pt x="6090957" y="1400906"/>
                  </a:cubicBezTo>
                  <a:lnTo>
                    <a:pt x="6079255" y="1400906"/>
                  </a:lnTo>
                  <a:cubicBezTo>
                    <a:pt x="6079255" y="1400906"/>
                    <a:pt x="6079255" y="1400906"/>
                    <a:pt x="6079255" y="1399599"/>
                  </a:cubicBezTo>
                  <a:lnTo>
                    <a:pt x="6079255" y="1390445"/>
                  </a:lnTo>
                  <a:cubicBezTo>
                    <a:pt x="6079255" y="1390445"/>
                    <a:pt x="6079255" y="1390445"/>
                    <a:pt x="6080927" y="1390445"/>
                  </a:cubicBezTo>
                  <a:lnTo>
                    <a:pt x="6092629" y="1390445"/>
                  </a:lnTo>
                  <a:cubicBezTo>
                    <a:pt x="6092629" y="1390445"/>
                    <a:pt x="6092629" y="1390445"/>
                    <a:pt x="6092629" y="1388702"/>
                  </a:cubicBezTo>
                  <a:lnTo>
                    <a:pt x="6092629" y="1376498"/>
                  </a:lnTo>
                  <a:cubicBezTo>
                    <a:pt x="6092629" y="1376498"/>
                    <a:pt x="6092629" y="1376498"/>
                    <a:pt x="6090957" y="1376498"/>
                  </a:cubicBezTo>
                  <a:lnTo>
                    <a:pt x="6079255" y="1376498"/>
                  </a:lnTo>
                  <a:cubicBezTo>
                    <a:pt x="6079255" y="1376498"/>
                    <a:pt x="6079255" y="1376498"/>
                    <a:pt x="6079255" y="1374755"/>
                  </a:cubicBezTo>
                  <a:lnTo>
                    <a:pt x="6079255" y="1362549"/>
                  </a:lnTo>
                  <a:cubicBezTo>
                    <a:pt x="6079255" y="1362549"/>
                    <a:pt x="6079255" y="1362549"/>
                    <a:pt x="6080927" y="1362549"/>
                  </a:cubicBezTo>
                  <a:lnTo>
                    <a:pt x="6092629" y="1362549"/>
                  </a:lnTo>
                  <a:cubicBezTo>
                    <a:pt x="6092629" y="1362549"/>
                    <a:pt x="6092629" y="1362549"/>
                    <a:pt x="6092629" y="1360806"/>
                  </a:cubicBezTo>
                  <a:lnTo>
                    <a:pt x="6092629" y="1348602"/>
                  </a:lnTo>
                  <a:cubicBezTo>
                    <a:pt x="6092629" y="1348602"/>
                    <a:pt x="6092629" y="1348602"/>
                    <a:pt x="6090957" y="1348602"/>
                  </a:cubicBezTo>
                  <a:lnTo>
                    <a:pt x="6079255" y="1348602"/>
                  </a:lnTo>
                  <a:cubicBezTo>
                    <a:pt x="6079255" y="1348602"/>
                    <a:pt x="6079255" y="1348602"/>
                    <a:pt x="6079255" y="1347294"/>
                  </a:cubicBezTo>
                  <a:lnTo>
                    <a:pt x="6079255" y="1338141"/>
                  </a:lnTo>
                  <a:cubicBezTo>
                    <a:pt x="6079255" y="1338141"/>
                    <a:pt x="6079255" y="1338141"/>
                    <a:pt x="6080927" y="1338141"/>
                  </a:cubicBezTo>
                  <a:lnTo>
                    <a:pt x="6092629" y="1338141"/>
                  </a:lnTo>
                  <a:cubicBezTo>
                    <a:pt x="6092629" y="1338141"/>
                    <a:pt x="6092629" y="1338141"/>
                    <a:pt x="6092629" y="1336397"/>
                  </a:cubicBezTo>
                  <a:lnTo>
                    <a:pt x="6092629" y="1324193"/>
                  </a:lnTo>
                  <a:cubicBezTo>
                    <a:pt x="6092629" y="1324193"/>
                    <a:pt x="6092629" y="1324193"/>
                    <a:pt x="6090957" y="1324193"/>
                  </a:cubicBezTo>
                  <a:lnTo>
                    <a:pt x="6079255" y="1324193"/>
                  </a:lnTo>
                  <a:cubicBezTo>
                    <a:pt x="6079255" y="1324193"/>
                    <a:pt x="6079255" y="1324193"/>
                    <a:pt x="6079255" y="1322450"/>
                  </a:cubicBezTo>
                  <a:lnTo>
                    <a:pt x="6079255" y="1310244"/>
                  </a:lnTo>
                  <a:cubicBezTo>
                    <a:pt x="6079255" y="1310244"/>
                    <a:pt x="6079255" y="1310244"/>
                    <a:pt x="6080927" y="1310244"/>
                  </a:cubicBezTo>
                  <a:lnTo>
                    <a:pt x="6092629" y="1310244"/>
                  </a:lnTo>
                  <a:cubicBezTo>
                    <a:pt x="6092629" y="1310244"/>
                    <a:pt x="6092629" y="1310244"/>
                    <a:pt x="6092629" y="1308938"/>
                  </a:cubicBezTo>
                  <a:lnTo>
                    <a:pt x="6092629" y="1299785"/>
                  </a:lnTo>
                  <a:cubicBezTo>
                    <a:pt x="6092629" y="1299785"/>
                    <a:pt x="6092629" y="1299785"/>
                    <a:pt x="6090957" y="1299785"/>
                  </a:cubicBezTo>
                  <a:lnTo>
                    <a:pt x="6079255" y="1299785"/>
                  </a:lnTo>
                  <a:cubicBezTo>
                    <a:pt x="6079255" y="1299785"/>
                    <a:pt x="6079255" y="1299785"/>
                    <a:pt x="6079255" y="1298040"/>
                  </a:cubicBezTo>
                  <a:lnTo>
                    <a:pt x="6079255" y="1285836"/>
                  </a:lnTo>
                  <a:cubicBezTo>
                    <a:pt x="6079255" y="1285836"/>
                    <a:pt x="6079255" y="1285836"/>
                    <a:pt x="6080927" y="1285836"/>
                  </a:cubicBezTo>
                  <a:lnTo>
                    <a:pt x="6092629" y="1285836"/>
                  </a:lnTo>
                  <a:cubicBezTo>
                    <a:pt x="6092629" y="1285836"/>
                    <a:pt x="6092629" y="1285836"/>
                    <a:pt x="6092629" y="1284093"/>
                  </a:cubicBezTo>
                  <a:lnTo>
                    <a:pt x="6092629" y="1271888"/>
                  </a:lnTo>
                  <a:cubicBezTo>
                    <a:pt x="6092629" y="1271888"/>
                    <a:pt x="6092629" y="1271888"/>
                    <a:pt x="6090957" y="1271888"/>
                  </a:cubicBezTo>
                  <a:lnTo>
                    <a:pt x="6079255" y="1271888"/>
                  </a:lnTo>
                  <a:cubicBezTo>
                    <a:pt x="6079255" y="1271888"/>
                    <a:pt x="6079255" y="1271888"/>
                    <a:pt x="6079255" y="1270145"/>
                  </a:cubicBezTo>
                  <a:lnTo>
                    <a:pt x="6079255" y="1257941"/>
                  </a:lnTo>
                  <a:cubicBezTo>
                    <a:pt x="6079255" y="1257941"/>
                    <a:pt x="6079255" y="1257941"/>
                    <a:pt x="6080927" y="1257941"/>
                  </a:cubicBezTo>
                  <a:lnTo>
                    <a:pt x="6092629" y="1257941"/>
                  </a:lnTo>
                  <a:cubicBezTo>
                    <a:pt x="6092629" y="1257941"/>
                    <a:pt x="6092629" y="1257941"/>
                    <a:pt x="6092629" y="1256633"/>
                  </a:cubicBezTo>
                  <a:lnTo>
                    <a:pt x="6092629" y="1247480"/>
                  </a:lnTo>
                  <a:cubicBezTo>
                    <a:pt x="6092629" y="1247480"/>
                    <a:pt x="6092629" y="1247480"/>
                    <a:pt x="6090957" y="1247480"/>
                  </a:cubicBezTo>
                  <a:lnTo>
                    <a:pt x="6079255" y="1247480"/>
                  </a:lnTo>
                  <a:cubicBezTo>
                    <a:pt x="6079255" y="1247480"/>
                    <a:pt x="6079255" y="1247480"/>
                    <a:pt x="6079255" y="1245737"/>
                  </a:cubicBezTo>
                  <a:lnTo>
                    <a:pt x="6079255" y="1233531"/>
                  </a:lnTo>
                  <a:cubicBezTo>
                    <a:pt x="6079255" y="1233531"/>
                    <a:pt x="6079255" y="1233531"/>
                    <a:pt x="6080927" y="1233531"/>
                  </a:cubicBezTo>
                  <a:lnTo>
                    <a:pt x="6092629" y="1233531"/>
                  </a:lnTo>
                  <a:cubicBezTo>
                    <a:pt x="6092629" y="1233531"/>
                    <a:pt x="6092629" y="1233531"/>
                    <a:pt x="6092629" y="1231788"/>
                  </a:cubicBezTo>
                  <a:lnTo>
                    <a:pt x="6092629" y="1219584"/>
                  </a:lnTo>
                  <a:cubicBezTo>
                    <a:pt x="6092629" y="1219584"/>
                    <a:pt x="6092629" y="1219584"/>
                    <a:pt x="6090957" y="1219584"/>
                  </a:cubicBezTo>
                  <a:lnTo>
                    <a:pt x="6079255" y="1219584"/>
                  </a:lnTo>
                  <a:cubicBezTo>
                    <a:pt x="6079255" y="1219584"/>
                    <a:pt x="6079255" y="1219584"/>
                    <a:pt x="6079255" y="1217840"/>
                  </a:cubicBezTo>
                  <a:lnTo>
                    <a:pt x="6079255" y="1205636"/>
                  </a:lnTo>
                  <a:cubicBezTo>
                    <a:pt x="6079255" y="1205636"/>
                    <a:pt x="6079255" y="1205636"/>
                    <a:pt x="6080927" y="1205636"/>
                  </a:cubicBezTo>
                  <a:lnTo>
                    <a:pt x="6092629" y="1205636"/>
                  </a:lnTo>
                  <a:cubicBezTo>
                    <a:pt x="6092629" y="1205636"/>
                    <a:pt x="6092629" y="1205636"/>
                    <a:pt x="6092629" y="1204328"/>
                  </a:cubicBezTo>
                  <a:lnTo>
                    <a:pt x="6092629" y="1195175"/>
                  </a:lnTo>
                  <a:cubicBezTo>
                    <a:pt x="6092629" y="1195175"/>
                    <a:pt x="6092629" y="1195175"/>
                    <a:pt x="6090957" y="1195175"/>
                  </a:cubicBezTo>
                  <a:lnTo>
                    <a:pt x="6079255" y="1195175"/>
                  </a:lnTo>
                  <a:cubicBezTo>
                    <a:pt x="6079255" y="1195175"/>
                    <a:pt x="6079255" y="1195175"/>
                    <a:pt x="6079255" y="1193432"/>
                  </a:cubicBezTo>
                  <a:lnTo>
                    <a:pt x="6079255" y="1181226"/>
                  </a:lnTo>
                  <a:cubicBezTo>
                    <a:pt x="6079255" y="1181226"/>
                    <a:pt x="6079255" y="1181226"/>
                    <a:pt x="6080927" y="1181226"/>
                  </a:cubicBezTo>
                  <a:lnTo>
                    <a:pt x="6092629" y="1181226"/>
                  </a:lnTo>
                  <a:cubicBezTo>
                    <a:pt x="6092629" y="1181226"/>
                    <a:pt x="6092629" y="1181226"/>
                    <a:pt x="6090957" y="1178612"/>
                  </a:cubicBezTo>
                  <a:lnTo>
                    <a:pt x="6079255" y="1160306"/>
                  </a:lnTo>
                  <a:cubicBezTo>
                    <a:pt x="6079255" y="1160306"/>
                    <a:pt x="6079255" y="1160306"/>
                    <a:pt x="6079255" y="1104513"/>
                  </a:cubicBezTo>
                  <a:cubicBezTo>
                    <a:pt x="6079255" y="1104513"/>
                    <a:pt x="6079255" y="1104513"/>
                    <a:pt x="6303271" y="1104513"/>
                  </a:cubicBezTo>
                  <a:cubicBezTo>
                    <a:pt x="6303271" y="1104513"/>
                    <a:pt x="6303271" y="1104513"/>
                    <a:pt x="6323331" y="1135896"/>
                  </a:cubicBezTo>
                  <a:cubicBezTo>
                    <a:pt x="6323331" y="1135896"/>
                    <a:pt x="6323331" y="1135896"/>
                    <a:pt x="6323331" y="1205636"/>
                  </a:cubicBezTo>
                  <a:cubicBezTo>
                    <a:pt x="6323331" y="1205636"/>
                    <a:pt x="6323331" y="1205636"/>
                    <a:pt x="6321659" y="1205636"/>
                  </a:cubicBezTo>
                  <a:lnTo>
                    <a:pt x="6309957" y="1205636"/>
                  </a:lnTo>
                  <a:cubicBezTo>
                    <a:pt x="6309957" y="1205636"/>
                    <a:pt x="6309957" y="1205636"/>
                    <a:pt x="6309957" y="1207379"/>
                  </a:cubicBezTo>
                  <a:lnTo>
                    <a:pt x="6309957" y="1219584"/>
                  </a:lnTo>
                  <a:cubicBezTo>
                    <a:pt x="6309957" y="1219584"/>
                    <a:pt x="6309957" y="1219584"/>
                    <a:pt x="6311629" y="1219584"/>
                  </a:cubicBezTo>
                  <a:lnTo>
                    <a:pt x="6323331" y="1219584"/>
                  </a:lnTo>
                  <a:cubicBezTo>
                    <a:pt x="6323331" y="1219584"/>
                    <a:pt x="6323331" y="1219584"/>
                    <a:pt x="6323331" y="1221327"/>
                  </a:cubicBezTo>
                  <a:lnTo>
                    <a:pt x="6323331" y="1233531"/>
                  </a:lnTo>
                  <a:cubicBezTo>
                    <a:pt x="6323331" y="1233531"/>
                    <a:pt x="6323331" y="1233531"/>
                    <a:pt x="6321659" y="1233531"/>
                  </a:cubicBezTo>
                  <a:lnTo>
                    <a:pt x="6309957" y="1233531"/>
                  </a:lnTo>
                  <a:cubicBezTo>
                    <a:pt x="6309957" y="1233531"/>
                    <a:pt x="6309957" y="1233531"/>
                    <a:pt x="6309957" y="1235274"/>
                  </a:cubicBezTo>
                  <a:lnTo>
                    <a:pt x="6309957" y="1247480"/>
                  </a:lnTo>
                  <a:cubicBezTo>
                    <a:pt x="6309957" y="1247480"/>
                    <a:pt x="6309957" y="1247480"/>
                    <a:pt x="6311629" y="1247480"/>
                  </a:cubicBezTo>
                  <a:lnTo>
                    <a:pt x="6323331" y="1247480"/>
                  </a:lnTo>
                  <a:cubicBezTo>
                    <a:pt x="6323331" y="1247480"/>
                    <a:pt x="6323331" y="1247480"/>
                    <a:pt x="6323331" y="1248788"/>
                  </a:cubicBezTo>
                  <a:lnTo>
                    <a:pt x="6323331" y="1257941"/>
                  </a:lnTo>
                  <a:cubicBezTo>
                    <a:pt x="6323331" y="1257941"/>
                    <a:pt x="6323331" y="1257941"/>
                    <a:pt x="6321659" y="1257941"/>
                  </a:cubicBezTo>
                  <a:lnTo>
                    <a:pt x="6309957" y="1257941"/>
                  </a:lnTo>
                  <a:cubicBezTo>
                    <a:pt x="6309957" y="1257941"/>
                    <a:pt x="6309957" y="1257941"/>
                    <a:pt x="6309957" y="1259684"/>
                  </a:cubicBezTo>
                  <a:lnTo>
                    <a:pt x="6309957" y="1271888"/>
                  </a:lnTo>
                  <a:cubicBezTo>
                    <a:pt x="6309957" y="1271888"/>
                    <a:pt x="6309957" y="1271888"/>
                    <a:pt x="6311629" y="1271888"/>
                  </a:cubicBezTo>
                  <a:lnTo>
                    <a:pt x="6323331" y="1271888"/>
                  </a:lnTo>
                  <a:cubicBezTo>
                    <a:pt x="6323331" y="1271888"/>
                    <a:pt x="6323331" y="1271888"/>
                    <a:pt x="6323331" y="1273632"/>
                  </a:cubicBezTo>
                  <a:lnTo>
                    <a:pt x="6323331" y="1285836"/>
                  </a:lnTo>
                  <a:cubicBezTo>
                    <a:pt x="6323331" y="1285836"/>
                    <a:pt x="6323331" y="1285836"/>
                    <a:pt x="6321659" y="1285836"/>
                  </a:cubicBezTo>
                  <a:lnTo>
                    <a:pt x="6309957" y="1285836"/>
                  </a:lnTo>
                  <a:cubicBezTo>
                    <a:pt x="6309957" y="1285836"/>
                    <a:pt x="6309957" y="1285836"/>
                    <a:pt x="6309957" y="1287579"/>
                  </a:cubicBezTo>
                  <a:lnTo>
                    <a:pt x="6309957" y="1299785"/>
                  </a:lnTo>
                  <a:cubicBezTo>
                    <a:pt x="6309957" y="1299785"/>
                    <a:pt x="6309957" y="1299785"/>
                    <a:pt x="6311629" y="1299785"/>
                  </a:cubicBezTo>
                  <a:lnTo>
                    <a:pt x="6323331" y="1299785"/>
                  </a:lnTo>
                  <a:cubicBezTo>
                    <a:pt x="6323331" y="1299785"/>
                    <a:pt x="6323331" y="1299785"/>
                    <a:pt x="6323331" y="1301091"/>
                  </a:cubicBezTo>
                  <a:lnTo>
                    <a:pt x="6323331" y="1310244"/>
                  </a:lnTo>
                  <a:cubicBezTo>
                    <a:pt x="6323331" y="1310244"/>
                    <a:pt x="6323331" y="1310244"/>
                    <a:pt x="6321659" y="1310244"/>
                  </a:cubicBezTo>
                  <a:lnTo>
                    <a:pt x="6309957" y="1310244"/>
                  </a:lnTo>
                  <a:cubicBezTo>
                    <a:pt x="6309957" y="1310244"/>
                    <a:pt x="6309957" y="1310244"/>
                    <a:pt x="6309957" y="1311989"/>
                  </a:cubicBezTo>
                  <a:lnTo>
                    <a:pt x="6309957" y="1324193"/>
                  </a:lnTo>
                  <a:cubicBezTo>
                    <a:pt x="6309957" y="1324193"/>
                    <a:pt x="6309957" y="1324193"/>
                    <a:pt x="6311629" y="1324193"/>
                  </a:cubicBezTo>
                  <a:lnTo>
                    <a:pt x="6323331" y="1324193"/>
                  </a:lnTo>
                  <a:cubicBezTo>
                    <a:pt x="6323331" y="1324193"/>
                    <a:pt x="6323331" y="1324193"/>
                    <a:pt x="6323331" y="1325936"/>
                  </a:cubicBezTo>
                  <a:lnTo>
                    <a:pt x="6323331" y="1338141"/>
                  </a:lnTo>
                  <a:cubicBezTo>
                    <a:pt x="6323331" y="1338141"/>
                    <a:pt x="6323331" y="1338141"/>
                    <a:pt x="6321659" y="1338141"/>
                  </a:cubicBezTo>
                  <a:lnTo>
                    <a:pt x="6309957" y="1338141"/>
                  </a:lnTo>
                  <a:cubicBezTo>
                    <a:pt x="6309957" y="1338141"/>
                    <a:pt x="6309957" y="1338141"/>
                    <a:pt x="6309957" y="1339448"/>
                  </a:cubicBezTo>
                  <a:lnTo>
                    <a:pt x="6309957" y="1348602"/>
                  </a:lnTo>
                  <a:cubicBezTo>
                    <a:pt x="6309957" y="1348602"/>
                    <a:pt x="6309957" y="1348602"/>
                    <a:pt x="6311629" y="1348602"/>
                  </a:cubicBezTo>
                  <a:lnTo>
                    <a:pt x="6323331" y="1348602"/>
                  </a:lnTo>
                  <a:cubicBezTo>
                    <a:pt x="6323331" y="1348602"/>
                    <a:pt x="6323331" y="1348602"/>
                    <a:pt x="6323331" y="1350345"/>
                  </a:cubicBezTo>
                  <a:lnTo>
                    <a:pt x="6323331" y="1362549"/>
                  </a:lnTo>
                  <a:cubicBezTo>
                    <a:pt x="6323331" y="1362549"/>
                    <a:pt x="6323331" y="1362549"/>
                    <a:pt x="6321659" y="1362549"/>
                  </a:cubicBezTo>
                  <a:lnTo>
                    <a:pt x="6309957" y="1362549"/>
                  </a:lnTo>
                  <a:cubicBezTo>
                    <a:pt x="6309957" y="1362549"/>
                    <a:pt x="6309957" y="1362549"/>
                    <a:pt x="6309957" y="1364292"/>
                  </a:cubicBezTo>
                  <a:lnTo>
                    <a:pt x="6309957" y="1376498"/>
                  </a:lnTo>
                  <a:cubicBezTo>
                    <a:pt x="6309957" y="1376498"/>
                    <a:pt x="6309957" y="1376498"/>
                    <a:pt x="6311629" y="1376498"/>
                  </a:cubicBezTo>
                  <a:lnTo>
                    <a:pt x="6323331" y="1376498"/>
                  </a:lnTo>
                  <a:cubicBezTo>
                    <a:pt x="6323331" y="1376498"/>
                    <a:pt x="6323331" y="1376498"/>
                    <a:pt x="6323331" y="1378241"/>
                  </a:cubicBezTo>
                  <a:lnTo>
                    <a:pt x="6323331" y="1390445"/>
                  </a:lnTo>
                  <a:cubicBezTo>
                    <a:pt x="6323331" y="1390445"/>
                    <a:pt x="6323331" y="1390445"/>
                    <a:pt x="6321659" y="1390445"/>
                  </a:cubicBezTo>
                  <a:lnTo>
                    <a:pt x="6309957" y="1390445"/>
                  </a:lnTo>
                  <a:cubicBezTo>
                    <a:pt x="6309957" y="1390445"/>
                    <a:pt x="6309957" y="1390445"/>
                    <a:pt x="6309957" y="1391753"/>
                  </a:cubicBezTo>
                  <a:lnTo>
                    <a:pt x="6309957" y="1400906"/>
                  </a:lnTo>
                  <a:cubicBezTo>
                    <a:pt x="6309957" y="1400906"/>
                    <a:pt x="6309957" y="1400906"/>
                    <a:pt x="6311629" y="1400906"/>
                  </a:cubicBezTo>
                  <a:lnTo>
                    <a:pt x="6323331" y="1400906"/>
                  </a:lnTo>
                  <a:cubicBezTo>
                    <a:pt x="6323331" y="1400906"/>
                    <a:pt x="6323331" y="1400906"/>
                    <a:pt x="6323331" y="1402650"/>
                  </a:cubicBezTo>
                  <a:lnTo>
                    <a:pt x="6323331" y="1414854"/>
                  </a:lnTo>
                  <a:cubicBezTo>
                    <a:pt x="6323331" y="1414854"/>
                    <a:pt x="6323331" y="1414854"/>
                    <a:pt x="6321659" y="1414854"/>
                  </a:cubicBezTo>
                  <a:lnTo>
                    <a:pt x="6309957" y="1414854"/>
                  </a:lnTo>
                  <a:cubicBezTo>
                    <a:pt x="6309957" y="1414854"/>
                    <a:pt x="6309957" y="1414854"/>
                    <a:pt x="6309957" y="1416597"/>
                  </a:cubicBezTo>
                  <a:lnTo>
                    <a:pt x="6309957" y="1428803"/>
                  </a:lnTo>
                  <a:cubicBezTo>
                    <a:pt x="6309957" y="1428803"/>
                    <a:pt x="6309957" y="1428803"/>
                    <a:pt x="6311629" y="1428803"/>
                  </a:cubicBezTo>
                  <a:lnTo>
                    <a:pt x="6323331" y="1428803"/>
                  </a:lnTo>
                  <a:cubicBezTo>
                    <a:pt x="6323331" y="1428803"/>
                    <a:pt x="6323331" y="1428803"/>
                    <a:pt x="6323331" y="1430109"/>
                  </a:cubicBezTo>
                  <a:lnTo>
                    <a:pt x="6323331" y="1439262"/>
                  </a:lnTo>
                  <a:cubicBezTo>
                    <a:pt x="6323331" y="1439262"/>
                    <a:pt x="6323331" y="1439262"/>
                    <a:pt x="6321659" y="1439262"/>
                  </a:cubicBezTo>
                  <a:lnTo>
                    <a:pt x="6309957" y="1439262"/>
                  </a:lnTo>
                  <a:cubicBezTo>
                    <a:pt x="6309957" y="1439262"/>
                    <a:pt x="6309957" y="1439262"/>
                    <a:pt x="6309957" y="1441007"/>
                  </a:cubicBezTo>
                  <a:lnTo>
                    <a:pt x="6309957" y="1453211"/>
                  </a:lnTo>
                  <a:cubicBezTo>
                    <a:pt x="6309957" y="1453211"/>
                    <a:pt x="6309957" y="1453211"/>
                    <a:pt x="6311629" y="1453211"/>
                  </a:cubicBezTo>
                  <a:lnTo>
                    <a:pt x="6323331" y="1453211"/>
                  </a:lnTo>
                  <a:cubicBezTo>
                    <a:pt x="6323331" y="1453211"/>
                    <a:pt x="6323331" y="1453211"/>
                    <a:pt x="6323331" y="1454954"/>
                  </a:cubicBezTo>
                  <a:lnTo>
                    <a:pt x="6323331" y="1467159"/>
                  </a:lnTo>
                  <a:cubicBezTo>
                    <a:pt x="6323331" y="1467159"/>
                    <a:pt x="6323331" y="1467159"/>
                    <a:pt x="6321659" y="1467159"/>
                  </a:cubicBezTo>
                  <a:lnTo>
                    <a:pt x="6309957" y="1467159"/>
                  </a:lnTo>
                  <a:cubicBezTo>
                    <a:pt x="6309957" y="1467159"/>
                    <a:pt x="6309957" y="1467159"/>
                    <a:pt x="6309957" y="1468902"/>
                  </a:cubicBezTo>
                  <a:lnTo>
                    <a:pt x="6309957" y="1481106"/>
                  </a:lnTo>
                  <a:cubicBezTo>
                    <a:pt x="6309957" y="1481106"/>
                    <a:pt x="6309957" y="1481106"/>
                    <a:pt x="6311629" y="1481106"/>
                  </a:cubicBezTo>
                  <a:lnTo>
                    <a:pt x="6323331" y="1481106"/>
                  </a:lnTo>
                  <a:cubicBezTo>
                    <a:pt x="6323331" y="1481106"/>
                    <a:pt x="6323331" y="1481106"/>
                    <a:pt x="6323331" y="1482414"/>
                  </a:cubicBezTo>
                  <a:lnTo>
                    <a:pt x="6323331" y="1491567"/>
                  </a:lnTo>
                  <a:cubicBezTo>
                    <a:pt x="6323331" y="1491567"/>
                    <a:pt x="6323331" y="1491567"/>
                    <a:pt x="6321659" y="1491567"/>
                  </a:cubicBezTo>
                  <a:lnTo>
                    <a:pt x="6309957" y="1491567"/>
                  </a:lnTo>
                  <a:cubicBezTo>
                    <a:pt x="6309957" y="1491567"/>
                    <a:pt x="6309957" y="1491567"/>
                    <a:pt x="6309957" y="1493310"/>
                  </a:cubicBezTo>
                  <a:lnTo>
                    <a:pt x="6309957" y="1505516"/>
                  </a:lnTo>
                  <a:cubicBezTo>
                    <a:pt x="6309957" y="1505516"/>
                    <a:pt x="6309957" y="1505516"/>
                    <a:pt x="6346735" y="1536899"/>
                  </a:cubicBezTo>
                  <a:cubicBezTo>
                    <a:pt x="6346735" y="1543872"/>
                    <a:pt x="6346735" y="1543872"/>
                    <a:pt x="6345065" y="1543872"/>
                  </a:cubicBezTo>
                  <a:lnTo>
                    <a:pt x="6333361" y="1543872"/>
                  </a:lnTo>
                  <a:cubicBezTo>
                    <a:pt x="6333361" y="1543872"/>
                    <a:pt x="6333361" y="1543872"/>
                    <a:pt x="6333361" y="1582229"/>
                  </a:cubicBezTo>
                  <a:cubicBezTo>
                    <a:pt x="6333361" y="1582229"/>
                    <a:pt x="6333361" y="1582229"/>
                    <a:pt x="6335035" y="1582229"/>
                  </a:cubicBezTo>
                  <a:lnTo>
                    <a:pt x="6346735" y="1582229"/>
                  </a:lnTo>
                  <a:cubicBezTo>
                    <a:pt x="6346735" y="1582229"/>
                    <a:pt x="6346735" y="1582229"/>
                    <a:pt x="6346735" y="1580049"/>
                  </a:cubicBezTo>
                  <a:lnTo>
                    <a:pt x="6346735" y="1564794"/>
                  </a:lnTo>
                  <a:cubicBezTo>
                    <a:pt x="6346735" y="1564794"/>
                    <a:pt x="6346735" y="1564794"/>
                    <a:pt x="6348407" y="1563923"/>
                  </a:cubicBezTo>
                  <a:lnTo>
                    <a:pt x="6360109" y="1557821"/>
                  </a:lnTo>
                  <a:cubicBezTo>
                    <a:pt x="6360109" y="1557821"/>
                    <a:pt x="6360109" y="1557821"/>
                    <a:pt x="6363035" y="1557821"/>
                  </a:cubicBezTo>
                  <a:lnTo>
                    <a:pt x="6383515" y="1557821"/>
                  </a:lnTo>
                  <a:cubicBezTo>
                    <a:pt x="6383515" y="1557821"/>
                    <a:pt x="6383515" y="1557821"/>
                    <a:pt x="6383515" y="1559564"/>
                  </a:cubicBezTo>
                  <a:lnTo>
                    <a:pt x="6383515" y="1571768"/>
                  </a:lnTo>
                  <a:cubicBezTo>
                    <a:pt x="6383515" y="1571768"/>
                    <a:pt x="6383515" y="1571768"/>
                    <a:pt x="6386023" y="1571768"/>
                  </a:cubicBezTo>
                  <a:lnTo>
                    <a:pt x="6403577" y="1571768"/>
                  </a:lnTo>
                  <a:cubicBezTo>
                    <a:pt x="6403577" y="1578741"/>
                    <a:pt x="6403577" y="1578741"/>
                    <a:pt x="6405247" y="1578741"/>
                  </a:cubicBezTo>
                  <a:lnTo>
                    <a:pt x="6416951" y="1578741"/>
                  </a:lnTo>
                  <a:cubicBezTo>
                    <a:pt x="6416951" y="1578741"/>
                    <a:pt x="6416951" y="1578741"/>
                    <a:pt x="6453729" y="1627559"/>
                  </a:cubicBezTo>
                  <a:cubicBezTo>
                    <a:pt x="6453729" y="1627559"/>
                    <a:pt x="6453729" y="1627559"/>
                    <a:pt x="6453729" y="1679864"/>
                  </a:cubicBezTo>
                  <a:cubicBezTo>
                    <a:pt x="6453729" y="1679864"/>
                    <a:pt x="6453729" y="1679864"/>
                    <a:pt x="6455399" y="1679864"/>
                  </a:cubicBezTo>
                  <a:lnTo>
                    <a:pt x="6467103" y="1679864"/>
                  </a:lnTo>
                  <a:cubicBezTo>
                    <a:pt x="6467103" y="1679864"/>
                    <a:pt x="6467103" y="1679864"/>
                    <a:pt x="6467103" y="1676813"/>
                  </a:cubicBezTo>
                  <a:lnTo>
                    <a:pt x="6467103" y="1655456"/>
                  </a:lnTo>
                  <a:cubicBezTo>
                    <a:pt x="6467103" y="1655456"/>
                    <a:pt x="6467103" y="1655456"/>
                    <a:pt x="6468357" y="1655456"/>
                  </a:cubicBezTo>
                  <a:lnTo>
                    <a:pt x="6477133" y="1655456"/>
                  </a:lnTo>
                  <a:cubicBezTo>
                    <a:pt x="6477133" y="1655456"/>
                    <a:pt x="6477133" y="1655456"/>
                    <a:pt x="6477133" y="1657199"/>
                  </a:cubicBezTo>
                  <a:lnTo>
                    <a:pt x="6477133" y="1669403"/>
                  </a:lnTo>
                  <a:cubicBezTo>
                    <a:pt x="6490507" y="1672891"/>
                    <a:pt x="6490507" y="1672891"/>
                    <a:pt x="6490507" y="1596177"/>
                  </a:cubicBezTo>
                  <a:cubicBezTo>
                    <a:pt x="6490507" y="1596177"/>
                    <a:pt x="6490507" y="1596177"/>
                    <a:pt x="6547347" y="1596177"/>
                  </a:cubicBezTo>
                  <a:cubicBezTo>
                    <a:pt x="6547347" y="1596177"/>
                    <a:pt x="6547347" y="1596177"/>
                    <a:pt x="6547347" y="1484594"/>
                  </a:cubicBezTo>
                  <a:cubicBezTo>
                    <a:pt x="6547347" y="1484594"/>
                    <a:pt x="6547347" y="1484594"/>
                    <a:pt x="6600843" y="1484594"/>
                  </a:cubicBezTo>
                  <a:cubicBezTo>
                    <a:pt x="6600843" y="1484594"/>
                    <a:pt x="6600843" y="1484594"/>
                    <a:pt x="6600843" y="1483286"/>
                  </a:cubicBezTo>
                  <a:lnTo>
                    <a:pt x="6600843" y="1474133"/>
                  </a:lnTo>
                  <a:cubicBezTo>
                    <a:pt x="6600843" y="1474133"/>
                    <a:pt x="6600843" y="1474133"/>
                    <a:pt x="6634279" y="1474133"/>
                  </a:cubicBezTo>
                  <a:cubicBezTo>
                    <a:pt x="6634279" y="1474133"/>
                    <a:pt x="6634279" y="1474133"/>
                    <a:pt x="6634279" y="1414854"/>
                  </a:cubicBezTo>
                  <a:cubicBezTo>
                    <a:pt x="6627591" y="1414854"/>
                    <a:pt x="6627591" y="1414854"/>
                    <a:pt x="6627591" y="1412238"/>
                  </a:cubicBezTo>
                  <a:lnTo>
                    <a:pt x="6627591" y="1393932"/>
                  </a:lnTo>
                  <a:lnTo>
                    <a:pt x="6634279" y="1397420"/>
                  </a:lnTo>
                  <a:cubicBezTo>
                    <a:pt x="6634279" y="1397420"/>
                    <a:pt x="6634279" y="1397420"/>
                    <a:pt x="6640967" y="1362549"/>
                  </a:cubicBezTo>
                  <a:cubicBezTo>
                    <a:pt x="6640967" y="1362549"/>
                    <a:pt x="6640967" y="1362549"/>
                    <a:pt x="6647653" y="1397420"/>
                  </a:cubicBezTo>
                  <a:cubicBezTo>
                    <a:pt x="6650997" y="1393932"/>
                    <a:pt x="6650997" y="1393932"/>
                    <a:pt x="6651415" y="1392624"/>
                  </a:cubicBezTo>
                  <a:lnTo>
                    <a:pt x="6654341" y="1383471"/>
                  </a:lnTo>
                  <a:cubicBezTo>
                    <a:pt x="6654341" y="1383471"/>
                    <a:pt x="6654341" y="1383471"/>
                    <a:pt x="6655175" y="1381728"/>
                  </a:cubicBezTo>
                  <a:lnTo>
                    <a:pt x="6661027" y="1369523"/>
                  </a:lnTo>
                  <a:cubicBezTo>
                    <a:pt x="6661027" y="1369523"/>
                    <a:pt x="6661027" y="1369523"/>
                    <a:pt x="6661863" y="1367780"/>
                  </a:cubicBezTo>
                  <a:lnTo>
                    <a:pt x="6667715" y="1355576"/>
                  </a:lnTo>
                  <a:cubicBezTo>
                    <a:pt x="6667715" y="1355576"/>
                    <a:pt x="6667715" y="1355576"/>
                    <a:pt x="6669803" y="1354268"/>
                  </a:cubicBezTo>
                  <a:lnTo>
                    <a:pt x="6684431" y="1345115"/>
                  </a:lnTo>
                  <a:cubicBezTo>
                    <a:pt x="6684431" y="1345115"/>
                    <a:pt x="6684431" y="1345115"/>
                    <a:pt x="6686939" y="1343372"/>
                  </a:cubicBezTo>
                  <a:lnTo>
                    <a:pt x="6704493" y="1331166"/>
                  </a:lnTo>
                  <a:cubicBezTo>
                    <a:pt x="6704493" y="1331166"/>
                    <a:pt x="6704493" y="1331166"/>
                    <a:pt x="6705747" y="1329423"/>
                  </a:cubicBezTo>
                  <a:lnTo>
                    <a:pt x="6714523" y="1317219"/>
                  </a:lnTo>
                  <a:cubicBezTo>
                    <a:pt x="6714523" y="1317219"/>
                    <a:pt x="6714523" y="1317219"/>
                    <a:pt x="6715359" y="1314168"/>
                  </a:cubicBezTo>
                  <a:lnTo>
                    <a:pt x="6721211" y="1292810"/>
                  </a:lnTo>
                  <a:cubicBezTo>
                    <a:pt x="6721211" y="1292810"/>
                    <a:pt x="6721211" y="1292810"/>
                    <a:pt x="6722047" y="1295861"/>
                  </a:cubicBezTo>
                  <a:lnTo>
                    <a:pt x="6727897" y="1317219"/>
                  </a:lnTo>
                  <a:cubicBezTo>
                    <a:pt x="6727897" y="1317219"/>
                    <a:pt x="6727897" y="1317219"/>
                    <a:pt x="6728733" y="1318526"/>
                  </a:cubicBezTo>
                  <a:lnTo>
                    <a:pt x="6734585" y="1327680"/>
                  </a:lnTo>
                  <a:cubicBezTo>
                    <a:pt x="6734585" y="1327680"/>
                    <a:pt x="6734585" y="1327680"/>
                    <a:pt x="6736675" y="1329423"/>
                  </a:cubicBezTo>
                  <a:lnTo>
                    <a:pt x="6751303" y="1341627"/>
                  </a:lnTo>
                  <a:cubicBezTo>
                    <a:pt x="6751303" y="1341627"/>
                    <a:pt x="6751303" y="1341627"/>
                    <a:pt x="6752975" y="1343372"/>
                  </a:cubicBezTo>
                  <a:lnTo>
                    <a:pt x="6764675" y="1355576"/>
                  </a:lnTo>
                  <a:cubicBezTo>
                    <a:pt x="6764675" y="1355576"/>
                    <a:pt x="6764675" y="1355576"/>
                    <a:pt x="6766349" y="1357319"/>
                  </a:cubicBezTo>
                  <a:lnTo>
                    <a:pt x="6778051" y="1369523"/>
                  </a:lnTo>
                  <a:cubicBezTo>
                    <a:pt x="6778051" y="1369523"/>
                    <a:pt x="6778051" y="1369523"/>
                    <a:pt x="6778469" y="1371267"/>
                  </a:cubicBezTo>
                  <a:lnTo>
                    <a:pt x="6781393" y="1383471"/>
                  </a:lnTo>
                  <a:cubicBezTo>
                    <a:pt x="6781393" y="1383471"/>
                    <a:pt x="6781393" y="1383471"/>
                    <a:pt x="6781811" y="1385214"/>
                  </a:cubicBezTo>
                  <a:lnTo>
                    <a:pt x="6784737" y="1397420"/>
                  </a:lnTo>
                  <a:cubicBezTo>
                    <a:pt x="6791423" y="1397420"/>
                    <a:pt x="6791423" y="1397420"/>
                    <a:pt x="6794767" y="1362549"/>
                  </a:cubicBezTo>
                  <a:cubicBezTo>
                    <a:pt x="6794767" y="1362549"/>
                    <a:pt x="6794767" y="1362549"/>
                    <a:pt x="6801455" y="1397420"/>
                  </a:cubicBezTo>
                  <a:cubicBezTo>
                    <a:pt x="6808141" y="1397420"/>
                    <a:pt x="6808141" y="1397420"/>
                    <a:pt x="6808141" y="1400034"/>
                  </a:cubicBezTo>
                  <a:lnTo>
                    <a:pt x="6808141" y="1418342"/>
                  </a:lnTo>
                  <a:cubicBezTo>
                    <a:pt x="6801455" y="1418342"/>
                    <a:pt x="6801455" y="1418342"/>
                    <a:pt x="6801455" y="1467159"/>
                  </a:cubicBezTo>
                  <a:cubicBezTo>
                    <a:pt x="6801455" y="1467159"/>
                    <a:pt x="6801455" y="1467159"/>
                    <a:pt x="6803127" y="1467159"/>
                  </a:cubicBezTo>
                  <a:lnTo>
                    <a:pt x="6814829" y="1467159"/>
                  </a:lnTo>
                  <a:cubicBezTo>
                    <a:pt x="6814829" y="1474133"/>
                    <a:pt x="6814829" y="1474133"/>
                    <a:pt x="6816083" y="1474133"/>
                  </a:cubicBezTo>
                  <a:lnTo>
                    <a:pt x="6824859" y="1474133"/>
                  </a:lnTo>
                  <a:cubicBezTo>
                    <a:pt x="6824859" y="1474133"/>
                    <a:pt x="6824859" y="1474133"/>
                    <a:pt x="6824859" y="1472390"/>
                  </a:cubicBezTo>
                  <a:lnTo>
                    <a:pt x="6824859" y="1460184"/>
                  </a:lnTo>
                  <a:cubicBezTo>
                    <a:pt x="6824859" y="1460184"/>
                    <a:pt x="6824859" y="1460184"/>
                    <a:pt x="6828203" y="1460184"/>
                  </a:cubicBezTo>
                  <a:lnTo>
                    <a:pt x="6851607" y="1460184"/>
                  </a:lnTo>
                  <a:cubicBezTo>
                    <a:pt x="6851607" y="1460184"/>
                    <a:pt x="6851607" y="1460184"/>
                    <a:pt x="6851607" y="1457133"/>
                  </a:cubicBezTo>
                  <a:lnTo>
                    <a:pt x="6851607" y="1435776"/>
                  </a:lnTo>
                  <a:cubicBezTo>
                    <a:pt x="6851607" y="1435776"/>
                    <a:pt x="6851607" y="1435776"/>
                    <a:pt x="6908447" y="1435776"/>
                  </a:cubicBezTo>
                  <a:cubicBezTo>
                    <a:pt x="6908447" y="1435776"/>
                    <a:pt x="6908447" y="1435776"/>
                    <a:pt x="6908447" y="1437956"/>
                  </a:cubicBezTo>
                  <a:lnTo>
                    <a:pt x="6908447" y="1453211"/>
                  </a:lnTo>
                  <a:cubicBezTo>
                    <a:pt x="6908447" y="1453211"/>
                    <a:pt x="6908447" y="1453211"/>
                    <a:pt x="6938539" y="1453211"/>
                  </a:cubicBezTo>
                  <a:cubicBezTo>
                    <a:pt x="6938539" y="1453211"/>
                    <a:pt x="6938539" y="1453211"/>
                    <a:pt x="6938539" y="1456698"/>
                  </a:cubicBezTo>
                  <a:lnTo>
                    <a:pt x="6938539" y="1481106"/>
                  </a:lnTo>
                  <a:cubicBezTo>
                    <a:pt x="6931853" y="1481106"/>
                    <a:pt x="6931853" y="1481106"/>
                    <a:pt x="6931853" y="1482414"/>
                  </a:cubicBezTo>
                  <a:lnTo>
                    <a:pt x="6931853" y="1491567"/>
                  </a:lnTo>
                  <a:cubicBezTo>
                    <a:pt x="6938539" y="1491567"/>
                    <a:pt x="6938539" y="1491567"/>
                    <a:pt x="6938539" y="1494183"/>
                  </a:cubicBezTo>
                  <a:lnTo>
                    <a:pt x="6938539" y="1512489"/>
                  </a:lnTo>
                  <a:lnTo>
                    <a:pt x="6931853" y="1519463"/>
                  </a:lnTo>
                  <a:cubicBezTo>
                    <a:pt x="6931853" y="1519463"/>
                    <a:pt x="6931853" y="1519463"/>
                    <a:pt x="6931853" y="1603151"/>
                  </a:cubicBezTo>
                  <a:cubicBezTo>
                    <a:pt x="6931853" y="1603151"/>
                    <a:pt x="6931853" y="1603151"/>
                    <a:pt x="6934777" y="1603151"/>
                  </a:cubicBezTo>
                  <a:lnTo>
                    <a:pt x="6955257" y="1603151"/>
                  </a:lnTo>
                  <a:cubicBezTo>
                    <a:pt x="6955257" y="1610124"/>
                    <a:pt x="6955257" y="1610124"/>
                    <a:pt x="6957763" y="1610124"/>
                  </a:cubicBezTo>
                  <a:lnTo>
                    <a:pt x="6975319" y="1610124"/>
                  </a:lnTo>
                  <a:cubicBezTo>
                    <a:pt x="6975319" y="1610124"/>
                    <a:pt x="6975319" y="1610124"/>
                    <a:pt x="6975319" y="1613175"/>
                  </a:cubicBezTo>
                  <a:lnTo>
                    <a:pt x="6975319" y="1634534"/>
                  </a:lnTo>
                  <a:cubicBezTo>
                    <a:pt x="6975319" y="1634534"/>
                    <a:pt x="6975319" y="1634534"/>
                    <a:pt x="6977827" y="1634534"/>
                  </a:cubicBezTo>
                  <a:lnTo>
                    <a:pt x="6995379" y="1634534"/>
                  </a:lnTo>
                  <a:cubicBezTo>
                    <a:pt x="6995379" y="1634534"/>
                    <a:pt x="6995379" y="1634534"/>
                    <a:pt x="6995379" y="1631483"/>
                  </a:cubicBezTo>
                  <a:lnTo>
                    <a:pt x="6995379" y="1610124"/>
                  </a:lnTo>
                  <a:cubicBezTo>
                    <a:pt x="6995379" y="1610124"/>
                    <a:pt x="6995379" y="1610124"/>
                    <a:pt x="6998303" y="1608381"/>
                  </a:cubicBezTo>
                  <a:lnTo>
                    <a:pt x="7018783" y="1596177"/>
                  </a:lnTo>
                  <a:cubicBezTo>
                    <a:pt x="7018783" y="1596177"/>
                    <a:pt x="7018783" y="1596177"/>
                    <a:pt x="7018783" y="1564794"/>
                  </a:cubicBezTo>
                  <a:cubicBezTo>
                    <a:pt x="7012097" y="1564794"/>
                    <a:pt x="7012097" y="1564794"/>
                    <a:pt x="7012097" y="1529924"/>
                  </a:cubicBezTo>
                  <a:cubicBezTo>
                    <a:pt x="7012097" y="1529924"/>
                    <a:pt x="7012097" y="1529924"/>
                    <a:pt x="7013767" y="1529924"/>
                  </a:cubicBezTo>
                  <a:lnTo>
                    <a:pt x="7025471" y="1529924"/>
                  </a:lnTo>
                  <a:cubicBezTo>
                    <a:pt x="7025471" y="1526438"/>
                    <a:pt x="7025471" y="1526438"/>
                    <a:pt x="7055563" y="1526438"/>
                  </a:cubicBezTo>
                  <a:cubicBezTo>
                    <a:pt x="7055563" y="1526438"/>
                    <a:pt x="7055563" y="1526438"/>
                    <a:pt x="7055563" y="1524693"/>
                  </a:cubicBezTo>
                  <a:lnTo>
                    <a:pt x="7055563" y="1512489"/>
                  </a:lnTo>
                  <a:cubicBezTo>
                    <a:pt x="7055563" y="1512489"/>
                    <a:pt x="7055563" y="1512489"/>
                    <a:pt x="7058071" y="1512489"/>
                  </a:cubicBezTo>
                  <a:lnTo>
                    <a:pt x="7075623" y="1512489"/>
                  </a:lnTo>
                  <a:cubicBezTo>
                    <a:pt x="7075623" y="1512489"/>
                    <a:pt x="7075623" y="1512489"/>
                    <a:pt x="7075623" y="1338141"/>
                  </a:cubicBezTo>
                  <a:cubicBezTo>
                    <a:pt x="7075623" y="1338141"/>
                    <a:pt x="7075623" y="1338141"/>
                    <a:pt x="7077295" y="1338141"/>
                  </a:cubicBezTo>
                  <a:lnTo>
                    <a:pt x="7088997" y="1338141"/>
                  </a:lnTo>
                  <a:cubicBezTo>
                    <a:pt x="7088997" y="1338141"/>
                    <a:pt x="7088997" y="1338141"/>
                    <a:pt x="7088997" y="1334654"/>
                  </a:cubicBezTo>
                  <a:lnTo>
                    <a:pt x="7088997" y="1310244"/>
                  </a:lnTo>
                  <a:cubicBezTo>
                    <a:pt x="7092341" y="1310244"/>
                    <a:pt x="7092341" y="1310244"/>
                    <a:pt x="7092341" y="1240505"/>
                  </a:cubicBezTo>
                  <a:cubicBezTo>
                    <a:pt x="7092341" y="1240505"/>
                    <a:pt x="7092341" y="1240505"/>
                    <a:pt x="7094013" y="1240505"/>
                  </a:cubicBezTo>
                  <a:lnTo>
                    <a:pt x="7105715" y="1240505"/>
                  </a:lnTo>
                  <a:cubicBezTo>
                    <a:pt x="7105715" y="1240505"/>
                    <a:pt x="7105715" y="1240505"/>
                    <a:pt x="7105715" y="1242249"/>
                  </a:cubicBezTo>
                  <a:lnTo>
                    <a:pt x="7105715" y="1254453"/>
                  </a:lnTo>
                  <a:cubicBezTo>
                    <a:pt x="7112401" y="1254453"/>
                    <a:pt x="7112401" y="1254453"/>
                    <a:pt x="7112401" y="1250966"/>
                  </a:cubicBezTo>
                  <a:lnTo>
                    <a:pt x="7112401" y="1226558"/>
                  </a:lnTo>
                  <a:cubicBezTo>
                    <a:pt x="7112401" y="1226558"/>
                    <a:pt x="7112401" y="1226558"/>
                    <a:pt x="7114491" y="1225686"/>
                  </a:cubicBezTo>
                  <a:lnTo>
                    <a:pt x="7129119" y="1219584"/>
                  </a:lnTo>
                  <a:cubicBezTo>
                    <a:pt x="7129119" y="1219584"/>
                    <a:pt x="7129119" y="1219584"/>
                    <a:pt x="7130791" y="1220456"/>
                  </a:cubicBezTo>
                  <a:lnTo>
                    <a:pt x="7142493" y="1226558"/>
                  </a:lnTo>
                  <a:cubicBezTo>
                    <a:pt x="7142493" y="1226558"/>
                    <a:pt x="7142493" y="1226558"/>
                    <a:pt x="7145001" y="1226558"/>
                  </a:cubicBezTo>
                  <a:lnTo>
                    <a:pt x="7162555" y="1226558"/>
                  </a:lnTo>
                  <a:cubicBezTo>
                    <a:pt x="7162555" y="1226558"/>
                    <a:pt x="7162555" y="1226558"/>
                    <a:pt x="7162555" y="1181226"/>
                  </a:cubicBezTo>
                  <a:cubicBezTo>
                    <a:pt x="7162555" y="1181226"/>
                    <a:pt x="7162555" y="1181226"/>
                    <a:pt x="7164227" y="1181226"/>
                  </a:cubicBezTo>
                  <a:lnTo>
                    <a:pt x="7175927" y="1181226"/>
                  </a:lnTo>
                  <a:cubicBezTo>
                    <a:pt x="7175927" y="1188201"/>
                    <a:pt x="7175927" y="1188201"/>
                    <a:pt x="7178017" y="1188201"/>
                  </a:cubicBezTo>
                  <a:lnTo>
                    <a:pt x="7192647" y="1188201"/>
                  </a:lnTo>
                  <a:cubicBezTo>
                    <a:pt x="7192647" y="1181226"/>
                    <a:pt x="7192647" y="1181226"/>
                    <a:pt x="7194319" y="1181226"/>
                  </a:cubicBezTo>
                  <a:lnTo>
                    <a:pt x="7206021" y="1181226"/>
                  </a:lnTo>
                  <a:cubicBezTo>
                    <a:pt x="7206021" y="1181226"/>
                    <a:pt x="7206021" y="1181226"/>
                    <a:pt x="7206021" y="1233531"/>
                  </a:cubicBezTo>
                  <a:cubicBezTo>
                    <a:pt x="7206021" y="1233531"/>
                    <a:pt x="7206021" y="1233531"/>
                    <a:pt x="7208111" y="1235274"/>
                  </a:cubicBezTo>
                  <a:lnTo>
                    <a:pt x="7222739" y="1247480"/>
                  </a:lnTo>
                  <a:cubicBezTo>
                    <a:pt x="7219395" y="1257941"/>
                    <a:pt x="7219395" y="1257941"/>
                    <a:pt x="7256173" y="1257941"/>
                  </a:cubicBezTo>
                  <a:cubicBezTo>
                    <a:pt x="7256173" y="1257941"/>
                    <a:pt x="7256173" y="1257941"/>
                    <a:pt x="7256173" y="1255761"/>
                  </a:cubicBezTo>
                  <a:lnTo>
                    <a:pt x="7256173" y="1240505"/>
                  </a:lnTo>
                  <a:cubicBezTo>
                    <a:pt x="7256173" y="1240505"/>
                    <a:pt x="7256173" y="1240505"/>
                    <a:pt x="7299639" y="1226558"/>
                  </a:cubicBezTo>
                  <a:cubicBezTo>
                    <a:pt x="7299639" y="1226558"/>
                    <a:pt x="7299639" y="1226558"/>
                    <a:pt x="7299639" y="1224815"/>
                  </a:cubicBezTo>
                  <a:lnTo>
                    <a:pt x="7299639" y="1212609"/>
                  </a:lnTo>
                  <a:cubicBezTo>
                    <a:pt x="7299639" y="1212609"/>
                    <a:pt x="7299639" y="1212609"/>
                    <a:pt x="7300893" y="1212609"/>
                  </a:cubicBezTo>
                  <a:lnTo>
                    <a:pt x="7309669" y="1212609"/>
                  </a:lnTo>
                  <a:cubicBezTo>
                    <a:pt x="7309669" y="1212609"/>
                    <a:pt x="7309669" y="1212609"/>
                    <a:pt x="7309669" y="1211303"/>
                  </a:cubicBezTo>
                  <a:lnTo>
                    <a:pt x="7309669" y="1202148"/>
                  </a:lnTo>
                  <a:cubicBezTo>
                    <a:pt x="7309669" y="1202148"/>
                    <a:pt x="7309669" y="1202148"/>
                    <a:pt x="7313013" y="1202148"/>
                  </a:cubicBezTo>
                  <a:lnTo>
                    <a:pt x="7336417" y="1202148"/>
                  </a:lnTo>
                  <a:cubicBezTo>
                    <a:pt x="7336417" y="1202148"/>
                    <a:pt x="7336417" y="1202148"/>
                    <a:pt x="7336417" y="1203456"/>
                  </a:cubicBezTo>
                  <a:lnTo>
                    <a:pt x="7336417" y="1212609"/>
                  </a:lnTo>
                  <a:cubicBezTo>
                    <a:pt x="7336417" y="1212609"/>
                    <a:pt x="7336417" y="1212609"/>
                    <a:pt x="7338925" y="1212609"/>
                  </a:cubicBezTo>
                  <a:lnTo>
                    <a:pt x="7356479" y="1212609"/>
                  </a:lnTo>
                  <a:cubicBezTo>
                    <a:pt x="7356479" y="1212609"/>
                    <a:pt x="7356479" y="1212609"/>
                    <a:pt x="7356479" y="1215225"/>
                  </a:cubicBezTo>
                  <a:lnTo>
                    <a:pt x="7356479" y="1233531"/>
                  </a:lnTo>
                  <a:cubicBezTo>
                    <a:pt x="7356479" y="1233531"/>
                    <a:pt x="7356479" y="1233531"/>
                    <a:pt x="7393257" y="1233531"/>
                  </a:cubicBezTo>
                  <a:cubicBezTo>
                    <a:pt x="7393257" y="1233531"/>
                    <a:pt x="7393257" y="1233531"/>
                    <a:pt x="7393257" y="1231788"/>
                  </a:cubicBezTo>
                  <a:lnTo>
                    <a:pt x="7393257" y="1219584"/>
                  </a:lnTo>
                  <a:cubicBezTo>
                    <a:pt x="7393257" y="1219584"/>
                    <a:pt x="7393257" y="1219584"/>
                    <a:pt x="7395347" y="1219584"/>
                  </a:cubicBezTo>
                  <a:lnTo>
                    <a:pt x="7409975" y="1219584"/>
                  </a:lnTo>
                  <a:cubicBezTo>
                    <a:pt x="7409975" y="1219584"/>
                    <a:pt x="7409975" y="1219584"/>
                    <a:pt x="7409975" y="1217840"/>
                  </a:cubicBezTo>
                  <a:lnTo>
                    <a:pt x="7409975" y="1205636"/>
                  </a:lnTo>
                  <a:cubicBezTo>
                    <a:pt x="7409975" y="1205636"/>
                    <a:pt x="7409975" y="1205636"/>
                    <a:pt x="7412483" y="1205636"/>
                  </a:cubicBezTo>
                  <a:lnTo>
                    <a:pt x="7430035" y="1205636"/>
                  </a:lnTo>
                  <a:cubicBezTo>
                    <a:pt x="7430035" y="1205636"/>
                    <a:pt x="7430035" y="1205636"/>
                    <a:pt x="7430035" y="1207379"/>
                  </a:cubicBezTo>
                  <a:lnTo>
                    <a:pt x="7430035" y="1219584"/>
                  </a:lnTo>
                  <a:cubicBezTo>
                    <a:pt x="7436723" y="1219584"/>
                    <a:pt x="7436723" y="1219584"/>
                    <a:pt x="7436723" y="1135896"/>
                  </a:cubicBezTo>
                  <a:cubicBezTo>
                    <a:pt x="7436723" y="1135896"/>
                    <a:pt x="7436723" y="1135896"/>
                    <a:pt x="7587181" y="1135896"/>
                  </a:cubicBezTo>
                  <a:cubicBezTo>
                    <a:pt x="7587181" y="1135896"/>
                    <a:pt x="7587181" y="1135896"/>
                    <a:pt x="7587181" y="1247480"/>
                  </a:cubicBezTo>
                  <a:cubicBezTo>
                    <a:pt x="7587181" y="1247480"/>
                    <a:pt x="7587181" y="1247480"/>
                    <a:pt x="7590525" y="1247480"/>
                  </a:cubicBezTo>
                  <a:lnTo>
                    <a:pt x="7613929" y="1247480"/>
                  </a:lnTo>
                  <a:cubicBezTo>
                    <a:pt x="7613929" y="1247480"/>
                    <a:pt x="7613929" y="1247480"/>
                    <a:pt x="7613929" y="1121948"/>
                  </a:cubicBezTo>
                  <a:cubicBezTo>
                    <a:pt x="7613929" y="1121948"/>
                    <a:pt x="7613929" y="1121948"/>
                    <a:pt x="7647365" y="1104513"/>
                  </a:cubicBezTo>
                  <a:cubicBezTo>
                    <a:pt x="7647365" y="1104513"/>
                    <a:pt x="7647365" y="1104513"/>
                    <a:pt x="7690831" y="1104513"/>
                  </a:cubicBezTo>
                  <a:cubicBezTo>
                    <a:pt x="7690831" y="1104513"/>
                    <a:pt x="7690831" y="1104513"/>
                    <a:pt x="7693757" y="1101899"/>
                  </a:cubicBezTo>
                  <a:lnTo>
                    <a:pt x="7714235" y="1083591"/>
                  </a:lnTo>
                  <a:cubicBezTo>
                    <a:pt x="7714235" y="1083591"/>
                    <a:pt x="7714235" y="1083591"/>
                    <a:pt x="7771075" y="1083591"/>
                  </a:cubicBezTo>
                  <a:cubicBezTo>
                    <a:pt x="7771075" y="1083591"/>
                    <a:pt x="7771075" y="1083591"/>
                    <a:pt x="7771075" y="1086207"/>
                  </a:cubicBezTo>
                  <a:lnTo>
                    <a:pt x="7771075" y="1104513"/>
                  </a:lnTo>
                  <a:cubicBezTo>
                    <a:pt x="7771075" y="1104513"/>
                    <a:pt x="7771075" y="1104513"/>
                    <a:pt x="7827915" y="1104513"/>
                  </a:cubicBezTo>
                  <a:cubicBezTo>
                    <a:pt x="7827915" y="1104513"/>
                    <a:pt x="7827915" y="1104513"/>
                    <a:pt x="7827915" y="1240505"/>
                  </a:cubicBezTo>
                  <a:cubicBezTo>
                    <a:pt x="7827915" y="1240505"/>
                    <a:pt x="7827915" y="1240505"/>
                    <a:pt x="7830005" y="1240505"/>
                  </a:cubicBezTo>
                  <a:lnTo>
                    <a:pt x="7844633" y="1240505"/>
                  </a:lnTo>
                  <a:cubicBezTo>
                    <a:pt x="7844633" y="1240505"/>
                    <a:pt x="7844633" y="1240505"/>
                    <a:pt x="7844633" y="1439262"/>
                  </a:cubicBezTo>
                  <a:cubicBezTo>
                    <a:pt x="7844633" y="1439262"/>
                    <a:pt x="7844633" y="1439262"/>
                    <a:pt x="7847975" y="1439262"/>
                  </a:cubicBezTo>
                  <a:lnTo>
                    <a:pt x="7871381" y="1439262"/>
                  </a:lnTo>
                  <a:cubicBezTo>
                    <a:pt x="7871381" y="1439262"/>
                    <a:pt x="7871381" y="1439262"/>
                    <a:pt x="7871381" y="1310244"/>
                  </a:cubicBezTo>
                  <a:cubicBezTo>
                    <a:pt x="7871381" y="1310244"/>
                    <a:pt x="7871381" y="1310244"/>
                    <a:pt x="7872635" y="1309373"/>
                  </a:cubicBezTo>
                  <a:lnTo>
                    <a:pt x="7881411" y="1303271"/>
                  </a:lnTo>
                  <a:cubicBezTo>
                    <a:pt x="7888099" y="1303271"/>
                    <a:pt x="7888099" y="1303271"/>
                    <a:pt x="7888099" y="1305014"/>
                  </a:cubicBezTo>
                  <a:lnTo>
                    <a:pt x="7888099" y="1317219"/>
                  </a:lnTo>
                  <a:cubicBezTo>
                    <a:pt x="7888099" y="1317219"/>
                    <a:pt x="7888099" y="1317219"/>
                    <a:pt x="7891441" y="1315475"/>
                  </a:cubicBezTo>
                  <a:lnTo>
                    <a:pt x="7914847" y="1303271"/>
                  </a:lnTo>
                  <a:cubicBezTo>
                    <a:pt x="7914847" y="1303271"/>
                    <a:pt x="7914847" y="1303271"/>
                    <a:pt x="7917773" y="1303271"/>
                  </a:cubicBezTo>
                  <a:lnTo>
                    <a:pt x="7938251" y="1303271"/>
                  </a:lnTo>
                  <a:cubicBezTo>
                    <a:pt x="7938251" y="1303271"/>
                    <a:pt x="7938251" y="1303271"/>
                    <a:pt x="7938251" y="1540385"/>
                  </a:cubicBezTo>
                  <a:cubicBezTo>
                    <a:pt x="7938251" y="1540385"/>
                    <a:pt x="7938251" y="1540385"/>
                    <a:pt x="7985061" y="1547360"/>
                  </a:cubicBezTo>
                  <a:cubicBezTo>
                    <a:pt x="7985061" y="1543872"/>
                    <a:pt x="7985061" y="1540385"/>
                    <a:pt x="7985061" y="1536899"/>
                  </a:cubicBezTo>
                  <a:cubicBezTo>
                    <a:pt x="8001779" y="1536899"/>
                    <a:pt x="8018495" y="1536899"/>
                    <a:pt x="8035213" y="1536899"/>
                  </a:cubicBezTo>
                  <a:cubicBezTo>
                    <a:pt x="8035213" y="1519463"/>
                    <a:pt x="8035213" y="1505516"/>
                    <a:pt x="8035213" y="1491567"/>
                  </a:cubicBezTo>
                  <a:lnTo>
                    <a:pt x="8048587" y="1491567"/>
                  </a:lnTo>
                  <a:cubicBezTo>
                    <a:pt x="8048587" y="1470645"/>
                    <a:pt x="8048587" y="1453211"/>
                    <a:pt x="8048587" y="1432289"/>
                  </a:cubicBezTo>
                  <a:cubicBezTo>
                    <a:pt x="8051931" y="1432289"/>
                    <a:pt x="8055275" y="1432289"/>
                    <a:pt x="8058619" y="1432289"/>
                  </a:cubicBezTo>
                  <a:cubicBezTo>
                    <a:pt x="8058619" y="1411367"/>
                    <a:pt x="8058619" y="1393932"/>
                    <a:pt x="8058619" y="1373010"/>
                  </a:cubicBezTo>
                  <a:cubicBezTo>
                    <a:pt x="8065305" y="1373010"/>
                    <a:pt x="8071991" y="1373010"/>
                    <a:pt x="8082023" y="1373010"/>
                  </a:cubicBezTo>
                  <a:cubicBezTo>
                    <a:pt x="8105427" y="1366037"/>
                    <a:pt x="8132175" y="1352088"/>
                    <a:pt x="8155579" y="1341627"/>
                  </a:cubicBezTo>
                  <a:cubicBezTo>
                    <a:pt x="8158923" y="1331166"/>
                    <a:pt x="8158923" y="1320705"/>
                    <a:pt x="8158923" y="1310244"/>
                  </a:cubicBezTo>
                  <a:cubicBezTo>
                    <a:pt x="8162267" y="1320705"/>
                    <a:pt x="8162267" y="1331166"/>
                    <a:pt x="8165611" y="1341627"/>
                  </a:cubicBezTo>
                  <a:cubicBezTo>
                    <a:pt x="8192359" y="1355576"/>
                    <a:pt x="8215763" y="1369523"/>
                    <a:pt x="8242511" y="1383471"/>
                  </a:cubicBezTo>
                  <a:cubicBezTo>
                    <a:pt x="8242511" y="1379993"/>
                    <a:pt x="8242511" y="1376516"/>
                    <a:pt x="8242511" y="1376498"/>
                  </a:cubicBezTo>
                  <a:cubicBezTo>
                    <a:pt x="8249197" y="1376498"/>
                    <a:pt x="8255887" y="1376498"/>
                    <a:pt x="8262573" y="1376498"/>
                  </a:cubicBezTo>
                  <a:cubicBezTo>
                    <a:pt x="8262573" y="1393932"/>
                    <a:pt x="8262573" y="1414854"/>
                    <a:pt x="8262573" y="1432289"/>
                  </a:cubicBezTo>
                  <a:cubicBezTo>
                    <a:pt x="8265917" y="1432289"/>
                    <a:pt x="8269259" y="1432289"/>
                    <a:pt x="8272603" y="1432289"/>
                  </a:cubicBezTo>
                  <a:cubicBezTo>
                    <a:pt x="8272603" y="1453211"/>
                    <a:pt x="8272603" y="1474133"/>
                    <a:pt x="8272603" y="1498541"/>
                  </a:cubicBezTo>
                  <a:cubicBezTo>
                    <a:pt x="8275947" y="1498541"/>
                    <a:pt x="8279291" y="1498541"/>
                    <a:pt x="8282635" y="1498541"/>
                  </a:cubicBezTo>
                  <a:cubicBezTo>
                    <a:pt x="8282635" y="1509002"/>
                    <a:pt x="8282635" y="1519463"/>
                    <a:pt x="8282635" y="1529924"/>
                  </a:cubicBezTo>
                  <a:cubicBezTo>
                    <a:pt x="8289321" y="1529924"/>
                    <a:pt x="8296007" y="1529924"/>
                    <a:pt x="8302695" y="1529924"/>
                  </a:cubicBezTo>
                  <a:cubicBezTo>
                    <a:pt x="8302695" y="1547360"/>
                    <a:pt x="8302695" y="1561307"/>
                    <a:pt x="8302695" y="1578741"/>
                  </a:cubicBezTo>
                  <a:cubicBezTo>
                    <a:pt x="8346161" y="1575255"/>
                    <a:pt x="8386283" y="1571768"/>
                    <a:pt x="8429747" y="1568280"/>
                  </a:cubicBezTo>
                  <a:cubicBezTo>
                    <a:pt x="8429747" y="1550846"/>
                    <a:pt x="8429747" y="1536899"/>
                    <a:pt x="8429747" y="1519463"/>
                  </a:cubicBezTo>
                  <a:cubicBezTo>
                    <a:pt x="8453153" y="1519463"/>
                    <a:pt x="8476557" y="1519463"/>
                    <a:pt x="8496619" y="1519463"/>
                  </a:cubicBezTo>
                  <a:cubicBezTo>
                    <a:pt x="8496619" y="1509002"/>
                    <a:pt x="8496619" y="1502028"/>
                    <a:pt x="8496619" y="1491567"/>
                  </a:cubicBezTo>
                  <a:cubicBezTo>
                    <a:pt x="8543429" y="1491567"/>
                    <a:pt x="8590237" y="1491567"/>
                    <a:pt x="8637047" y="1491567"/>
                  </a:cubicBezTo>
                  <a:cubicBezTo>
                    <a:pt x="8637047" y="1498541"/>
                    <a:pt x="8637047" y="1502028"/>
                    <a:pt x="8637047" y="1509002"/>
                  </a:cubicBezTo>
                  <a:cubicBezTo>
                    <a:pt x="8667139" y="1509002"/>
                    <a:pt x="8697229" y="1509002"/>
                    <a:pt x="8727321" y="1509002"/>
                  </a:cubicBezTo>
                  <a:cubicBezTo>
                    <a:pt x="8727321" y="1512489"/>
                    <a:pt x="8727321" y="1515977"/>
                    <a:pt x="8727321" y="1519463"/>
                  </a:cubicBezTo>
                  <a:cubicBezTo>
                    <a:pt x="8734007" y="1519463"/>
                    <a:pt x="8744039" y="1519463"/>
                    <a:pt x="8754069" y="1519463"/>
                  </a:cubicBezTo>
                  <a:cubicBezTo>
                    <a:pt x="8754069" y="1522950"/>
                    <a:pt x="8754069" y="1526438"/>
                    <a:pt x="8754069" y="1529924"/>
                  </a:cubicBezTo>
                  <a:cubicBezTo>
                    <a:pt x="8760755" y="1529924"/>
                    <a:pt x="8770787" y="1529924"/>
                    <a:pt x="8777473" y="1529924"/>
                  </a:cubicBezTo>
                  <a:cubicBezTo>
                    <a:pt x="8777473" y="1519920"/>
                    <a:pt x="8777473" y="1509917"/>
                    <a:pt x="8777473" y="1499913"/>
                  </a:cubicBezTo>
                  <a:lnTo>
                    <a:pt x="8882887" y="1682495"/>
                  </a:lnTo>
                  <a:lnTo>
                    <a:pt x="0" y="1682495"/>
                  </a:lnTo>
                  <a:lnTo>
                    <a:pt x="63077" y="1573241"/>
                  </a:lnTo>
                  <a:cubicBezTo>
                    <a:pt x="82889" y="1571585"/>
                    <a:pt x="102742" y="1569932"/>
                    <a:pt x="123345" y="1568279"/>
                  </a:cubicBezTo>
                  <a:cubicBezTo>
                    <a:pt x="123345" y="1550844"/>
                    <a:pt x="123345" y="1536897"/>
                    <a:pt x="123345" y="1519461"/>
                  </a:cubicBezTo>
                  <a:cubicBezTo>
                    <a:pt x="146749" y="1519461"/>
                    <a:pt x="170153" y="1519461"/>
                    <a:pt x="190215" y="1519461"/>
                  </a:cubicBezTo>
                  <a:cubicBezTo>
                    <a:pt x="190215" y="1509000"/>
                    <a:pt x="190215" y="1502027"/>
                    <a:pt x="190215" y="1491566"/>
                  </a:cubicBezTo>
                  <a:cubicBezTo>
                    <a:pt x="237025" y="1491566"/>
                    <a:pt x="283834" y="1491566"/>
                    <a:pt x="330643" y="1491566"/>
                  </a:cubicBezTo>
                  <a:cubicBezTo>
                    <a:pt x="330643" y="1498539"/>
                    <a:pt x="330643" y="1502027"/>
                    <a:pt x="330643" y="1509000"/>
                  </a:cubicBezTo>
                  <a:cubicBezTo>
                    <a:pt x="360735" y="1509000"/>
                    <a:pt x="390826" y="1509000"/>
                    <a:pt x="420917" y="1509000"/>
                  </a:cubicBezTo>
                  <a:cubicBezTo>
                    <a:pt x="420917" y="1512488"/>
                    <a:pt x="420917" y="1515975"/>
                    <a:pt x="420917" y="1519461"/>
                  </a:cubicBezTo>
                  <a:cubicBezTo>
                    <a:pt x="427605" y="1519461"/>
                    <a:pt x="437635" y="1519461"/>
                    <a:pt x="447665" y="1519461"/>
                  </a:cubicBezTo>
                  <a:cubicBezTo>
                    <a:pt x="447665" y="1522949"/>
                    <a:pt x="447665" y="1526436"/>
                    <a:pt x="447665" y="1529922"/>
                  </a:cubicBezTo>
                  <a:cubicBezTo>
                    <a:pt x="454353" y="1529922"/>
                    <a:pt x="464383" y="1529922"/>
                    <a:pt x="471070" y="1529922"/>
                  </a:cubicBezTo>
                  <a:cubicBezTo>
                    <a:pt x="471070" y="1477619"/>
                    <a:pt x="471070" y="1425314"/>
                    <a:pt x="471070" y="1373009"/>
                  </a:cubicBezTo>
                  <a:cubicBezTo>
                    <a:pt x="494475" y="1366035"/>
                    <a:pt x="517881" y="1359062"/>
                    <a:pt x="541285" y="1352087"/>
                  </a:cubicBezTo>
                  <a:cubicBezTo>
                    <a:pt x="584751" y="1352087"/>
                    <a:pt x="628216" y="1352087"/>
                    <a:pt x="671681" y="1352087"/>
                  </a:cubicBezTo>
                  <a:cubicBezTo>
                    <a:pt x="671681" y="1268400"/>
                    <a:pt x="671681" y="1184712"/>
                    <a:pt x="671681" y="1101026"/>
                  </a:cubicBezTo>
                  <a:cubicBezTo>
                    <a:pt x="681712" y="1094051"/>
                    <a:pt x="695086" y="1090565"/>
                    <a:pt x="708460" y="1083590"/>
                  </a:cubicBezTo>
                  <a:cubicBezTo>
                    <a:pt x="761956" y="1076616"/>
                    <a:pt x="815453" y="1066155"/>
                    <a:pt x="868949" y="1055694"/>
                  </a:cubicBezTo>
                  <a:cubicBezTo>
                    <a:pt x="889011" y="1062668"/>
                    <a:pt x="905728" y="1069643"/>
                    <a:pt x="925789" y="1073129"/>
                  </a:cubicBezTo>
                  <a:cubicBezTo>
                    <a:pt x="929133" y="1076616"/>
                    <a:pt x="932476" y="1080104"/>
                    <a:pt x="935819" y="1083590"/>
                  </a:cubicBezTo>
                  <a:cubicBezTo>
                    <a:pt x="935819" y="1240503"/>
                    <a:pt x="935819" y="1397418"/>
                    <a:pt x="935819" y="1550844"/>
                  </a:cubicBezTo>
                  <a:cubicBezTo>
                    <a:pt x="942507" y="1550844"/>
                    <a:pt x="949193" y="1550844"/>
                    <a:pt x="959224" y="1550844"/>
                  </a:cubicBezTo>
                  <a:cubicBezTo>
                    <a:pt x="959224" y="1488080"/>
                    <a:pt x="959224" y="1425314"/>
                    <a:pt x="959224" y="1362548"/>
                  </a:cubicBezTo>
                  <a:cubicBezTo>
                    <a:pt x="965911" y="1362548"/>
                    <a:pt x="972598" y="1362548"/>
                    <a:pt x="979285" y="1362548"/>
                  </a:cubicBezTo>
                  <a:cubicBezTo>
                    <a:pt x="979285" y="1355574"/>
                    <a:pt x="979285" y="1352087"/>
                    <a:pt x="979285" y="1345113"/>
                  </a:cubicBezTo>
                  <a:cubicBezTo>
                    <a:pt x="985972" y="1341626"/>
                    <a:pt x="992659" y="1338140"/>
                    <a:pt x="999346" y="1334652"/>
                  </a:cubicBezTo>
                  <a:lnTo>
                    <a:pt x="1016063" y="1334652"/>
                  </a:lnTo>
                  <a:cubicBezTo>
                    <a:pt x="1016063" y="1327679"/>
                    <a:pt x="1016063" y="1324191"/>
                    <a:pt x="1016063" y="1317218"/>
                  </a:cubicBezTo>
                  <a:cubicBezTo>
                    <a:pt x="1019407" y="1313730"/>
                    <a:pt x="1026094" y="1310243"/>
                    <a:pt x="1029437" y="1306757"/>
                  </a:cubicBezTo>
                  <a:cubicBezTo>
                    <a:pt x="1039469" y="1306757"/>
                    <a:pt x="1052843" y="1306757"/>
                    <a:pt x="1062874" y="1306757"/>
                  </a:cubicBezTo>
                  <a:cubicBezTo>
                    <a:pt x="1062874" y="1324191"/>
                    <a:pt x="1062874" y="1345113"/>
                    <a:pt x="1062874" y="1362548"/>
                  </a:cubicBezTo>
                  <a:cubicBezTo>
                    <a:pt x="1086279" y="1362548"/>
                    <a:pt x="1109683" y="1362548"/>
                    <a:pt x="1133087" y="1362548"/>
                  </a:cubicBezTo>
                  <a:cubicBezTo>
                    <a:pt x="1133087" y="1428801"/>
                    <a:pt x="1133087" y="1491566"/>
                    <a:pt x="1133087" y="1557819"/>
                  </a:cubicBezTo>
                  <a:cubicBezTo>
                    <a:pt x="1143118" y="1557819"/>
                    <a:pt x="1153149" y="1557819"/>
                    <a:pt x="1159835" y="1557819"/>
                  </a:cubicBezTo>
                  <a:cubicBezTo>
                    <a:pt x="1169866" y="1554332"/>
                    <a:pt x="1176553" y="1550844"/>
                    <a:pt x="1186583" y="1547358"/>
                  </a:cubicBezTo>
                  <a:cubicBezTo>
                    <a:pt x="1186583" y="1540383"/>
                    <a:pt x="1186583" y="1536897"/>
                    <a:pt x="1186583" y="1533410"/>
                  </a:cubicBezTo>
                  <a:cubicBezTo>
                    <a:pt x="1183240" y="1533410"/>
                    <a:pt x="1179897" y="1529922"/>
                    <a:pt x="1176553" y="1529922"/>
                  </a:cubicBezTo>
                  <a:cubicBezTo>
                    <a:pt x="1176553" y="1526436"/>
                    <a:pt x="1176553" y="1522949"/>
                    <a:pt x="1176553" y="1519461"/>
                  </a:cubicBezTo>
                  <a:cubicBezTo>
                    <a:pt x="1179897" y="1515975"/>
                    <a:pt x="1183240" y="1515975"/>
                    <a:pt x="1186583" y="1512488"/>
                  </a:cubicBezTo>
                  <a:cubicBezTo>
                    <a:pt x="1186583" y="1488080"/>
                    <a:pt x="1186583" y="1460183"/>
                    <a:pt x="1186583" y="1435775"/>
                  </a:cubicBezTo>
                  <a:cubicBezTo>
                    <a:pt x="1183240" y="1435775"/>
                    <a:pt x="1179897" y="1432287"/>
                    <a:pt x="1176553" y="1432287"/>
                  </a:cubicBezTo>
                  <a:cubicBezTo>
                    <a:pt x="1176553" y="1428801"/>
                    <a:pt x="1176553" y="1425314"/>
                    <a:pt x="1176553" y="1421826"/>
                  </a:cubicBezTo>
                  <a:cubicBezTo>
                    <a:pt x="1179897" y="1418340"/>
                    <a:pt x="1183240" y="1418340"/>
                    <a:pt x="1186583" y="1414853"/>
                  </a:cubicBezTo>
                  <a:lnTo>
                    <a:pt x="1193271" y="1407879"/>
                  </a:lnTo>
                  <a:lnTo>
                    <a:pt x="1193271" y="1393931"/>
                  </a:lnTo>
                  <a:cubicBezTo>
                    <a:pt x="1189927" y="1393931"/>
                    <a:pt x="1189927" y="1393931"/>
                    <a:pt x="1186583" y="1393931"/>
                  </a:cubicBezTo>
                  <a:cubicBezTo>
                    <a:pt x="1186583" y="1390443"/>
                    <a:pt x="1186583" y="1386957"/>
                    <a:pt x="1186583" y="1383470"/>
                  </a:cubicBezTo>
                  <a:cubicBezTo>
                    <a:pt x="1189927" y="1383470"/>
                    <a:pt x="1193271" y="1379982"/>
                    <a:pt x="1196614" y="1376496"/>
                  </a:cubicBezTo>
                  <a:cubicBezTo>
                    <a:pt x="1199957" y="1334652"/>
                    <a:pt x="1209988" y="1299783"/>
                    <a:pt x="1250110" y="1278861"/>
                  </a:cubicBezTo>
                  <a:cubicBezTo>
                    <a:pt x="1246767" y="1278861"/>
                    <a:pt x="1246767" y="1275374"/>
                    <a:pt x="1243423" y="1275374"/>
                  </a:cubicBezTo>
                  <a:cubicBezTo>
                    <a:pt x="1243423" y="1271886"/>
                    <a:pt x="1243423" y="1268400"/>
                    <a:pt x="1243423" y="1264913"/>
                  </a:cubicBezTo>
                  <a:cubicBezTo>
                    <a:pt x="1246767" y="1264913"/>
                    <a:pt x="1250110" y="1261425"/>
                    <a:pt x="1253453" y="1261425"/>
                  </a:cubicBezTo>
                  <a:cubicBezTo>
                    <a:pt x="1253453" y="1254452"/>
                    <a:pt x="1253453" y="1250964"/>
                    <a:pt x="1253453" y="1247478"/>
                  </a:cubicBezTo>
                  <a:cubicBezTo>
                    <a:pt x="1256797" y="1247478"/>
                    <a:pt x="1256797" y="1247478"/>
                    <a:pt x="1260141" y="1247478"/>
                  </a:cubicBezTo>
                  <a:cubicBezTo>
                    <a:pt x="1260141" y="1237017"/>
                    <a:pt x="1260141" y="1226556"/>
                    <a:pt x="1260141" y="1216095"/>
                  </a:cubicBezTo>
                  <a:cubicBezTo>
                    <a:pt x="1256797" y="1216095"/>
                    <a:pt x="1256797" y="1216095"/>
                    <a:pt x="1253453" y="1216095"/>
                  </a:cubicBezTo>
                  <a:cubicBezTo>
                    <a:pt x="1253453" y="1212608"/>
                    <a:pt x="1253453" y="1212608"/>
                    <a:pt x="1253453" y="1209122"/>
                  </a:cubicBezTo>
                  <a:lnTo>
                    <a:pt x="1260141" y="1205634"/>
                  </a:lnTo>
                  <a:cubicBezTo>
                    <a:pt x="1266827" y="1198661"/>
                    <a:pt x="1270171" y="1191686"/>
                    <a:pt x="1276858" y="1181225"/>
                  </a:cubicBezTo>
                  <a:cubicBezTo>
                    <a:pt x="1280201" y="1174251"/>
                    <a:pt x="1280201" y="1170765"/>
                    <a:pt x="1280201" y="1167278"/>
                  </a:cubicBezTo>
                  <a:cubicBezTo>
                    <a:pt x="1273515" y="1156817"/>
                    <a:pt x="1273515" y="1139382"/>
                    <a:pt x="1280201" y="1128921"/>
                  </a:cubicBezTo>
                  <a:cubicBezTo>
                    <a:pt x="1280203" y="1128917"/>
                    <a:pt x="1280225" y="1128848"/>
                    <a:pt x="1280620" y="1127613"/>
                  </a:cubicBezTo>
                  <a:lnTo>
                    <a:pt x="1283545" y="1118460"/>
                  </a:lnTo>
                  <a:cubicBezTo>
                    <a:pt x="1283547" y="1118465"/>
                    <a:pt x="1283569" y="1118534"/>
                    <a:pt x="1283963" y="1119768"/>
                  </a:cubicBezTo>
                  <a:lnTo>
                    <a:pt x="1286889" y="1128921"/>
                  </a:lnTo>
                  <a:cubicBezTo>
                    <a:pt x="1293575" y="1139382"/>
                    <a:pt x="1296919" y="1156817"/>
                    <a:pt x="1290232" y="1167278"/>
                  </a:cubicBezTo>
                  <a:cubicBezTo>
                    <a:pt x="1290232" y="1170765"/>
                    <a:pt x="1290232" y="1174251"/>
                    <a:pt x="1290232" y="1177739"/>
                  </a:cubicBezTo>
                  <a:cubicBezTo>
                    <a:pt x="1296919" y="1188200"/>
                    <a:pt x="1303606" y="1198661"/>
                    <a:pt x="1306951" y="1205634"/>
                  </a:cubicBezTo>
                  <a:cubicBezTo>
                    <a:pt x="1310295" y="1205634"/>
                    <a:pt x="1310295" y="1209122"/>
                    <a:pt x="1313638" y="1209122"/>
                  </a:cubicBezTo>
                  <a:cubicBezTo>
                    <a:pt x="1313638" y="1212608"/>
                    <a:pt x="1313638" y="1212608"/>
                    <a:pt x="1313638" y="1216095"/>
                  </a:cubicBezTo>
                  <a:cubicBezTo>
                    <a:pt x="1310295" y="1226556"/>
                    <a:pt x="1310295" y="1237017"/>
                    <a:pt x="1310295" y="1247478"/>
                  </a:cubicBezTo>
                  <a:cubicBezTo>
                    <a:pt x="1316981" y="1250964"/>
                    <a:pt x="1316981" y="1254452"/>
                    <a:pt x="1316981" y="1261425"/>
                  </a:cubicBezTo>
                  <a:lnTo>
                    <a:pt x="1323669" y="1264913"/>
                  </a:lnTo>
                  <a:cubicBezTo>
                    <a:pt x="1323669" y="1268400"/>
                    <a:pt x="1323669" y="1271886"/>
                    <a:pt x="1323669" y="1275374"/>
                  </a:cubicBezTo>
                  <a:cubicBezTo>
                    <a:pt x="1320325" y="1278861"/>
                    <a:pt x="1320325" y="1278861"/>
                    <a:pt x="1316981" y="1278861"/>
                  </a:cubicBezTo>
                  <a:cubicBezTo>
                    <a:pt x="1337042" y="1289322"/>
                    <a:pt x="1348745" y="1303270"/>
                    <a:pt x="1356268" y="1319833"/>
                  </a:cubicBezTo>
                  <a:lnTo>
                    <a:pt x="1369603" y="1373009"/>
                  </a:lnTo>
                  <a:lnTo>
                    <a:pt x="1417287" y="1373009"/>
                  </a:lnTo>
                  <a:lnTo>
                    <a:pt x="1417287" y="1329494"/>
                  </a:lnTo>
                  <a:lnTo>
                    <a:pt x="1409211" y="1329494"/>
                  </a:lnTo>
                  <a:cubicBezTo>
                    <a:pt x="1409211" y="1329459"/>
                    <a:pt x="1409211" y="1326621"/>
                    <a:pt x="1409211" y="1086294"/>
                  </a:cubicBezTo>
                  <a:cubicBezTo>
                    <a:pt x="1409228" y="1086294"/>
                    <a:pt x="1409934" y="1086294"/>
                    <a:pt x="1439612" y="1086294"/>
                  </a:cubicBezTo>
                  <a:cubicBezTo>
                    <a:pt x="1439618" y="1086285"/>
                    <a:pt x="1439673" y="1086162"/>
                    <a:pt x="1440372" y="1084673"/>
                  </a:cubicBezTo>
                  <a:lnTo>
                    <a:pt x="1445691" y="1073324"/>
                  </a:lnTo>
                  <a:cubicBezTo>
                    <a:pt x="1445705" y="1073325"/>
                    <a:pt x="1445874" y="1073352"/>
                    <a:pt x="1448352" y="1073729"/>
                  </a:cubicBezTo>
                  <a:lnTo>
                    <a:pt x="1466972" y="1076565"/>
                  </a:lnTo>
                  <a:cubicBezTo>
                    <a:pt x="1466976" y="1076580"/>
                    <a:pt x="1467033" y="1076732"/>
                    <a:pt x="1467732" y="1078593"/>
                  </a:cubicBezTo>
                  <a:lnTo>
                    <a:pt x="1473051" y="1092779"/>
                  </a:lnTo>
                  <a:cubicBezTo>
                    <a:pt x="1473072" y="1092780"/>
                    <a:pt x="1473966" y="1092855"/>
                    <a:pt x="1512572" y="1096022"/>
                  </a:cubicBezTo>
                  <a:cubicBezTo>
                    <a:pt x="1512572" y="1095992"/>
                    <a:pt x="1512572" y="1093697"/>
                    <a:pt x="1512572" y="911190"/>
                  </a:cubicBezTo>
                  <a:cubicBezTo>
                    <a:pt x="1512585" y="911190"/>
                    <a:pt x="1512764" y="911190"/>
                    <a:pt x="1515612" y="911190"/>
                  </a:cubicBezTo>
                  <a:lnTo>
                    <a:pt x="1536893" y="911190"/>
                  </a:lnTo>
                  <a:cubicBezTo>
                    <a:pt x="1536893" y="911157"/>
                    <a:pt x="1536893" y="908586"/>
                    <a:pt x="1536893" y="706902"/>
                  </a:cubicBezTo>
                  <a:cubicBezTo>
                    <a:pt x="1536905" y="706902"/>
                    <a:pt x="1537067" y="706902"/>
                    <a:pt x="1539552" y="706902"/>
                  </a:cubicBezTo>
                  <a:lnTo>
                    <a:pt x="1558173" y="706902"/>
                  </a:lnTo>
                  <a:cubicBezTo>
                    <a:pt x="1558173" y="706877"/>
                    <a:pt x="1558173" y="704768"/>
                    <a:pt x="1558173" y="535041"/>
                  </a:cubicBezTo>
                  <a:cubicBezTo>
                    <a:pt x="1564253" y="531798"/>
                    <a:pt x="1564253" y="531798"/>
                    <a:pt x="1564253" y="492885"/>
                  </a:cubicBezTo>
                  <a:cubicBezTo>
                    <a:pt x="1564263" y="492885"/>
                    <a:pt x="1564443" y="492885"/>
                    <a:pt x="1567293" y="492885"/>
                  </a:cubicBezTo>
                  <a:lnTo>
                    <a:pt x="1588574" y="492885"/>
                  </a:lnTo>
                  <a:cubicBezTo>
                    <a:pt x="1588590" y="492851"/>
                    <a:pt x="1589499" y="490800"/>
                    <a:pt x="1643294" y="369665"/>
                  </a:cubicBezTo>
                  <a:cubicBezTo>
                    <a:pt x="1643294" y="369644"/>
                    <a:pt x="1643345" y="366717"/>
                    <a:pt x="164937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ko-KR" altLang="en-US" sz="270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D957F7A-EDF8-43FC-9DE8-E82CFD646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0868" y="6276408"/>
              <a:ext cx="3651746" cy="581593"/>
            </a:xfrm>
            <a:custGeom>
              <a:avLst/>
              <a:gdLst>
                <a:gd name="connsiteX0" fmla="*/ 5307865 w 12192148"/>
                <a:gd name="connsiteY0" fmla="*/ 0 h 1941773"/>
                <a:gd name="connsiteX1" fmla="*/ 5817217 w 12192148"/>
                <a:gd name="connsiteY1" fmla="*/ 0 h 1941773"/>
                <a:gd name="connsiteX2" fmla="*/ 5817217 w 12192148"/>
                <a:gd name="connsiteY2" fmla="*/ 697113 h 1941773"/>
                <a:gd name="connsiteX3" fmla="*/ 6190042 w 12192148"/>
                <a:gd name="connsiteY3" fmla="*/ 697113 h 1941773"/>
                <a:gd name="connsiteX4" fmla="*/ 6190042 w 12192148"/>
                <a:gd name="connsiteY4" fmla="*/ 1325570 h 1941773"/>
                <a:gd name="connsiteX5" fmla="*/ 6489353 w 12192148"/>
                <a:gd name="connsiteY5" fmla="*/ 1325570 h 1941773"/>
                <a:gd name="connsiteX6" fmla="*/ 6489353 w 12192148"/>
                <a:gd name="connsiteY6" fmla="*/ 1114324 h 1941773"/>
                <a:gd name="connsiteX7" fmla="*/ 6898935 w 12192148"/>
                <a:gd name="connsiteY7" fmla="*/ 1114324 h 1941773"/>
                <a:gd name="connsiteX8" fmla="*/ 6898935 w 12192148"/>
                <a:gd name="connsiteY8" fmla="*/ 348556 h 1941773"/>
                <a:gd name="connsiteX9" fmla="*/ 7219249 w 12192148"/>
                <a:gd name="connsiteY9" fmla="*/ 348556 h 1941773"/>
                <a:gd name="connsiteX10" fmla="*/ 7219249 w 12192148"/>
                <a:gd name="connsiteY10" fmla="*/ 1093199 h 1941773"/>
                <a:gd name="connsiteX11" fmla="*/ 7413539 w 12192148"/>
                <a:gd name="connsiteY11" fmla="*/ 1093199 h 1941773"/>
                <a:gd name="connsiteX12" fmla="*/ 7413539 w 12192148"/>
                <a:gd name="connsiteY12" fmla="*/ 517553 h 1941773"/>
                <a:gd name="connsiteX13" fmla="*/ 7875631 w 12192148"/>
                <a:gd name="connsiteY13" fmla="*/ 517553 h 1941773"/>
                <a:gd name="connsiteX14" fmla="*/ 7875631 w 12192148"/>
                <a:gd name="connsiteY14" fmla="*/ 1103761 h 1941773"/>
                <a:gd name="connsiteX15" fmla="*/ 8342975 w 12192148"/>
                <a:gd name="connsiteY15" fmla="*/ 1103761 h 1941773"/>
                <a:gd name="connsiteX16" fmla="*/ 8342975 w 12192148"/>
                <a:gd name="connsiteY16" fmla="*/ 739362 h 1941773"/>
                <a:gd name="connsiteX17" fmla="*/ 8852328 w 12192148"/>
                <a:gd name="connsiteY17" fmla="*/ 739362 h 1941773"/>
                <a:gd name="connsiteX18" fmla="*/ 8852328 w 12192148"/>
                <a:gd name="connsiteY18" fmla="*/ 1093199 h 1941773"/>
                <a:gd name="connsiteX19" fmla="*/ 9240906 w 12192148"/>
                <a:gd name="connsiteY19" fmla="*/ 1093199 h 1941773"/>
                <a:gd name="connsiteX20" fmla="*/ 9240906 w 12192148"/>
                <a:gd name="connsiteY20" fmla="*/ 924202 h 1941773"/>
                <a:gd name="connsiteX21" fmla="*/ 9503459 w 12192148"/>
                <a:gd name="connsiteY21" fmla="*/ 929483 h 1941773"/>
                <a:gd name="connsiteX22" fmla="*/ 9503459 w 12192148"/>
                <a:gd name="connsiteY22" fmla="*/ 781611 h 1941773"/>
                <a:gd name="connsiteX23" fmla="*/ 9771263 w 12192148"/>
                <a:gd name="connsiteY23" fmla="*/ 781611 h 1941773"/>
                <a:gd name="connsiteX24" fmla="*/ 9771263 w 12192148"/>
                <a:gd name="connsiteY24" fmla="*/ 918921 h 1941773"/>
                <a:gd name="connsiteX25" fmla="*/ 10028565 w 12192148"/>
                <a:gd name="connsiteY25" fmla="*/ 918921 h 1941773"/>
                <a:gd name="connsiteX26" fmla="*/ 10028565 w 12192148"/>
                <a:gd name="connsiteY26" fmla="*/ 765768 h 1941773"/>
                <a:gd name="connsiteX27" fmla="*/ 10280615 w 12192148"/>
                <a:gd name="connsiteY27" fmla="*/ 771049 h 1941773"/>
                <a:gd name="connsiteX28" fmla="*/ 10280615 w 12192148"/>
                <a:gd name="connsiteY28" fmla="*/ 190122 h 1941773"/>
                <a:gd name="connsiteX29" fmla="*/ 10789968 w 12192148"/>
                <a:gd name="connsiteY29" fmla="*/ 190122 h 1941773"/>
                <a:gd name="connsiteX30" fmla="*/ 10789968 w 12192148"/>
                <a:gd name="connsiteY30" fmla="*/ 697113 h 1941773"/>
                <a:gd name="connsiteX31" fmla="*/ 11168044 w 12192148"/>
                <a:gd name="connsiteY31" fmla="*/ 697113 h 1941773"/>
                <a:gd name="connsiteX32" fmla="*/ 11168044 w 12192148"/>
                <a:gd name="connsiteY32" fmla="*/ 1621315 h 1941773"/>
                <a:gd name="connsiteX33" fmla="*/ 11467354 w 12192148"/>
                <a:gd name="connsiteY33" fmla="*/ 1621315 h 1941773"/>
                <a:gd name="connsiteX34" fmla="*/ 11467354 w 12192148"/>
                <a:gd name="connsiteY34" fmla="*/ 1114324 h 1941773"/>
                <a:gd name="connsiteX35" fmla="*/ 11871686 w 12192148"/>
                <a:gd name="connsiteY35" fmla="*/ 1114324 h 1941773"/>
                <a:gd name="connsiteX36" fmla="*/ 11871686 w 12192148"/>
                <a:gd name="connsiteY36" fmla="*/ 348556 h 1941773"/>
                <a:gd name="connsiteX37" fmla="*/ 12192000 w 12192148"/>
                <a:gd name="connsiteY37" fmla="*/ 348556 h 1941773"/>
                <a:gd name="connsiteX38" fmla="*/ 12192000 w 12192148"/>
                <a:gd name="connsiteY38" fmla="*/ 1754103 h 1941773"/>
                <a:gd name="connsiteX39" fmla="*/ 12192000 w 12192148"/>
                <a:gd name="connsiteY39" fmla="*/ 1896676 h 1941773"/>
                <a:gd name="connsiteX40" fmla="*/ 12192148 w 12192148"/>
                <a:gd name="connsiteY40" fmla="*/ 1896676 h 1941773"/>
                <a:gd name="connsiteX41" fmla="*/ 12192148 w 12192148"/>
                <a:gd name="connsiteY41" fmla="*/ 1941773 h 1941773"/>
                <a:gd name="connsiteX42" fmla="*/ 0 w 12192148"/>
                <a:gd name="connsiteY42" fmla="*/ 1941773 h 1941773"/>
                <a:gd name="connsiteX43" fmla="*/ 0 w 12192148"/>
                <a:gd name="connsiteY43" fmla="*/ 1896676 h 1941773"/>
                <a:gd name="connsiteX44" fmla="*/ 0 w 12192148"/>
                <a:gd name="connsiteY44" fmla="*/ 1573784 h 1941773"/>
                <a:gd name="connsiteX45" fmla="*/ 112847 w 12192148"/>
                <a:gd name="connsiteY45" fmla="*/ 1573784 h 1941773"/>
                <a:gd name="connsiteX46" fmla="*/ 293106 w 12192148"/>
                <a:gd name="connsiteY46" fmla="*/ 1573784 h 1941773"/>
                <a:gd name="connsiteX47" fmla="*/ 293106 w 12192148"/>
                <a:gd name="connsiteY47" fmla="*/ 411930 h 1941773"/>
                <a:gd name="connsiteX48" fmla="*/ 655428 w 12192148"/>
                <a:gd name="connsiteY48" fmla="*/ 411930 h 1941773"/>
                <a:gd name="connsiteX49" fmla="*/ 655428 w 12192148"/>
                <a:gd name="connsiteY49" fmla="*/ 1373100 h 1941773"/>
                <a:gd name="connsiteX50" fmla="*/ 791956 w 12192148"/>
                <a:gd name="connsiteY50" fmla="*/ 1188260 h 1941773"/>
                <a:gd name="connsiteX51" fmla="*/ 954739 w 12192148"/>
                <a:gd name="connsiteY51" fmla="*/ 1399506 h 1941773"/>
                <a:gd name="connsiteX52" fmla="*/ 1101768 w 12192148"/>
                <a:gd name="connsiteY52" fmla="*/ 1188260 h 1941773"/>
                <a:gd name="connsiteX53" fmla="*/ 1264551 w 12192148"/>
                <a:gd name="connsiteY53" fmla="*/ 1399506 h 1941773"/>
                <a:gd name="connsiteX54" fmla="*/ 1411580 w 12192148"/>
                <a:gd name="connsiteY54" fmla="*/ 1188260 h 1941773"/>
                <a:gd name="connsiteX55" fmla="*/ 1574363 w 12192148"/>
                <a:gd name="connsiteY55" fmla="*/ 1399506 h 1941773"/>
                <a:gd name="connsiteX56" fmla="*/ 1574363 w 12192148"/>
                <a:gd name="connsiteY56" fmla="*/ 1447036 h 1941773"/>
                <a:gd name="connsiteX57" fmla="*/ 1721393 w 12192148"/>
                <a:gd name="connsiteY57" fmla="*/ 1447036 h 1941773"/>
                <a:gd name="connsiteX58" fmla="*/ 1721393 w 12192148"/>
                <a:gd name="connsiteY58" fmla="*/ 1299164 h 1941773"/>
                <a:gd name="connsiteX59" fmla="*/ 1537606 w 12192148"/>
                <a:gd name="connsiteY59" fmla="*/ 1072074 h 1941773"/>
                <a:gd name="connsiteX60" fmla="*/ 1721393 w 12192148"/>
                <a:gd name="connsiteY60" fmla="*/ 844985 h 1941773"/>
                <a:gd name="connsiteX61" fmla="*/ 1721393 w 12192148"/>
                <a:gd name="connsiteY61" fmla="*/ 586208 h 1941773"/>
                <a:gd name="connsiteX62" fmla="*/ 1815912 w 12192148"/>
                <a:gd name="connsiteY62" fmla="*/ 586208 h 1941773"/>
                <a:gd name="connsiteX63" fmla="*/ 1815912 w 12192148"/>
                <a:gd name="connsiteY63" fmla="*/ 844985 h 1941773"/>
                <a:gd name="connsiteX64" fmla="*/ 1999699 w 12192148"/>
                <a:gd name="connsiteY64" fmla="*/ 1072074 h 1941773"/>
                <a:gd name="connsiteX65" fmla="*/ 1815912 w 12192148"/>
                <a:gd name="connsiteY65" fmla="*/ 1299164 h 1941773"/>
                <a:gd name="connsiteX66" fmla="*/ 1815912 w 12192148"/>
                <a:gd name="connsiteY66" fmla="*/ 1447036 h 1941773"/>
                <a:gd name="connsiteX67" fmla="*/ 1941937 w 12192148"/>
                <a:gd name="connsiteY67" fmla="*/ 1447036 h 1941773"/>
                <a:gd name="connsiteX68" fmla="*/ 1941937 w 12192148"/>
                <a:gd name="connsiteY68" fmla="*/ 1293883 h 1941773"/>
                <a:gd name="connsiteX69" fmla="*/ 2099469 w 12192148"/>
                <a:gd name="connsiteY69" fmla="*/ 1293883 h 1941773"/>
                <a:gd name="connsiteX70" fmla="*/ 2099469 w 12192148"/>
                <a:gd name="connsiteY70" fmla="*/ 1093199 h 1941773"/>
                <a:gd name="connsiteX71" fmla="*/ 2440788 w 12192148"/>
                <a:gd name="connsiteY71" fmla="*/ 1093199 h 1941773"/>
                <a:gd name="connsiteX72" fmla="*/ 2440788 w 12192148"/>
                <a:gd name="connsiteY72" fmla="*/ 517553 h 1941773"/>
                <a:gd name="connsiteX73" fmla="*/ 2897630 w 12192148"/>
                <a:gd name="connsiteY73" fmla="*/ 517553 h 1941773"/>
                <a:gd name="connsiteX74" fmla="*/ 2897630 w 12192148"/>
                <a:gd name="connsiteY74" fmla="*/ 1103761 h 1941773"/>
                <a:gd name="connsiteX75" fmla="*/ 3364974 w 12192148"/>
                <a:gd name="connsiteY75" fmla="*/ 1103761 h 1941773"/>
                <a:gd name="connsiteX76" fmla="*/ 3364974 w 12192148"/>
                <a:gd name="connsiteY76" fmla="*/ 739362 h 1941773"/>
                <a:gd name="connsiteX77" fmla="*/ 3879577 w 12192148"/>
                <a:gd name="connsiteY77" fmla="*/ 739362 h 1941773"/>
                <a:gd name="connsiteX78" fmla="*/ 3879577 w 12192148"/>
                <a:gd name="connsiteY78" fmla="*/ 1093199 h 1941773"/>
                <a:gd name="connsiteX79" fmla="*/ 4268157 w 12192148"/>
                <a:gd name="connsiteY79" fmla="*/ 1093199 h 1941773"/>
                <a:gd name="connsiteX80" fmla="*/ 4268157 w 12192148"/>
                <a:gd name="connsiteY80" fmla="*/ 924202 h 1941773"/>
                <a:gd name="connsiteX81" fmla="*/ 4530710 w 12192148"/>
                <a:gd name="connsiteY81" fmla="*/ 929483 h 1941773"/>
                <a:gd name="connsiteX82" fmla="*/ 4530710 w 12192148"/>
                <a:gd name="connsiteY82" fmla="*/ 781611 h 1941773"/>
                <a:gd name="connsiteX83" fmla="*/ 4798513 w 12192148"/>
                <a:gd name="connsiteY83" fmla="*/ 781611 h 1941773"/>
                <a:gd name="connsiteX84" fmla="*/ 4798513 w 12192148"/>
                <a:gd name="connsiteY84" fmla="*/ 918921 h 1941773"/>
                <a:gd name="connsiteX85" fmla="*/ 5055815 w 12192148"/>
                <a:gd name="connsiteY85" fmla="*/ 918921 h 1941773"/>
                <a:gd name="connsiteX86" fmla="*/ 5055815 w 12192148"/>
                <a:gd name="connsiteY86" fmla="*/ 765768 h 1941773"/>
                <a:gd name="connsiteX87" fmla="*/ 5307865 w 12192148"/>
                <a:gd name="connsiteY87" fmla="*/ 771049 h 1941773"/>
                <a:gd name="connsiteX88" fmla="*/ 5307865 w 12192148"/>
                <a:gd name="connsiteY88" fmla="*/ 0 h 1941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</a:cxnLst>
              <a:rect l="l" t="t" r="r" b="b"/>
              <a:pathLst>
                <a:path w="12192148" h="1941773">
                  <a:moveTo>
                    <a:pt x="5307865" y="0"/>
                  </a:moveTo>
                  <a:cubicBezTo>
                    <a:pt x="5307865" y="0"/>
                    <a:pt x="5307865" y="0"/>
                    <a:pt x="5817217" y="0"/>
                  </a:cubicBezTo>
                  <a:cubicBezTo>
                    <a:pt x="5817217" y="0"/>
                    <a:pt x="5817217" y="0"/>
                    <a:pt x="5817217" y="697113"/>
                  </a:cubicBezTo>
                  <a:cubicBezTo>
                    <a:pt x="5817217" y="697113"/>
                    <a:pt x="5817217" y="697113"/>
                    <a:pt x="6190042" y="697113"/>
                  </a:cubicBezTo>
                  <a:cubicBezTo>
                    <a:pt x="6190042" y="697113"/>
                    <a:pt x="6190042" y="697113"/>
                    <a:pt x="6190042" y="1325570"/>
                  </a:cubicBezTo>
                  <a:cubicBezTo>
                    <a:pt x="6190042" y="1325570"/>
                    <a:pt x="6190042" y="1325570"/>
                    <a:pt x="6489353" y="1325570"/>
                  </a:cubicBezTo>
                  <a:cubicBezTo>
                    <a:pt x="6489353" y="1325570"/>
                    <a:pt x="6489353" y="1325570"/>
                    <a:pt x="6489353" y="1114324"/>
                  </a:cubicBezTo>
                  <a:cubicBezTo>
                    <a:pt x="6489353" y="1114324"/>
                    <a:pt x="6489353" y="1114324"/>
                    <a:pt x="6898935" y="1114324"/>
                  </a:cubicBezTo>
                  <a:cubicBezTo>
                    <a:pt x="6898935" y="1114324"/>
                    <a:pt x="6898935" y="1114324"/>
                    <a:pt x="6898935" y="348556"/>
                  </a:cubicBezTo>
                  <a:cubicBezTo>
                    <a:pt x="6898935" y="348556"/>
                    <a:pt x="6898935" y="348556"/>
                    <a:pt x="7219249" y="348556"/>
                  </a:cubicBezTo>
                  <a:cubicBezTo>
                    <a:pt x="7219249" y="348556"/>
                    <a:pt x="7219249" y="348556"/>
                    <a:pt x="7219249" y="1093199"/>
                  </a:cubicBezTo>
                  <a:cubicBezTo>
                    <a:pt x="7219249" y="1093199"/>
                    <a:pt x="7219249" y="1093199"/>
                    <a:pt x="7413539" y="1093199"/>
                  </a:cubicBezTo>
                  <a:cubicBezTo>
                    <a:pt x="7413539" y="1093199"/>
                    <a:pt x="7413539" y="1093199"/>
                    <a:pt x="7413539" y="517553"/>
                  </a:cubicBezTo>
                  <a:cubicBezTo>
                    <a:pt x="7413539" y="517553"/>
                    <a:pt x="7413539" y="517553"/>
                    <a:pt x="7875631" y="517553"/>
                  </a:cubicBezTo>
                  <a:cubicBezTo>
                    <a:pt x="7875631" y="517553"/>
                    <a:pt x="7875631" y="517553"/>
                    <a:pt x="7875631" y="1103761"/>
                  </a:cubicBezTo>
                  <a:cubicBezTo>
                    <a:pt x="7875631" y="1103761"/>
                    <a:pt x="7875631" y="1103761"/>
                    <a:pt x="8342975" y="1103761"/>
                  </a:cubicBezTo>
                  <a:cubicBezTo>
                    <a:pt x="8342975" y="1103761"/>
                    <a:pt x="8342975" y="1103761"/>
                    <a:pt x="8342975" y="739362"/>
                  </a:cubicBezTo>
                  <a:cubicBezTo>
                    <a:pt x="8342975" y="739362"/>
                    <a:pt x="8342975" y="739362"/>
                    <a:pt x="8852328" y="739362"/>
                  </a:cubicBezTo>
                  <a:cubicBezTo>
                    <a:pt x="8852328" y="739362"/>
                    <a:pt x="8852328" y="739362"/>
                    <a:pt x="8852328" y="1093199"/>
                  </a:cubicBezTo>
                  <a:cubicBezTo>
                    <a:pt x="8852328" y="1093199"/>
                    <a:pt x="8852328" y="1093199"/>
                    <a:pt x="9240906" y="1093199"/>
                  </a:cubicBezTo>
                  <a:cubicBezTo>
                    <a:pt x="9240906" y="1093199"/>
                    <a:pt x="9240906" y="1093199"/>
                    <a:pt x="9240906" y="924202"/>
                  </a:cubicBezTo>
                  <a:cubicBezTo>
                    <a:pt x="9240906" y="924202"/>
                    <a:pt x="9240906" y="924202"/>
                    <a:pt x="9503459" y="929483"/>
                  </a:cubicBezTo>
                  <a:cubicBezTo>
                    <a:pt x="9503459" y="929483"/>
                    <a:pt x="9503459" y="929483"/>
                    <a:pt x="9503459" y="781611"/>
                  </a:cubicBezTo>
                  <a:cubicBezTo>
                    <a:pt x="9503459" y="781611"/>
                    <a:pt x="9503459" y="781611"/>
                    <a:pt x="9771263" y="781611"/>
                  </a:cubicBezTo>
                  <a:cubicBezTo>
                    <a:pt x="9771263" y="781611"/>
                    <a:pt x="9771263" y="781611"/>
                    <a:pt x="9771263" y="918921"/>
                  </a:cubicBezTo>
                  <a:cubicBezTo>
                    <a:pt x="9771263" y="918921"/>
                    <a:pt x="9771263" y="918921"/>
                    <a:pt x="10028565" y="918921"/>
                  </a:cubicBezTo>
                  <a:cubicBezTo>
                    <a:pt x="10028565" y="918921"/>
                    <a:pt x="10028565" y="918921"/>
                    <a:pt x="10028565" y="765768"/>
                  </a:cubicBezTo>
                  <a:cubicBezTo>
                    <a:pt x="10028565" y="765768"/>
                    <a:pt x="10028565" y="765768"/>
                    <a:pt x="10280615" y="771049"/>
                  </a:cubicBezTo>
                  <a:cubicBezTo>
                    <a:pt x="10280615" y="771049"/>
                    <a:pt x="10280615" y="771049"/>
                    <a:pt x="10280615" y="190122"/>
                  </a:cubicBezTo>
                  <a:cubicBezTo>
                    <a:pt x="10280615" y="190122"/>
                    <a:pt x="10280615" y="190122"/>
                    <a:pt x="10789968" y="190122"/>
                  </a:cubicBezTo>
                  <a:cubicBezTo>
                    <a:pt x="10789968" y="190122"/>
                    <a:pt x="10789968" y="190122"/>
                    <a:pt x="10789968" y="697113"/>
                  </a:cubicBezTo>
                  <a:cubicBezTo>
                    <a:pt x="10789968" y="697113"/>
                    <a:pt x="10789968" y="697113"/>
                    <a:pt x="11168044" y="697113"/>
                  </a:cubicBezTo>
                  <a:cubicBezTo>
                    <a:pt x="11168044" y="697113"/>
                    <a:pt x="11168044" y="697113"/>
                    <a:pt x="11168044" y="1621315"/>
                  </a:cubicBezTo>
                  <a:cubicBezTo>
                    <a:pt x="11168044" y="1621315"/>
                    <a:pt x="11168044" y="1621315"/>
                    <a:pt x="11467354" y="1621315"/>
                  </a:cubicBezTo>
                  <a:cubicBezTo>
                    <a:pt x="11467354" y="1621315"/>
                    <a:pt x="11467354" y="1621315"/>
                    <a:pt x="11467354" y="1114324"/>
                  </a:cubicBezTo>
                  <a:cubicBezTo>
                    <a:pt x="11467354" y="1114324"/>
                    <a:pt x="11467354" y="1114324"/>
                    <a:pt x="11871686" y="1114324"/>
                  </a:cubicBezTo>
                  <a:cubicBezTo>
                    <a:pt x="11871686" y="1114324"/>
                    <a:pt x="11871686" y="1114324"/>
                    <a:pt x="11871686" y="348556"/>
                  </a:cubicBezTo>
                  <a:cubicBezTo>
                    <a:pt x="11871686" y="348556"/>
                    <a:pt x="11871686" y="348556"/>
                    <a:pt x="12192000" y="348556"/>
                  </a:cubicBezTo>
                  <a:cubicBezTo>
                    <a:pt x="12192000" y="348556"/>
                    <a:pt x="12192000" y="348556"/>
                    <a:pt x="12192000" y="1754103"/>
                  </a:cubicBezTo>
                  <a:lnTo>
                    <a:pt x="12192000" y="1896676"/>
                  </a:lnTo>
                  <a:lnTo>
                    <a:pt x="12192148" y="1896676"/>
                  </a:lnTo>
                  <a:lnTo>
                    <a:pt x="12192148" y="1941773"/>
                  </a:lnTo>
                  <a:lnTo>
                    <a:pt x="0" y="1941773"/>
                  </a:lnTo>
                  <a:lnTo>
                    <a:pt x="0" y="1896676"/>
                  </a:lnTo>
                  <a:lnTo>
                    <a:pt x="0" y="1573784"/>
                  </a:lnTo>
                  <a:lnTo>
                    <a:pt x="112847" y="1573784"/>
                  </a:lnTo>
                  <a:cubicBezTo>
                    <a:pt x="165111" y="1573784"/>
                    <a:pt x="224842" y="1573784"/>
                    <a:pt x="293106" y="1573784"/>
                  </a:cubicBezTo>
                  <a:cubicBezTo>
                    <a:pt x="293106" y="1573784"/>
                    <a:pt x="293106" y="1573784"/>
                    <a:pt x="293106" y="411930"/>
                  </a:cubicBezTo>
                  <a:cubicBezTo>
                    <a:pt x="293106" y="411930"/>
                    <a:pt x="293106" y="411930"/>
                    <a:pt x="655428" y="411930"/>
                  </a:cubicBezTo>
                  <a:cubicBezTo>
                    <a:pt x="655428" y="411930"/>
                    <a:pt x="655428" y="411930"/>
                    <a:pt x="655428" y="1373100"/>
                  </a:cubicBezTo>
                  <a:cubicBezTo>
                    <a:pt x="676433" y="1315008"/>
                    <a:pt x="734194" y="1188260"/>
                    <a:pt x="791956" y="1188260"/>
                  </a:cubicBezTo>
                  <a:cubicBezTo>
                    <a:pt x="875973" y="1188260"/>
                    <a:pt x="954739" y="1399506"/>
                    <a:pt x="954739" y="1399506"/>
                  </a:cubicBezTo>
                  <a:cubicBezTo>
                    <a:pt x="954739" y="1399506"/>
                    <a:pt x="1023002" y="1188260"/>
                    <a:pt x="1101768" y="1188260"/>
                  </a:cubicBezTo>
                  <a:cubicBezTo>
                    <a:pt x="1180534" y="1188260"/>
                    <a:pt x="1264551" y="1399506"/>
                    <a:pt x="1264551" y="1399506"/>
                  </a:cubicBezTo>
                  <a:cubicBezTo>
                    <a:pt x="1264551" y="1399506"/>
                    <a:pt x="1332815" y="1188260"/>
                    <a:pt x="1411580" y="1188260"/>
                  </a:cubicBezTo>
                  <a:cubicBezTo>
                    <a:pt x="1490347" y="1188260"/>
                    <a:pt x="1574363" y="1399506"/>
                    <a:pt x="1574363" y="1399506"/>
                  </a:cubicBezTo>
                  <a:cubicBezTo>
                    <a:pt x="1574363" y="1399506"/>
                    <a:pt x="1574363" y="1399506"/>
                    <a:pt x="1574363" y="1447036"/>
                  </a:cubicBezTo>
                  <a:cubicBezTo>
                    <a:pt x="1574363" y="1447036"/>
                    <a:pt x="1574363" y="1447036"/>
                    <a:pt x="1721393" y="1447036"/>
                  </a:cubicBezTo>
                  <a:cubicBezTo>
                    <a:pt x="1721393" y="1447036"/>
                    <a:pt x="1721393" y="1447036"/>
                    <a:pt x="1721393" y="1299164"/>
                  </a:cubicBezTo>
                  <a:cubicBezTo>
                    <a:pt x="1616372" y="1278040"/>
                    <a:pt x="1537606" y="1182979"/>
                    <a:pt x="1537606" y="1072074"/>
                  </a:cubicBezTo>
                  <a:cubicBezTo>
                    <a:pt x="1537606" y="961170"/>
                    <a:pt x="1616372" y="866110"/>
                    <a:pt x="1721393" y="844985"/>
                  </a:cubicBezTo>
                  <a:cubicBezTo>
                    <a:pt x="1721393" y="844985"/>
                    <a:pt x="1721393" y="844985"/>
                    <a:pt x="1721393" y="586208"/>
                  </a:cubicBezTo>
                  <a:cubicBezTo>
                    <a:pt x="1721393" y="586208"/>
                    <a:pt x="1721393" y="586208"/>
                    <a:pt x="1815912" y="586208"/>
                  </a:cubicBezTo>
                  <a:cubicBezTo>
                    <a:pt x="1815912" y="586208"/>
                    <a:pt x="1815912" y="586208"/>
                    <a:pt x="1815912" y="844985"/>
                  </a:cubicBezTo>
                  <a:cubicBezTo>
                    <a:pt x="1920933" y="866110"/>
                    <a:pt x="1999699" y="961170"/>
                    <a:pt x="1999699" y="1072074"/>
                  </a:cubicBezTo>
                  <a:cubicBezTo>
                    <a:pt x="1999699" y="1188260"/>
                    <a:pt x="1920933" y="1278040"/>
                    <a:pt x="1815912" y="1299164"/>
                  </a:cubicBezTo>
                  <a:cubicBezTo>
                    <a:pt x="1815912" y="1299164"/>
                    <a:pt x="1815912" y="1299164"/>
                    <a:pt x="1815912" y="1447036"/>
                  </a:cubicBezTo>
                  <a:cubicBezTo>
                    <a:pt x="1815912" y="1447036"/>
                    <a:pt x="1815912" y="1447036"/>
                    <a:pt x="1941937" y="1447036"/>
                  </a:cubicBezTo>
                  <a:cubicBezTo>
                    <a:pt x="1941937" y="1447036"/>
                    <a:pt x="1941937" y="1447036"/>
                    <a:pt x="1941937" y="1293883"/>
                  </a:cubicBezTo>
                  <a:cubicBezTo>
                    <a:pt x="1941937" y="1293883"/>
                    <a:pt x="1941937" y="1293883"/>
                    <a:pt x="2099469" y="1293883"/>
                  </a:cubicBezTo>
                  <a:cubicBezTo>
                    <a:pt x="2099469" y="1293883"/>
                    <a:pt x="2099469" y="1293883"/>
                    <a:pt x="2099469" y="1093199"/>
                  </a:cubicBezTo>
                  <a:cubicBezTo>
                    <a:pt x="2099469" y="1093199"/>
                    <a:pt x="2099469" y="1093199"/>
                    <a:pt x="2440788" y="1093199"/>
                  </a:cubicBezTo>
                  <a:cubicBezTo>
                    <a:pt x="2440788" y="1093199"/>
                    <a:pt x="2440788" y="1093199"/>
                    <a:pt x="2440788" y="517553"/>
                  </a:cubicBezTo>
                  <a:cubicBezTo>
                    <a:pt x="2440788" y="517553"/>
                    <a:pt x="2440788" y="517553"/>
                    <a:pt x="2897630" y="517553"/>
                  </a:cubicBezTo>
                  <a:cubicBezTo>
                    <a:pt x="2897630" y="517553"/>
                    <a:pt x="2897630" y="517553"/>
                    <a:pt x="2897630" y="1103761"/>
                  </a:cubicBezTo>
                  <a:cubicBezTo>
                    <a:pt x="2897630" y="1103761"/>
                    <a:pt x="2897630" y="1103761"/>
                    <a:pt x="3364974" y="1103761"/>
                  </a:cubicBezTo>
                  <a:cubicBezTo>
                    <a:pt x="3364974" y="1103761"/>
                    <a:pt x="3364974" y="1103761"/>
                    <a:pt x="3364974" y="739362"/>
                  </a:cubicBezTo>
                  <a:cubicBezTo>
                    <a:pt x="3364974" y="739362"/>
                    <a:pt x="3364974" y="739362"/>
                    <a:pt x="3879577" y="739362"/>
                  </a:cubicBezTo>
                  <a:cubicBezTo>
                    <a:pt x="3879577" y="739362"/>
                    <a:pt x="3879577" y="739362"/>
                    <a:pt x="3879577" y="1093199"/>
                  </a:cubicBezTo>
                  <a:cubicBezTo>
                    <a:pt x="3879577" y="1093199"/>
                    <a:pt x="3879577" y="1093199"/>
                    <a:pt x="4268157" y="1093199"/>
                  </a:cubicBezTo>
                  <a:cubicBezTo>
                    <a:pt x="4268157" y="1093199"/>
                    <a:pt x="4268157" y="1093199"/>
                    <a:pt x="4268157" y="924202"/>
                  </a:cubicBezTo>
                  <a:cubicBezTo>
                    <a:pt x="4268157" y="924202"/>
                    <a:pt x="4268157" y="924202"/>
                    <a:pt x="4530710" y="929483"/>
                  </a:cubicBezTo>
                  <a:cubicBezTo>
                    <a:pt x="4530710" y="929483"/>
                    <a:pt x="4530710" y="929483"/>
                    <a:pt x="4530710" y="781611"/>
                  </a:cubicBezTo>
                  <a:cubicBezTo>
                    <a:pt x="4530710" y="781611"/>
                    <a:pt x="4530710" y="781611"/>
                    <a:pt x="4798513" y="781611"/>
                  </a:cubicBezTo>
                  <a:cubicBezTo>
                    <a:pt x="4798513" y="781611"/>
                    <a:pt x="4798513" y="781611"/>
                    <a:pt x="4798513" y="918921"/>
                  </a:cubicBezTo>
                  <a:cubicBezTo>
                    <a:pt x="4798513" y="918921"/>
                    <a:pt x="4798513" y="918921"/>
                    <a:pt x="5055815" y="918921"/>
                  </a:cubicBezTo>
                  <a:cubicBezTo>
                    <a:pt x="5055815" y="918921"/>
                    <a:pt x="5055815" y="918921"/>
                    <a:pt x="5055815" y="765768"/>
                  </a:cubicBezTo>
                  <a:cubicBezTo>
                    <a:pt x="5055815" y="765768"/>
                    <a:pt x="5055815" y="765768"/>
                    <a:pt x="5307865" y="771049"/>
                  </a:cubicBezTo>
                  <a:cubicBezTo>
                    <a:pt x="5307865" y="771049"/>
                    <a:pt x="5307865" y="771049"/>
                    <a:pt x="53078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E71BA293-E6AE-457B-8E32-60896AFAD16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318872" y="6387731"/>
              <a:ext cx="873128" cy="470270"/>
            </a:xfrm>
            <a:custGeom>
              <a:avLst/>
              <a:gdLst>
                <a:gd name="connsiteX0" fmla="*/ 651947 w 873128"/>
                <a:gd name="connsiteY0" fmla="*/ 0 h 470270"/>
                <a:gd name="connsiteX1" fmla="*/ 694592 w 873128"/>
                <a:gd name="connsiteY1" fmla="*/ 13081 h 470270"/>
                <a:gd name="connsiteX2" fmla="*/ 702118 w 873128"/>
                <a:gd name="connsiteY2" fmla="*/ 20929 h 470270"/>
                <a:gd name="connsiteX3" fmla="*/ 702118 w 873128"/>
                <a:gd name="connsiteY3" fmla="*/ 371496 h 470270"/>
                <a:gd name="connsiteX4" fmla="*/ 719678 w 873128"/>
                <a:gd name="connsiteY4" fmla="*/ 371496 h 470270"/>
                <a:gd name="connsiteX5" fmla="*/ 719678 w 873128"/>
                <a:gd name="connsiteY5" fmla="*/ 230223 h 470270"/>
                <a:gd name="connsiteX6" fmla="*/ 734729 w 873128"/>
                <a:gd name="connsiteY6" fmla="*/ 230223 h 470270"/>
                <a:gd name="connsiteX7" fmla="*/ 734729 w 873128"/>
                <a:gd name="connsiteY7" fmla="*/ 217142 h 470270"/>
                <a:gd name="connsiteX8" fmla="*/ 749780 w 873128"/>
                <a:gd name="connsiteY8" fmla="*/ 209294 h 470270"/>
                <a:gd name="connsiteX9" fmla="*/ 762322 w 873128"/>
                <a:gd name="connsiteY9" fmla="*/ 209294 h 470270"/>
                <a:gd name="connsiteX10" fmla="*/ 762322 w 873128"/>
                <a:gd name="connsiteY10" fmla="*/ 196214 h 470270"/>
                <a:gd name="connsiteX11" fmla="*/ 772356 w 873128"/>
                <a:gd name="connsiteY11" fmla="*/ 188365 h 470270"/>
                <a:gd name="connsiteX12" fmla="*/ 797443 w 873128"/>
                <a:gd name="connsiteY12" fmla="*/ 188365 h 470270"/>
                <a:gd name="connsiteX13" fmla="*/ 797443 w 873128"/>
                <a:gd name="connsiteY13" fmla="*/ 230223 h 470270"/>
                <a:gd name="connsiteX14" fmla="*/ 850122 w 873128"/>
                <a:gd name="connsiteY14" fmla="*/ 230223 h 470270"/>
                <a:gd name="connsiteX15" fmla="*/ 850122 w 873128"/>
                <a:gd name="connsiteY15" fmla="*/ 376729 h 470270"/>
                <a:gd name="connsiteX16" fmla="*/ 870190 w 873128"/>
                <a:gd name="connsiteY16" fmla="*/ 376729 h 470270"/>
                <a:gd name="connsiteX17" fmla="*/ 873128 w 873128"/>
                <a:gd name="connsiteY17" fmla="*/ 375580 h 470270"/>
                <a:gd name="connsiteX18" fmla="*/ 873128 w 873128"/>
                <a:gd name="connsiteY18" fmla="*/ 470270 h 470270"/>
                <a:gd name="connsiteX19" fmla="*/ 0 w 873128"/>
                <a:gd name="connsiteY19" fmla="*/ 470270 h 470270"/>
                <a:gd name="connsiteX20" fmla="*/ 47325 w 873128"/>
                <a:gd name="connsiteY20" fmla="*/ 388300 h 470270"/>
                <a:gd name="connsiteX21" fmla="*/ 92542 w 873128"/>
                <a:gd name="connsiteY21" fmla="*/ 384577 h 470270"/>
                <a:gd name="connsiteX22" fmla="*/ 92542 w 873128"/>
                <a:gd name="connsiteY22" fmla="*/ 347950 h 470270"/>
                <a:gd name="connsiteX23" fmla="*/ 142713 w 873128"/>
                <a:gd name="connsiteY23" fmla="*/ 347950 h 470270"/>
                <a:gd name="connsiteX24" fmla="*/ 142713 w 873128"/>
                <a:gd name="connsiteY24" fmla="*/ 327022 h 470270"/>
                <a:gd name="connsiteX25" fmla="*/ 248072 w 873128"/>
                <a:gd name="connsiteY25" fmla="*/ 327022 h 470270"/>
                <a:gd name="connsiteX26" fmla="*/ 248072 w 873128"/>
                <a:gd name="connsiteY26" fmla="*/ 340102 h 470270"/>
                <a:gd name="connsiteX27" fmla="*/ 315802 w 873128"/>
                <a:gd name="connsiteY27" fmla="*/ 340102 h 470270"/>
                <a:gd name="connsiteX28" fmla="*/ 315802 w 873128"/>
                <a:gd name="connsiteY28" fmla="*/ 347950 h 470270"/>
                <a:gd name="connsiteX29" fmla="*/ 335870 w 873128"/>
                <a:gd name="connsiteY29" fmla="*/ 347950 h 470270"/>
                <a:gd name="connsiteX30" fmla="*/ 335870 w 873128"/>
                <a:gd name="connsiteY30" fmla="*/ 355799 h 470270"/>
                <a:gd name="connsiteX31" fmla="*/ 353430 w 873128"/>
                <a:gd name="connsiteY31" fmla="*/ 355799 h 470270"/>
                <a:gd name="connsiteX32" fmla="*/ 353430 w 873128"/>
                <a:gd name="connsiteY32" fmla="*/ 238072 h 470270"/>
                <a:gd name="connsiteX33" fmla="*/ 406110 w 873128"/>
                <a:gd name="connsiteY33" fmla="*/ 222375 h 470270"/>
                <a:gd name="connsiteX34" fmla="*/ 503943 w 873128"/>
                <a:gd name="connsiteY34" fmla="*/ 222375 h 470270"/>
                <a:gd name="connsiteX35" fmla="*/ 503943 w 873128"/>
                <a:gd name="connsiteY35" fmla="*/ 34011 h 470270"/>
                <a:gd name="connsiteX36" fmla="*/ 531537 w 873128"/>
                <a:gd name="connsiteY36" fmla="*/ 20929 h 470270"/>
                <a:gd name="connsiteX37" fmla="*/ 651947 w 873128"/>
                <a:gd name="connsiteY37" fmla="*/ 0 h 470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873128" h="470270">
                  <a:moveTo>
                    <a:pt x="651947" y="0"/>
                  </a:moveTo>
                  <a:cubicBezTo>
                    <a:pt x="666999" y="5232"/>
                    <a:pt x="679541" y="10465"/>
                    <a:pt x="694592" y="13081"/>
                  </a:cubicBezTo>
                  <a:cubicBezTo>
                    <a:pt x="697101" y="15697"/>
                    <a:pt x="699609" y="18314"/>
                    <a:pt x="702118" y="20929"/>
                  </a:cubicBezTo>
                  <a:cubicBezTo>
                    <a:pt x="702118" y="138657"/>
                    <a:pt x="702118" y="256385"/>
                    <a:pt x="702118" y="371496"/>
                  </a:cubicBezTo>
                  <a:cubicBezTo>
                    <a:pt x="707135" y="371496"/>
                    <a:pt x="712152" y="371496"/>
                    <a:pt x="719678" y="371496"/>
                  </a:cubicBezTo>
                  <a:cubicBezTo>
                    <a:pt x="719678" y="324406"/>
                    <a:pt x="719678" y="277315"/>
                    <a:pt x="719678" y="230223"/>
                  </a:cubicBezTo>
                  <a:cubicBezTo>
                    <a:pt x="724695" y="230223"/>
                    <a:pt x="729712" y="230223"/>
                    <a:pt x="734729" y="230223"/>
                  </a:cubicBezTo>
                  <a:cubicBezTo>
                    <a:pt x="734729" y="224991"/>
                    <a:pt x="734729" y="222375"/>
                    <a:pt x="734729" y="217142"/>
                  </a:cubicBezTo>
                  <a:cubicBezTo>
                    <a:pt x="739746" y="214526"/>
                    <a:pt x="744763" y="211911"/>
                    <a:pt x="749780" y="209294"/>
                  </a:cubicBezTo>
                  <a:lnTo>
                    <a:pt x="762322" y="209294"/>
                  </a:lnTo>
                  <a:cubicBezTo>
                    <a:pt x="762322" y="204062"/>
                    <a:pt x="762322" y="201445"/>
                    <a:pt x="762322" y="196214"/>
                  </a:cubicBezTo>
                  <a:cubicBezTo>
                    <a:pt x="764831" y="193597"/>
                    <a:pt x="769848" y="190980"/>
                    <a:pt x="772356" y="188365"/>
                  </a:cubicBezTo>
                  <a:cubicBezTo>
                    <a:pt x="779883" y="188365"/>
                    <a:pt x="789917" y="188365"/>
                    <a:pt x="797443" y="188365"/>
                  </a:cubicBezTo>
                  <a:cubicBezTo>
                    <a:pt x="797443" y="201445"/>
                    <a:pt x="797443" y="217142"/>
                    <a:pt x="797443" y="230223"/>
                  </a:cubicBezTo>
                  <a:cubicBezTo>
                    <a:pt x="815003" y="230223"/>
                    <a:pt x="832563" y="230223"/>
                    <a:pt x="850122" y="230223"/>
                  </a:cubicBezTo>
                  <a:cubicBezTo>
                    <a:pt x="850122" y="279931"/>
                    <a:pt x="850122" y="327022"/>
                    <a:pt x="850122" y="376729"/>
                  </a:cubicBezTo>
                  <a:cubicBezTo>
                    <a:pt x="857648" y="376729"/>
                    <a:pt x="865174" y="376729"/>
                    <a:pt x="870190" y="376729"/>
                  </a:cubicBezTo>
                  <a:lnTo>
                    <a:pt x="873128" y="375580"/>
                  </a:lnTo>
                  <a:lnTo>
                    <a:pt x="873128" y="470270"/>
                  </a:lnTo>
                  <a:lnTo>
                    <a:pt x="0" y="470270"/>
                  </a:lnTo>
                  <a:lnTo>
                    <a:pt x="47325" y="388300"/>
                  </a:lnTo>
                  <a:cubicBezTo>
                    <a:pt x="62189" y="387058"/>
                    <a:pt x="77084" y="385817"/>
                    <a:pt x="92542" y="384577"/>
                  </a:cubicBezTo>
                  <a:cubicBezTo>
                    <a:pt x="92542" y="371496"/>
                    <a:pt x="92542" y="361032"/>
                    <a:pt x="92542" y="347950"/>
                  </a:cubicBezTo>
                  <a:cubicBezTo>
                    <a:pt x="110102" y="347950"/>
                    <a:pt x="127661" y="347950"/>
                    <a:pt x="142713" y="347950"/>
                  </a:cubicBezTo>
                  <a:cubicBezTo>
                    <a:pt x="142713" y="340102"/>
                    <a:pt x="142713" y="334870"/>
                    <a:pt x="142713" y="327022"/>
                  </a:cubicBezTo>
                  <a:cubicBezTo>
                    <a:pt x="177833" y="327022"/>
                    <a:pt x="212952" y="327022"/>
                    <a:pt x="248072" y="327022"/>
                  </a:cubicBezTo>
                  <a:cubicBezTo>
                    <a:pt x="248072" y="332253"/>
                    <a:pt x="248072" y="334870"/>
                    <a:pt x="248072" y="340102"/>
                  </a:cubicBezTo>
                  <a:cubicBezTo>
                    <a:pt x="270649" y="340102"/>
                    <a:pt x="293225" y="340102"/>
                    <a:pt x="315802" y="340102"/>
                  </a:cubicBezTo>
                  <a:cubicBezTo>
                    <a:pt x="315802" y="342719"/>
                    <a:pt x="315802" y="345335"/>
                    <a:pt x="315802" y="347950"/>
                  </a:cubicBezTo>
                  <a:cubicBezTo>
                    <a:pt x="320820" y="347950"/>
                    <a:pt x="328345" y="347950"/>
                    <a:pt x="335870" y="347950"/>
                  </a:cubicBezTo>
                  <a:cubicBezTo>
                    <a:pt x="335870" y="350567"/>
                    <a:pt x="335870" y="353184"/>
                    <a:pt x="335870" y="355799"/>
                  </a:cubicBezTo>
                  <a:cubicBezTo>
                    <a:pt x="340888" y="355799"/>
                    <a:pt x="348413" y="355799"/>
                    <a:pt x="353430" y="355799"/>
                  </a:cubicBezTo>
                  <a:cubicBezTo>
                    <a:pt x="353430" y="316558"/>
                    <a:pt x="353430" y="277315"/>
                    <a:pt x="353430" y="238072"/>
                  </a:cubicBezTo>
                  <a:cubicBezTo>
                    <a:pt x="370990" y="232840"/>
                    <a:pt x="388551" y="227608"/>
                    <a:pt x="406110" y="222375"/>
                  </a:cubicBezTo>
                  <a:cubicBezTo>
                    <a:pt x="438722" y="222375"/>
                    <a:pt x="471332" y="222375"/>
                    <a:pt x="503943" y="222375"/>
                  </a:cubicBezTo>
                  <a:cubicBezTo>
                    <a:pt x="503943" y="159587"/>
                    <a:pt x="503943" y="96798"/>
                    <a:pt x="503943" y="34011"/>
                  </a:cubicBezTo>
                  <a:cubicBezTo>
                    <a:pt x="511469" y="28778"/>
                    <a:pt x="521503" y="26163"/>
                    <a:pt x="531537" y="20929"/>
                  </a:cubicBezTo>
                  <a:cubicBezTo>
                    <a:pt x="571673" y="15697"/>
                    <a:pt x="611811" y="7849"/>
                    <a:pt x="65194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ko-KR" altLang="en-US" sz="270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26A6BFDA-FDC9-4A14-B2A2-F1297D6912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2614" y="6322479"/>
              <a:ext cx="1673378" cy="535522"/>
            </a:xfrm>
            <a:custGeom>
              <a:avLst/>
              <a:gdLst>
                <a:gd name="connsiteX0" fmla="*/ 527275 w 1404080"/>
                <a:gd name="connsiteY0" fmla="*/ 0 h 449340"/>
                <a:gd name="connsiteX1" fmla="*/ 569920 w 1404080"/>
                <a:gd name="connsiteY1" fmla="*/ 0 h 449340"/>
                <a:gd name="connsiteX2" fmla="*/ 569920 w 1404080"/>
                <a:gd name="connsiteY2" fmla="*/ 1963 h 449340"/>
                <a:gd name="connsiteX3" fmla="*/ 569920 w 1404080"/>
                <a:gd name="connsiteY3" fmla="*/ 15697 h 449340"/>
                <a:gd name="connsiteX4" fmla="*/ 612566 w 1404080"/>
                <a:gd name="connsiteY4" fmla="*/ 15697 h 449340"/>
                <a:gd name="connsiteX5" fmla="*/ 612566 w 1404080"/>
                <a:gd name="connsiteY5" fmla="*/ 117728 h 449340"/>
                <a:gd name="connsiteX6" fmla="*/ 614134 w 1404080"/>
                <a:gd name="connsiteY6" fmla="*/ 117728 h 449340"/>
                <a:gd name="connsiteX7" fmla="*/ 625109 w 1404080"/>
                <a:gd name="connsiteY7" fmla="*/ 117728 h 449340"/>
                <a:gd name="connsiteX8" fmla="*/ 625109 w 1404080"/>
                <a:gd name="connsiteY8" fmla="*/ 266850 h 449340"/>
                <a:gd name="connsiteX9" fmla="*/ 627616 w 1404080"/>
                <a:gd name="connsiteY9" fmla="*/ 266850 h 449340"/>
                <a:gd name="connsiteX10" fmla="*/ 645177 w 1404080"/>
                <a:gd name="connsiteY10" fmla="*/ 266850 h 449340"/>
                <a:gd name="connsiteX11" fmla="*/ 645177 w 1404080"/>
                <a:gd name="connsiteY11" fmla="*/ 170051 h 449340"/>
                <a:gd name="connsiteX12" fmla="*/ 646118 w 1404080"/>
                <a:gd name="connsiteY12" fmla="*/ 169398 h 449340"/>
                <a:gd name="connsiteX13" fmla="*/ 652702 w 1404080"/>
                <a:gd name="connsiteY13" fmla="*/ 164820 h 449340"/>
                <a:gd name="connsiteX14" fmla="*/ 657720 w 1404080"/>
                <a:gd name="connsiteY14" fmla="*/ 166127 h 449340"/>
                <a:gd name="connsiteX15" fmla="*/ 657720 w 1404080"/>
                <a:gd name="connsiteY15" fmla="*/ 175284 h 449340"/>
                <a:gd name="connsiteX16" fmla="*/ 660227 w 1404080"/>
                <a:gd name="connsiteY16" fmla="*/ 173976 h 449340"/>
                <a:gd name="connsiteX17" fmla="*/ 677788 w 1404080"/>
                <a:gd name="connsiteY17" fmla="*/ 164820 h 449340"/>
                <a:gd name="connsiteX18" fmla="*/ 679984 w 1404080"/>
                <a:gd name="connsiteY18" fmla="*/ 164820 h 449340"/>
                <a:gd name="connsiteX19" fmla="*/ 695348 w 1404080"/>
                <a:gd name="connsiteY19" fmla="*/ 164820 h 449340"/>
                <a:gd name="connsiteX20" fmla="*/ 695348 w 1404080"/>
                <a:gd name="connsiteY20" fmla="*/ 342719 h 449340"/>
                <a:gd name="connsiteX21" fmla="*/ 730468 w 1404080"/>
                <a:gd name="connsiteY21" fmla="*/ 347952 h 449340"/>
                <a:gd name="connsiteX22" fmla="*/ 730468 w 1404080"/>
                <a:gd name="connsiteY22" fmla="*/ 340104 h 449340"/>
                <a:gd name="connsiteX23" fmla="*/ 768095 w 1404080"/>
                <a:gd name="connsiteY23" fmla="*/ 340104 h 449340"/>
                <a:gd name="connsiteX24" fmla="*/ 768095 w 1404080"/>
                <a:gd name="connsiteY24" fmla="*/ 306093 h 449340"/>
                <a:gd name="connsiteX25" fmla="*/ 778129 w 1404080"/>
                <a:gd name="connsiteY25" fmla="*/ 306093 h 449340"/>
                <a:gd name="connsiteX26" fmla="*/ 778129 w 1404080"/>
                <a:gd name="connsiteY26" fmla="*/ 261618 h 449340"/>
                <a:gd name="connsiteX27" fmla="*/ 785656 w 1404080"/>
                <a:gd name="connsiteY27" fmla="*/ 261618 h 449340"/>
                <a:gd name="connsiteX28" fmla="*/ 785656 w 1404080"/>
                <a:gd name="connsiteY28" fmla="*/ 217143 h 449340"/>
                <a:gd name="connsiteX29" fmla="*/ 803216 w 1404080"/>
                <a:gd name="connsiteY29" fmla="*/ 217143 h 449340"/>
                <a:gd name="connsiteX30" fmla="*/ 858402 w 1404080"/>
                <a:gd name="connsiteY30" fmla="*/ 193597 h 449340"/>
                <a:gd name="connsiteX31" fmla="*/ 860911 w 1404080"/>
                <a:gd name="connsiteY31" fmla="*/ 170051 h 449340"/>
                <a:gd name="connsiteX32" fmla="*/ 865929 w 1404080"/>
                <a:gd name="connsiteY32" fmla="*/ 193597 h 449340"/>
                <a:gd name="connsiteX33" fmla="*/ 923625 w 1404080"/>
                <a:gd name="connsiteY33" fmla="*/ 224991 h 449340"/>
                <a:gd name="connsiteX34" fmla="*/ 923625 w 1404080"/>
                <a:gd name="connsiteY34" fmla="*/ 219760 h 449340"/>
                <a:gd name="connsiteX35" fmla="*/ 938677 w 1404080"/>
                <a:gd name="connsiteY35" fmla="*/ 219760 h 449340"/>
                <a:gd name="connsiteX36" fmla="*/ 938677 w 1404080"/>
                <a:gd name="connsiteY36" fmla="*/ 261618 h 449340"/>
                <a:gd name="connsiteX37" fmla="*/ 946202 w 1404080"/>
                <a:gd name="connsiteY37" fmla="*/ 261618 h 449340"/>
                <a:gd name="connsiteX38" fmla="*/ 946202 w 1404080"/>
                <a:gd name="connsiteY38" fmla="*/ 311325 h 449340"/>
                <a:gd name="connsiteX39" fmla="*/ 953729 w 1404080"/>
                <a:gd name="connsiteY39" fmla="*/ 311325 h 449340"/>
                <a:gd name="connsiteX40" fmla="*/ 953729 w 1404080"/>
                <a:gd name="connsiteY40" fmla="*/ 334871 h 449340"/>
                <a:gd name="connsiteX41" fmla="*/ 968779 w 1404080"/>
                <a:gd name="connsiteY41" fmla="*/ 334871 h 449340"/>
                <a:gd name="connsiteX42" fmla="*/ 968779 w 1404080"/>
                <a:gd name="connsiteY42" fmla="*/ 371497 h 449340"/>
                <a:gd name="connsiteX43" fmla="*/ 1064103 w 1404080"/>
                <a:gd name="connsiteY43" fmla="*/ 363648 h 449340"/>
                <a:gd name="connsiteX44" fmla="*/ 1064103 w 1404080"/>
                <a:gd name="connsiteY44" fmla="*/ 327022 h 449340"/>
                <a:gd name="connsiteX45" fmla="*/ 1114275 w 1404080"/>
                <a:gd name="connsiteY45" fmla="*/ 327022 h 449340"/>
                <a:gd name="connsiteX46" fmla="*/ 1114275 w 1404080"/>
                <a:gd name="connsiteY46" fmla="*/ 306093 h 449340"/>
                <a:gd name="connsiteX47" fmla="*/ 1219634 w 1404080"/>
                <a:gd name="connsiteY47" fmla="*/ 306093 h 449340"/>
                <a:gd name="connsiteX48" fmla="*/ 1219634 w 1404080"/>
                <a:gd name="connsiteY48" fmla="*/ 319174 h 449340"/>
                <a:gd name="connsiteX49" fmla="*/ 1287364 w 1404080"/>
                <a:gd name="connsiteY49" fmla="*/ 319174 h 449340"/>
                <a:gd name="connsiteX50" fmla="*/ 1287364 w 1404080"/>
                <a:gd name="connsiteY50" fmla="*/ 327022 h 449340"/>
                <a:gd name="connsiteX51" fmla="*/ 1307432 w 1404080"/>
                <a:gd name="connsiteY51" fmla="*/ 327022 h 449340"/>
                <a:gd name="connsiteX52" fmla="*/ 1307432 w 1404080"/>
                <a:gd name="connsiteY52" fmla="*/ 334871 h 449340"/>
                <a:gd name="connsiteX53" fmla="*/ 1324991 w 1404080"/>
                <a:gd name="connsiteY53" fmla="*/ 334871 h 449340"/>
                <a:gd name="connsiteX54" fmla="*/ 1324991 w 1404080"/>
                <a:gd name="connsiteY54" fmla="*/ 312354 h 449340"/>
                <a:gd name="connsiteX55" fmla="*/ 1404080 w 1404080"/>
                <a:gd name="connsiteY55" fmla="*/ 449340 h 449340"/>
                <a:gd name="connsiteX56" fmla="*/ 0 w 1404080"/>
                <a:gd name="connsiteY56" fmla="*/ 449340 h 449340"/>
                <a:gd name="connsiteX57" fmla="*/ 0 w 1404080"/>
                <a:gd name="connsiteY57" fmla="*/ 387854 h 449340"/>
                <a:gd name="connsiteX58" fmla="*/ 5498 w 1404080"/>
                <a:gd name="connsiteY58" fmla="*/ 384578 h 449340"/>
                <a:gd name="connsiteX59" fmla="*/ 5498 w 1404080"/>
                <a:gd name="connsiteY59" fmla="*/ 361033 h 449340"/>
                <a:gd name="connsiteX60" fmla="*/ 482 w 1404080"/>
                <a:gd name="connsiteY60" fmla="*/ 334871 h 449340"/>
                <a:gd name="connsiteX61" fmla="*/ 1734 w 1404080"/>
                <a:gd name="connsiteY61" fmla="*/ 334871 h 449340"/>
                <a:gd name="connsiteX62" fmla="*/ 10516 w 1404080"/>
                <a:gd name="connsiteY62" fmla="*/ 334871 h 449340"/>
                <a:gd name="connsiteX63" fmla="*/ 33093 w 1404080"/>
                <a:gd name="connsiteY63" fmla="*/ 332255 h 449340"/>
                <a:gd name="connsiteX64" fmla="*/ 33093 w 1404080"/>
                <a:gd name="connsiteY64" fmla="*/ 330946 h 449340"/>
                <a:gd name="connsiteX65" fmla="*/ 33093 w 1404080"/>
                <a:gd name="connsiteY65" fmla="*/ 321790 h 449340"/>
                <a:gd name="connsiteX66" fmla="*/ 34974 w 1404080"/>
                <a:gd name="connsiteY66" fmla="*/ 321790 h 449340"/>
                <a:gd name="connsiteX67" fmla="*/ 48143 w 1404080"/>
                <a:gd name="connsiteY67" fmla="*/ 321790 h 449340"/>
                <a:gd name="connsiteX68" fmla="*/ 48143 w 1404080"/>
                <a:gd name="connsiteY68" fmla="*/ 190982 h 449340"/>
                <a:gd name="connsiteX69" fmla="*/ 49398 w 1404080"/>
                <a:gd name="connsiteY69" fmla="*/ 190982 h 449340"/>
                <a:gd name="connsiteX70" fmla="*/ 58177 w 1404080"/>
                <a:gd name="connsiteY70" fmla="*/ 190982 h 449340"/>
                <a:gd name="connsiteX71" fmla="*/ 58177 w 1404080"/>
                <a:gd name="connsiteY71" fmla="*/ 188365 h 449340"/>
                <a:gd name="connsiteX72" fmla="*/ 58177 w 1404080"/>
                <a:gd name="connsiteY72" fmla="*/ 170051 h 449340"/>
                <a:gd name="connsiteX73" fmla="*/ 60686 w 1404080"/>
                <a:gd name="connsiteY73" fmla="*/ 117728 h 449340"/>
                <a:gd name="connsiteX74" fmla="*/ 61941 w 1404080"/>
                <a:gd name="connsiteY74" fmla="*/ 117728 h 449340"/>
                <a:gd name="connsiteX75" fmla="*/ 70720 w 1404080"/>
                <a:gd name="connsiteY75" fmla="*/ 117728 h 449340"/>
                <a:gd name="connsiteX76" fmla="*/ 70720 w 1404080"/>
                <a:gd name="connsiteY76" fmla="*/ 119037 h 449340"/>
                <a:gd name="connsiteX77" fmla="*/ 70720 w 1404080"/>
                <a:gd name="connsiteY77" fmla="*/ 128193 h 449340"/>
                <a:gd name="connsiteX78" fmla="*/ 75737 w 1404080"/>
                <a:gd name="connsiteY78" fmla="*/ 125577 h 449340"/>
                <a:gd name="connsiteX79" fmla="*/ 75737 w 1404080"/>
                <a:gd name="connsiteY79" fmla="*/ 107264 h 449340"/>
                <a:gd name="connsiteX80" fmla="*/ 77305 w 1404080"/>
                <a:gd name="connsiteY80" fmla="*/ 106610 h 449340"/>
                <a:gd name="connsiteX81" fmla="*/ 88280 w 1404080"/>
                <a:gd name="connsiteY81" fmla="*/ 102032 h 449340"/>
                <a:gd name="connsiteX82" fmla="*/ 89534 w 1404080"/>
                <a:gd name="connsiteY82" fmla="*/ 102686 h 449340"/>
                <a:gd name="connsiteX83" fmla="*/ 98314 w 1404080"/>
                <a:gd name="connsiteY83" fmla="*/ 107264 h 449340"/>
                <a:gd name="connsiteX84" fmla="*/ 100195 w 1404080"/>
                <a:gd name="connsiteY84" fmla="*/ 107264 h 449340"/>
                <a:gd name="connsiteX85" fmla="*/ 113366 w 1404080"/>
                <a:gd name="connsiteY85" fmla="*/ 107264 h 449340"/>
                <a:gd name="connsiteX86" fmla="*/ 113366 w 1404080"/>
                <a:gd name="connsiteY86" fmla="*/ 73253 h 449340"/>
                <a:gd name="connsiteX87" fmla="*/ 114620 w 1404080"/>
                <a:gd name="connsiteY87" fmla="*/ 73253 h 449340"/>
                <a:gd name="connsiteX88" fmla="*/ 123398 w 1404080"/>
                <a:gd name="connsiteY88" fmla="*/ 73253 h 449340"/>
                <a:gd name="connsiteX89" fmla="*/ 124966 w 1404080"/>
                <a:gd name="connsiteY89" fmla="*/ 78486 h 449340"/>
                <a:gd name="connsiteX90" fmla="*/ 135943 w 1404080"/>
                <a:gd name="connsiteY90" fmla="*/ 78486 h 449340"/>
                <a:gd name="connsiteX91" fmla="*/ 137197 w 1404080"/>
                <a:gd name="connsiteY91" fmla="*/ 73253 h 449340"/>
                <a:gd name="connsiteX92" fmla="*/ 145977 w 1404080"/>
                <a:gd name="connsiteY92" fmla="*/ 73253 h 449340"/>
                <a:gd name="connsiteX93" fmla="*/ 145977 w 1404080"/>
                <a:gd name="connsiteY93" fmla="*/ 112496 h 449340"/>
                <a:gd name="connsiteX94" fmla="*/ 147545 w 1404080"/>
                <a:gd name="connsiteY94" fmla="*/ 113804 h 449340"/>
                <a:gd name="connsiteX95" fmla="*/ 158520 w 1404080"/>
                <a:gd name="connsiteY95" fmla="*/ 122961 h 449340"/>
                <a:gd name="connsiteX96" fmla="*/ 183605 w 1404080"/>
                <a:gd name="connsiteY96" fmla="*/ 130810 h 449340"/>
                <a:gd name="connsiteX97" fmla="*/ 183605 w 1404080"/>
                <a:gd name="connsiteY97" fmla="*/ 129174 h 449340"/>
                <a:gd name="connsiteX98" fmla="*/ 183605 w 1404080"/>
                <a:gd name="connsiteY98" fmla="*/ 117728 h 449340"/>
                <a:gd name="connsiteX99" fmla="*/ 216216 w 1404080"/>
                <a:gd name="connsiteY99" fmla="*/ 107264 h 449340"/>
                <a:gd name="connsiteX100" fmla="*/ 216216 w 1404080"/>
                <a:gd name="connsiteY100" fmla="*/ 105957 h 449340"/>
                <a:gd name="connsiteX101" fmla="*/ 216216 w 1404080"/>
                <a:gd name="connsiteY101" fmla="*/ 96799 h 449340"/>
                <a:gd name="connsiteX102" fmla="*/ 217157 w 1404080"/>
                <a:gd name="connsiteY102" fmla="*/ 96799 h 449340"/>
                <a:gd name="connsiteX103" fmla="*/ 223741 w 1404080"/>
                <a:gd name="connsiteY103" fmla="*/ 96799 h 449340"/>
                <a:gd name="connsiteX104" fmla="*/ 223741 w 1404080"/>
                <a:gd name="connsiteY104" fmla="*/ 95819 h 449340"/>
                <a:gd name="connsiteX105" fmla="*/ 223741 w 1404080"/>
                <a:gd name="connsiteY105" fmla="*/ 88950 h 449340"/>
                <a:gd name="connsiteX106" fmla="*/ 226250 w 1404080"/>
                <a:gd name="connsiteY106" fmla="*/ 88950 h 449340"/>
                <a:gd name="connsiteX107" fmla="*/ 243809 w 1404080"/>
                <a:gd name="connsiteY107" fmla="*/ 88950 h 449340"/>
                <a:gd name="connsiteX108" fmla="*/ 243809 w 1404080"/>
                <a:gd name="connsiteY108" fmla="*/ 89931 h 449340"/>
                <a:gd name="connsiteX109" fmla="*/ 243809 w 1404080"/>
                <a:gd name="connsiteY109" fmla="*/ 96799 h 449340"/>
                <a:gd name="connsiteX110" fmla="*/ 245691 w 1404080"/>
                <a:gd name="connsiteY110" fmla="*/ 96799 h 449340"/>
                <a:gd name="connsiteX111" fmla="*/ 258861 w 1404080"/>
                <a:gd name="connsiteY111" fmla="*/ 96799 h 449340"/>
                <a:gd name="connsiteX112" fmla="*/ 258861 w 1404080"/>
                <a:gd name="connsiteY112" fmla="*/ 98761 h 449340"/>
                <a:gd name="connsiteX113" fmla="*/ 258861 w 1404080"/>
                <a:gd name="connsiteY113" fmla="*/ 112496 h 449340"/>
                <a:gd name="connsiteX114" fmla="*/ 286455 w 1404080"/>
                <a:gd name="connsiteY114" fmla="*/ 112496 h 449340"/>
                <a:gd name="connsiteX115" fmla="*/ 286455 w 1404080"/>
                <a:gd name="connsiteY115" fmla="*/ 111188 h 449340"/>
                <a:gd name="connsiteX116" fmla="*/ 286455 w 1404080"/>
                <a:gd name="connsiteY116" fmla="*/ 102032 h 449340"/>
                <a:gd name="connsiteX117" fmla="*/ 288023 w 1404080"/>
                <a:gd name="connsiteY117" fmla="*/ 102032 h 449340"/>
                <a:gd name="connsiteX118" fmla="*/ 298998 w 1404080"/>
                <a:gd name="connsiteY118" fmla="*/ 102032 h 449340"/>
                <a:gd name="connsiteX119" fmla="*/ 298998 w 1404080"/>
                <a:gd name="connsiteY119" fmla="*/ 100723 h 449340"/>
                <a:gd name="connsiteX120" fmla="*/ 298998 w 1404080"/>
                <a:gd name="connsiteY120" fmla="*/ 91567 h 449340"/>
                <a:gd name="connsiteX121" fmla="*/ 300879 w 1404080"/>
                <a:gd name="connsiteY121" fmla="*/ 91567 h 449340"/>
                <a:gd name="connsiteX122" fmla="*/ 314048 w 1404080"/>
                <a:gd name="connsiteY122" fmla="*/ 91567 h 449340"/>
                <a:gd name="connsiteX123" fmla="*/ 314048 w 1404080"/>
                <a:gd name="connsiteY123" fmla="*/ 92875 h 449340"/>
                <a:gd name="connsiteX124" fmla="*/ 314048 w 1404080"/>
                <a:gd name="connsiteY124" fmla="*/ 102032 h 449340"/>
                <a:gd name="connsiteX125" fmla="*/ 319066 w 1404080"/>
                <a:gd name="connsiteY125" fmla="*/ 39243 h 449340"/>
                <a:gd name="connsiteX126" fmla="*/ 431950 w 1404080"/>
                <a:gd name="connsiteY126" fmla="*/ 39243 h 449340"/>
                <a:gd name="connsiteX127" fmla="*/ 431950 w 1404080"/>
                <a:gd name="connsiteY127" fmla="*/ 122961 h 449340"/>
                <a:gd name="connsiteX128" fmla="*/ 434459 w 1404080"/>
                <a:gd name="connsiteY128" fmla="*/ 122961 h 449340"/>
                <a:gd name="connsiteX129" fmla="*/ 452018 w 1404080"/>
                <a:gd name="connsiteY129" fmla="*/ 122961 h 449340"/>
                <a:gd name="connsiteX130" fmla="*/ 452018 w 1404080"/>
                <a:gd name="connsiteY130" fmla="*/ 28778 h 449340"/>
                <a:gd name="connsiteX131" fmla="*/ 477104 w 1404080"/>
                <a:gd name="connsiteY131" fmla="*/ 15697 h 449340"/>
                <a:gd name="connsiteX132" fmla="*/ 509716 w 1404080"/>
                <a:gd name="connsiteY132" fmla="*/ 15697 h 449340"/>
                <a:gd name="connsiteX133" fmla="*/ 511911 w 1404080"/>
                <a:gd name="connsiteY133" fmla="*/ 13736 h 4493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</a:cxnLst>
              <a:rect l="l" t="t" r="r" b="b"/>
              <a:pathLst>
                <a:path w="1404080" h="449340">
                  <a:moveTo>
                    <a:pt x="527275" y="0"/>
                  </a:moveTo>
                  <a:cubicBezTo>
                    <a:pt x="527275" y="0"/>
                    <a:pt x="527275" y="0"/>
                    <a:pt x="569920" y="0"/>
                  </a:cubicBezTo>
                  <a:cubicBezTo>
                    <a:pt x="569920" y="0"/>
                    <a:pt x="569920" y="0"/>
                    <a:pt x="569920" y="1963"/>
                  </a:cubicBezTo>
                  <a:lnTo>
                    <a:pt x="569920" y="15697"/>
                  </a:lnTo>
                  <a:cubicBezTo>
                    <a:pt x="569920" y="15697"/>
                    <a:pt x="569920" y="15697"/>
                    <a:pt x="612566" y="15697"/>
                  </a:cubicBezTo>
                  <a:cubicBezTo>
                    <a:pt x="612566" y="15697"/>
                    <a:pt x="612566" y="15697"/>
                    <a:pt x="612566" y="117728"/>
                  </a:cubicBezTo>
                  <a:cubicBezTo>
                    <a:pt x="612566" y="117728"/>
                    <a:pt x="612566" y="117728"/>
                    <a:pt x="614134" y="117728"/>
                  </a:cubicBezTo>
                  <a:lnTo>
                    <a:pt x="625109" y="117728"/>
                  </a:lnTo>
                  <a:cubicBezTo>
                    <a:pt x="625109" y="117728"/>
                    <a:pt x="625109" y="117728"/>
                    <a:pt x="625109" y="266850"/>
                  </a:cubicBezTo>
                  <a:cubicBezTo>
                    <a:pt x="625109" y="266850"/>
                    <a:pt x="625109" y="266850"/>
                    <a:pt x="627616" y="266850"/>
                  </a:cubicBezTo>
                  <a:lnTo>
                    <a:pt x="645177" y="266850"/>
                  </a:lnTo>
                  <a:cubicBezTo>
                    <a:pt x="645177" y="266850"/>
                    <a:pt x="645177" y="266850"/>
                    <a:pt x="645177" y="170051"/>
                  </a:cubicBezTo>
                  <a:cubicBezTo>
                    <a:pt x="645177" y="170051"/>
                    <a:pt x="645177" y="170051"/>
                    <a:pt x="646118" y="169398"/>
                  </a:cubicBezTo>
                  <a:lnTo>
                    <a:pt x="652702" y="164820"/>
                  </a:lnTo>
                  <a:cubicBezTo>
                    <a:pt x="657720" y="164820"/>
                    <a:pt x="657720" y="164820"/>
                    <a:pt x="657720" y="166127"/>
                  </a:cubicBezTo>
                  <a:lnTo>
                    <a:pt x="657720" y="175284"/>
                  </a:lnTo>
                  <a:cubicBezTo>
                    <a:pt x="657720" y="175284"/>
                    <a:pt x="657720" y="175284"/>
                    <a:pt x="660227" y="173976"/>
                  </a:cubicBezTo>
                  <a:lnTo>
                    <a:pt x="677788" y="164820"/>
                  </a:lnTo>
                  <a:cubicBezTo>
                    <a:pt x="677788" y="164820"/>
                    <a:pt x="677788" y="164820"/>
                    <a:pt x="679984" y="164820"/>
                  </a:cubicBezTo>
                  <a:lnTo>
                    <a:pt x="695348" y="164820"/>
                  </a:lnTo>
                  <a:cubicBezTo>
                    <a:pt x="695348" y="164820"/>
                    <a:pt x="695348" y="164820"/>
                    <a:pt x="695348" y="342719"/>
                  </a:cubicBezTo>
                  <a:cubicBezTo>
                    <a:pt x="695348" y="342719"/>
                    <a:pt x="695348" y="342719"/>
                    <a:pt x="730468" y="347952"/>
                  </a:cubicBezTo>
                  <a:cubicBezTo>
                    <a:pt x="730468" y="345335"/>
                    <a:pt x="730468" y="342719"/>
                    <a:pt x="730468" y="340104"/>
                  </a:cubicBezTo>
                  <a:cubicBezTo>
                    <a:pt x="743011" y="340104"/>
                    <a:pt x="755552" y="340104"/>
                    <a:pt x="768095" y="340104"/>
                  </a:cubicBezTo>
                  <a:cubicBezTo>
                    <a:pt x="768095" y="327022"/>
                    <a:pt x="768095" y="316558"/>
                    <a:pt x="768095" y="306093"/>
                  </a:cubicBezTo>
                  <a:lnTo>
                    <a:pt x="778129" y="306093"/>
                  </a:lnTo>
                  <a:cubicBezTo>
                    <a:pt x="778129" y="290395"/>
                    <a:pt x="778129" y="277315"/>
                    <a:pt x="778129" y="261618"/>
                  </a:cubicBezTo>
                  <a:cubicBezTo>
                    <a:pt x="780638" y="261618"/>
                    <a:pt x="783147" y="261618"/>
                    <a:pt x="785656" y="261618"/>
                  </a:cubicBezTo>
                  <a:cubicBezTo>
                    <a:pt x="785656" y="245921"/>
                    <a:pt x="785656" y="232840"/>
                    <a:pt x="785656" y="217143"/>
                  </a:cubicBezTo>
                  <a:cubicBezTo>
                    <a:pt x="790673" y="217143"/>
                    <a:pt x="795689" y="217143"/>
                    <a:pt x="803216" y="217143"/>
                  </a:cubicBezTo>
                  <a:cubicBezTo>
                    <a:pt x="820775" y="211911"/>
                    <a:pt x="840843" y="201446"/>
                    <a:pt x="858402" y="193597"/>
                  </a:cubicBezTo>
                  <a:cubicBezTo>
                    <a:pt x="860911" y="185749"/>
                    <a:pt x="860911" y="177900"/>
                    <a:pt x="860911" y="170051"/>
                  </a:cubicBezTo>
                  <a:cubicBezTo>
                    <a:pt x="863420" y="177900"/>
                    <a:pt x="863420" y="185749"/>
                    <a:pt x="865929" y="193597"/>
                  </a:cubicBezTo>
                  <a:cubicBezTo>
                    <a:pt x="885997" y="204063"/>
                    <a:pt x="903557" y="214527"/>
                    <a:pt x="923625" y="224991"/>
                  </a:cubicBezTo>
                  <a:cubicBezTo>
                    <a:pt x="923625" y="222382"/>
                    <a:pt x="923625" y="219773"/>
                    <a:pt x="923625" y="219760"/>
                  </a:cubicBezTo>
                  <a:cubicBezTo>
                    <a:pt x="928641" y="219760"/>
                    <a:pt x="933661" y="219760"/>
                    <a:pt x="938677" y="219760"/>
                  </a:cubicBezTo>
                  <a:cubicBezTo>
                    <a:pt x="938677" y="232840"/>
                    <a:pt x="938677" y="248537"/>
                    <a:pt x="938677" y="261618"/>
                  </a:cubicBezTo>
                  <a:cubicBezTo>
                    <a:pt x="941186" y="261618"/>
                    <a:pt x="943693" y="261618"/>
                    <a:pt x="946202" y="261618"/>
                  </a:cubicBezTo>
                  <a:cubicBezTo>
                    <a:pt x="946202" y="277315"/>
                    <a:pt x="946202" y="293012"/>
                    <a:pt x="946202" y="311325"/>
                  </a:cubicBezTo>
                  <a:cubicBezTo>
                    <a:pt x="948711" y="311325"/>
                    <a:pt x="951220" y="311325"/>
                    <a:pt x="953729" y="311325"/>
                  </a:cubicBezTo>
                  <a:cubicBezTo>
                    <a:pt x="953729" y="319174"/>
                    <a:pt x="953729" y="327022"/>
                    <a:pt x="953729" y="334871"/>
                  </a:cubicBezTo>
                  <a:cubicBezTo>
                    <a:pt x="958745" y="334871"/>
                    <a:pt x="963761" y="334871"/>
                    <a:pt x="968779" y="334871"/>
                  </a:cubicBezTo>
                  <a:cubicBezTo>
                    <a:pt x="968779" y="347952"/>
                    <a:pt x="968779" y="358416"/>
                    <a:pt x="968779" y="371497"/>
                  </a:cubicBezTo>
                  <a:cubicBezTo>
                    <a:pt x="1001391" y="368881"/>
                    <a:pt x="1031493" y="366265"/>
                    <a:pt x="1064103" y="363648"/>
                  </a:cubicBezTo>
                  <a:cubicBezTo>
                    <a:pt x="1064103" y="350568"/>
                    <a:pt x="1064103" y="340104"/>
                    <a:pt x="1064103" y="327022"/>
                  </a:cubicBezTo>
                  <a:cubicBezTo>
                    <a:pt x="1081663" y="327022"/>
                    <a:pt x="1099223" y="327022"/>
                    <a:pt x="1114275" y="327022"/>
                  </a:cubicBezTo>
                  <a:cubicBezTo>
                    <a:pt x="1114275" y="319174"/>
                    <a:pt x="1114275" y="313941"/>
                    <a:pt x="1114275" y="306093"/>
                  </a:cubicBezTo>
                  <a:cubicBezTo>
                    <a:pt x="1149395" y="306093"/>
                    <a:pt x="1184514" y="306093"/>
                    <a:pt x="1219634" y="306093"/>
                  </a:cubicBezTo>
                  <a:cubicBezTo>
                    <a:pt x="1219634" y="311325"/>
                    <a:pt x="1219634" y="313941"/>
                    <a:pt x="1219634" y="319174"/>
                  </a:cubicBezTo>
                  <a:cubicBezTo>
                    <a:pt x="1242211" y="319174"/>
                    <a:pt x="1264787" y="319174"/>
                    <a:pt x="1287364" y="319174"/>
                  </a:cubicBezTo>
                  <a:cubicBezTo>
                    <a:pt x="1287364" y="321790"/>
                    <a:pt x="1287364" y="324407"/>
                    <a:pt x="1287364" y="327022"/>
                  </a:cubicBezTo>
                  <a:cubicBezTo>
                    <a:pt x="1292380" y="327022"/>
                    <a:pt x="1299907" y="327022"/>
                    <a:pt x="1307432" y="327022"/>
                  </a:cubicBezTo>
                  <a:cubicBezTo>
                    <a:pt x="1307432" y="329638"/>
                    <a:pt x="1307432" y="332255"/>
                    <a:pt x="1307432" y="334871"/>
                  </a:cubicBezTo>
                  <a:cubicBezTo>
                    <a:pt x="1312448" y="334871"/>
                    <a:pt x="1319975" y="334871"/>
                    <a:pt x="1324991" y="334871"/>
                  </a:cubicBezTo>
                  <a:cubicBezTo>
                    <a:pt x="1324991" y="327365"/>
                    <a:pt x="1324991" y="319860"/>
                    <a:pt x="1324991" y="312354"/>
                  </a:cubicBezTo>
                  <a:lnTo>
                    <a:pt x="1404080" y="449340"/>
                  </a:lnTo>
                  <a:lnTo>
                    <a:pt x="0" y="449340"/>
                  </a:lnTo>
                  <a:lnTo>
                    <a:pt x="0" y="387854"/>
                  </a:lnTo>
                  <a:lnTo>
                    <a:pt x="5498" y="384578"/>
                  </a:lnTo>
                  <a:cubicBezTo>
                    <a:pt x="5498" y="384578"/>
                    <a:pt x="5498" y="384578"/>
                    <a:pt x="5498" y="361033"/>
                  </a:cubicBezTo>
                  <a:cubicBezTo>
                    <a:pt x="482" y="361033"/>
                    <a:pt x="482" y="361033"/>
                    <a:pt x="482" y="334871"/>
                  </a:cubicBezTo>
                  <a:cubicBezTo>
                    <a:pt x="482" y="334871"/>
                    <a:pt x="482" y="334871"/>
                    <a:pt x="1734" y="334871"/>
                  </a:cubicBezTo>
                  <a:lnTo>
                    <a:pt x="10516" y="334871"/>
                  </a:lnTo>
                  <a:cubicBezTo>
                    <a:pt x="10516" y="332255"/>
                    <a:pt x="10516" y="332255"/>
                    <a:pt x="33093" y="332255"/>
                  </a:cubicBezTo>
                  <a:cubicBezTo>
                    <a:pt x="33093" y="332255"/>
                    <a:pt x="33093" y="332255"/>
                    <a:pt x="33093" y="330946"/>
                  </a:cubicBezTo>
                  <a:lnTo>
                    <a:pt x="33093" y="321790"/>
                  </a:lnTo>
                  <a:cubicBezTo>
                    <a:pt x="33093" y="321790"/>
                    <a:pt x="33093" y="321790"/>
                    <a:pt x="34974" y="321790"/>
                  </a:cubicBezTo>
                  <a:lnTo>
                    <a:pt x="48143" y="321790"/>
                  </a:lnTo>
                  <a:cubicBezTo>
                    <a:pt x="48143" y="321790"/>
                    <a:pt x="48143" y="321790"/>
                    <a:pt x="48143" y="190982"/>
                  </a:cubicBezTo>
                  <a:cubicBezTo>
                    <a:pt x="48143" y="190982"/>
                    <a:pt x="48143" y="190982"/>
                    <a:pt x="49398" y="190982"/>
                  </a:cubicBezTo>
                  <a:lnTo>
                    <a:pt x="58177" y="190982"/>
                  </a:lnTo>
                  <a:cubicBezTo>
                    <a:pt x="58177" y="190982"/>
                    <a:pt x="58177" y="190982"/>
                    <a:pt x="58177" y="188365"/>
                  </a:cubicBezTo>
                  <a:lnTo>
                    <a:pt x="58177" y="170051"/>
                  </a:lnTo>
                  <a:cubicBezTo>
                    <a:pt x="60686" y="170051"/>
                    <a:pt x="60686" y="170051"/>
                    <a:pt x="60686" y="117728"/>
                  </a:cubicBezTo>
                  <a:cubicBezTo>
                    <a:pt x="60686" y="117728"/>
                    <a:pt x="60686" y="117728"/>
                    <a:pt x="61941" y="117728"/>
                  </a:cubicBezTo>
                  <a:lnTo>
                    <a:pt x="70720" y="117728"/>
                  </a:lnTo>
                  <a:cubicBezTo>
                    <a:pt x="70720" y="117728"/>
                    <a:pt x="70720" y="117728"/>
                    <a:pt x="70720" y="119037"/>
                  </a:cubicBezTo>
                  <a:lnTo>
                    <a:pt x="70720" y="128193"/>
                  </a:lnTo>
                  <a:cubicBezTo>
                    <a:pt x="75737" y="128193"/>
                    <a:pt x="75737" y="128193"/>
                    <a:pt x="75737" y="125577"/>
                  </a:cubicBezTo>
                  <a:lnTo>
                    <a:pt x="75737" y="107264"/>
                  </a:lnTo>
                  <a:cubicBezTo>
                    <a:pt x="75737" y="107264"/>
                    <a:pt x="75737" y="107264"/>
                    <a:pt x="77305" y="106610"/>
                  </a:cubicBezTo>
                  <a:lnTo>
                    <a:pt x="88280" y="102032"/>
                  </a:lnTo>
                  <a:cubicBezTo>
                    <a:pt x="88280" y="102032"/>
                    <a:pt x="88280" y="102032"/>
                    <a:pt x="89534" y="102686"/>
                  </a:cubicBezTo>
                  <a:lnTo>
                    <a:pt x="98314" y="107264"/>
                  </a:lnTo>
                  <a:cubicBezTo>
                    <a:pt x="98314" y="107264"/>
                    <a:pt x="98314" y="107264"/>
                    <a:pt x="100195" y="107264"/>
                  </a:cubicBezTo>
                  <a:lnTo>
                    <a:pt x="113366" y="107264"/>
                  </a:lnTo>
                  <a:cubicBezTo>
                    <a:pt x="113366" y="107264"/>
                    <a:pt x="113366" y="107264"/>
                    <a:pt x="113366" y="73253"/>
                  </a:cubicBezTo>
                  <a:cubicBezTo>
                    <a:pt x="113366" y="73253"/>
                    <a:pt x="113366" y="73253"/>
                    <a:pt x="114620" y="73253"/>
                  </a:cubicBezTo>
                  <a:lnTo>
                    <a:pt x="123398" y="73253"/>
                  </a:lnTo>
                  <a:cubicBezTo>
                    <a:pt x="123398" y="78486"/>
                    <a:pt x="123398" y="78486"/>
                    <a:pt x="124966" y="78486"/>
                  </a:cubicBezTo>
                  <a:lnTo>
                    <a:pt x="135943" y="78486"/>
                  </a:lnTo>
                  <a:cubicBezTo>
                    <a:pt x="135943" y="73253"/>
                    <a:pt x="135943" y="73253"/>
                    <a:pt x="137197" y="73253"/>
                  </a:cubicBezTo>
                  <a:lnTo>
                    <a:pt x="145977" y="73253"/>
                  </a:lnTo>
                  <a:cubicBezTo>
                    <a:pt x="145977" y="73253"/>
                    <a:pt x="145977" y="73253"/>
                    <a:pt x="145977" y="112496"/>
                  </a:cubicBezTo>
                  <a:cubicBezTo>
                    <a:pt x="145977" y="112496"/>
                    <a:pt x="145977" y="112496"/>
                    <a:pt x="147545" y="113804"/>
                  </a:cubicBezTo>
                  <a:lnTo>
                    <a:pt x="158520" y="122961"/>
                  </a:lnTo>
                  <a:cubicBezTo>
                    <a:pt x="156011" y="130810"/>
                    <a:pt x="156011" y="130810"/>
                    <a:pt x="183605" y="130810"/>
                  </a:cubicBezTo>
                  <a:cubicBezTo>
                    <a:pt x="183605" y="130810"/>
                    <a:pt x="183605" y="130810"/>
                    <a:pt x="183605" y="129174"/>
                  </a:cubicBezTo>
                  <a:lnTo>
                    <a:pt x="183605" y="117728"/>
                  </a:lnTo>
                  <a:cubicBezTo>
                    <a:pt x="183605" y="117728"/>
                    <a:pt x="183605" y="117728"/>
                    <a:pt x="216216" y="107264"/>
                  </a:cubicBezTo>
                  <a:cubicBezTo>
                    <a:pt x="216216" y="107264"/>
                    <a:pt x="216216" y="107264"/>
                    <a:pt x="216216" y="105957"/>
                  </a:cubicBezTo>
                  <a:lnTo>
                    <a:pt x="216216" y="96799"/>
                  </a:lnTo>
                  <a:cubicBezTo>
                    <a:pt x="216216" y="96799"/>
                    <a:pt x="216216" y="96799"/>
                    <a:pt x="217157" y="96799"/>
                  </a:cubicBezTo>
                  <a:lnTo>
                    <a:pt x="223741" y="96799"/>
                  </a:lnTo>
                  <a:cubicBezTo>
                    <a:pt x="223741" y="96799"/>
                    <a:pt x="223741" y="96799"/>
                    <a:pt x="223741" y="95819"/>
                  </a:cubicBezTo>
                  <a:lnTo>
                    <a:pt x="223741" y="88950"/>
                  </a:lnTo>
                  <a:cubicBezTo>
                    <a:pt x="223741" y="88950"/>
                    <a:pt x="223741" y="88950"/>
                    <a:pt x="226250" y="88950"/>
                  </a:cubicBezTo>
                  <a:lnTo>
                    <a:pt x="243809" y="88950"/>
                  </a:lnTo>
                  <a:cubicBezTo>
                    <a:pt x="243809" y="88950"/>
                    <a:pt x="243809" y="88950"/>
                    <a:pt x="243809" y="89931"/>
                  </a:cubicBezTo>
                  <a:lnTo>
                    <a:pt x="243809" y="96799"/>
                  </a:lnTo>
                  <a:cubicBezTo>
                    <a:pt x="243809" y="96799"/>
                    <a:pt x="243809" y="96799"/>
                    <a:pt x="245691" y="96799"/>
                  </a:cubicBezTo>
                  <a:lnTo>
                    <a:pt x="258861" y="96799"/>
                  </a:lnTo>
                  <a:cubicBezTo>
                    <a:pt x="258861" y="96799"/>
                    <a:pt x="258861" y="96799"/>
                    <a:pt x="258861" y="98761"/>
                  </a:cubicBezTo>
                  <a:lnTo>
                    <a:pt x="258861" y="112496"/>
                  </a:lnTo>
                  <a:cubicBezTo>
                    <a:pt x="258861" y="112496"/>
                    <a:pt x="258861" y="112496"/>
                    <a:pt x="286455" y="112496"/>
                  </a:cubicBezTo>
                  <a:cubicBezTo>
                    <a:pt x="286455" y="112496"/>
                    <a:pt x="286455" y="112496"/>
                    <a:pt x="286455" y="111188"/>
                  </a:cubicBezTo>
                  <a:lnTo>
                    <a:pt x="286455" y="102032"/>
                  </a:lnTo>
                  <a:cubicBezTo>
                    <a:pt x="286455" y="102032"/>
                    <a:pt x="286455" y="102032"/>
                    <a:pt x="288023" y="102032"/>
                  </a:cubicBezTo>
                  <a:lnTo>
                    <a:pt x="298998" y="102032"/>
                  </a:lnTo>
                  <a:cubicBezTo>
                    <a:pt x="298998" y="102032"/>
                    <a:pt x="298998" y="102032"/>
                    <a:pt x="298998" y="100723"/>
                  </a:cubicBezTo>
                  <a:lnTo>
                    <a:pt x="298998" y="91567"/>
                  </a:lnTo>
                  <a:cubicBezTo>
                    <a:pt x="298998" y="91567"/>
                    <a:pt x="298998" y="91567"/>
                    <a:pt x="300879" y="91567"/>
                  </a:cubicBezTo>
                  <a:lnTo>
                    <a:pt x="314048" y="91567"/>
                  </a:lnTo>
                  <a:cubicBezTo>
                    <a:pt x="314048" y="91567"/>
                    <a:pt x="314048" y="91567"/>
                    <a:pt x="314048" y="92875"/>
                  </a:cubicBezTo>
                  <a:lnTo>
                    <a:pt x="314048" y="102032"/>
                  </a:lnTo>
                  <a:cubicBezTo>
                    <a:pt x="319066" y="102032"/>
                    <a:pt x="319066" y="102032"/>
                    <a:pt x="319066" y="39243"/>
                  </a:cubicBezTo>
                  <a:cubicBezTo>
                    <a:pt x="319066" y="39243"/>
                    <a:pt x="319066" y="39243"/>
                    <a:pt x="431950" y="39243"/>
                  </a:cubicBezTo>
                  <a:cubicBezTo>
                    <a:pt x="431950" y="39243"/>
                    <a:pt x="431950" y="39243"/>
                    <a:pt x="431950" y="122961"/>
                  </a:cubicBezTo>
                  <a:cubicBezTo>
                    <a:pt x="431950" y="122961"/>
                    <a:pt x="431950" y="122961"/>
                    <a:pt x="434459" y="122961"/>
                  </a:cubicBezTo>
                  <a:lnTo>
                    <a:pt x="452018" y="122961"/>
                  </a:lnTo>
                  <a:cubicBezTo>
                    <a:pt x="452018" y="122961"/>
                    <a:pt x="452018" y="122961"/>
                    <a:pt x="452018" y="28778"/>
                  </a:cubicBezTo>
                  <a:cubicBezTo>
                    <a:pt x="452018" y="28778"/>
                    <a:pt x="452018" y="28778"/>
                    <a:pt x="477104" y="15697"/>
                  </a:cubicBezTo>
                  <a:cubicBezTo>
                    <a:pt x="477104" y="15697"/>
                    <a:pt x="477104" y="15697"/>
                    <a:pt x="509716" y="15697"/>
                  </a:cubicBezTo>
                  <a:cubicBezTo>
                    <a:pt x="509716" y="15697"/>
                    <a:pt x="509716" y="15697"/>
                    <a:pt x="511911" y="137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ko-KR" altLang="en-US" sz="270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948A2979-A456-4286-B8FC-8FF4C0C58EFD}"/>
              </a:ext>
            </a:extLst>
          </p:cNvPr>
          <p:cNvSpPr txBox="1"/>
          <p:nvPr/>
        </p:nvSpPr>
        <p:spPr>
          <a:xfrm>
            <a:off x="553485" y="3741196"/>
            <a:ext cx="11050648" cy="187743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4800" dirty="0" smtClean="0">
                <a:solidFill>
                  <a:schemeClr val="bg1"/>
                </a:solidFill>
                <a:cs typeface="Arial" pitchFamily="34" charset="0"/>
              </a:rPr>
              <a:t>Autoregressive (AR)  </a:t>
            </a:r>
            <a:r>
              <a:rPr lang="en-US" altLang="ko-KR" sz="4800" dirty="0">
                <a:solidFill>
                  <a:schemeClr val="bg1"/>
                </a:solidFill>
                <a:cs typeface="Arial" pitchFamily="34" charset="0"/>
              </a:rPr>
              <a:t>&amp; </a:t>
            </a:r>
            <a:endParaRPr lang="en-US" altLang="ko-KR" sz="4800" dirty="0" smtClean="0">
              <a:solidFill>
                <a:schemeClr val="bg1"/>
              </a:solidFill>
              <a:cs typeface="Arial" pitchFamily="34" charset="0"/>
            </a:endParaRPr>
          </a:p>
          <a:p>
            <a:pPr algn="ctr"/>
            <a:r>
              <a:rPr lang="en-US" altLang="ko-KR" sz="4800" dirty="0" smtClean="0">
                <a:solidFill>
                  <a:schemeClr val="bg1"/>
                </a:solidFill>
                <a:cs typeface="Arial" pitchFamily="34" charset="0"/>
              </a:rPr>
              <a:t>Moving Average (MA) Model</a:t>
            </a:r>
          </a:p>
          <a:p>
            <a:pPr algn="ctr"/>
            <a:r>
              <a:rPr lang="en-US" altLang="ko-KR" sz="2000" dirty="0">
                <a:solidFill>
                  <a:schemeClr val="bg1"/>
                </a:solidFill>
                <a:cs typeface="Arial" pitchFamily="34" charset="0"/>
              </a:rPr>
              <a:t>(</a:t>
            </a:r>
            <a:r>
              <a:rPr lang="en-US" altLang="ko-KR" sz="2000" dirty="0" smtClean="0">
                <a:solidFill>
                  <a:schemeClr val="bg1"/>
                </a:solidFill>
                <a:cs typeface="Arial" pitchFamily="34" charset="0"/>
              </a:rPr>
              <a:t>Stationary Model)</a:t>
            </a:r>
            <a:endParaRPr lang="ko-KR" altLang="en-US" sz="2000" dirty="0">
              <a:solidFill>
                <a:schemeClr val="bg1"/>
              </a:solidFill>
              <a:cs typeface="Arial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E5EEE44-FEBA-40F7-B0EF-9237C4864333}"/>
              </a:ext>
            </a:extLst>
          </p:cNvPr>
          <p:cNvGrpSpPr/>
          <p:nvPr/>
        </p:nvGrpSpPr>
        <p:grpSpPr>
          <a:xfrm>
            <a:off x="5293641" y="1717900"/>
            <a:ext cx="1570335" cy="946374"/>
            <a:chOff x="3767143" y="2846931"/>
            <a:chExt cx="1053838" cy="635103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1DF3FDEF-D3D4-4589-8A28-7AE612D65109}"/>
                </a:ext>
              </a:extLst>
            </p:cNvPr>
            <p:cNvSpPr/>
            <p:nvPr/>
          </p:nvSpPr>
          <p:spPr>
            <a:xfrm>
              <a:off x="3813737" y="2889799"/>
              <a:ext cx="967795" cy="543968"/>
            </a:xfrm>
            <a:custGeom>
              <a:avLst/>
              <a:gdLst>
                <a:gd name="connsiteX0" fmla="*/ 0 w 967795"/>
                <a:gd name="connsiteY0" fmla="*/ 543968 h 543968"/>
                <a:gd name="connsiteX1" fmla="*/ 240280 w 967795"/>
                <a:gd name="connsiteY1" fmla="*/ 233606 h 543968"/>
                <a:gd name="connsiteX2" fmla="*/ 490572 w 967795"/>
                <a:gd name="connsiteY2" fmla="*/ 423828 h 543968"/>
                <a:gd name="connsiteX3" fmla="*/ 724178 w 967795"/>
                <a:gd name="connsiteY3" fmla="*/ 280327 h 543968"/>
                <a:gd name="connsiteX4" fmla="*/ 967795 w 967795"/>
                <a:gd name="connsiteY4" fmla="*/ 0 h 543968"/>
                <a:gd name="connsiteX0" fmla="*/ 0 w 967795"/>
                <a:gd name="connsiteY0" fmla="*/ 543968 h 543968"/>
                <a:gd name="connsiteX1" fmla="*/ 230044 w 967795"/>
                <a:gd name="connsiteY1" fmla="*/ 233606 h 543968"/>
                <a:gd name="connsiteX2" fmla="*/ 490572 w 967795"/>
                <a:gd name="connsiteY2" fmla="*/ 423828 h 543968"/>
                <a:gd name="connsiteX3" fmla="*/ 724178 w 967795"/>
                <a:gd name="connsiteY3" fmla="*/ 280327 h 543968"/>
                <a:gd name="connsiteX4" fmla="*/ 967795 w 967795"/>
                <a:gd name="connsiteY4" fmla="*/ 0 h 543968"/>
                <a:gd name="connsiteX0" fmla="*/ 0 w 967795"/>
                <a:gd name="connsiteY0" fmla="*/ 543968 h 543968"/>
                <a:gd name="connsiteX1" fmla="*/ 230044 w 967795"/>
                <a:gd name="connsiteY1" fmla="*/ 233606 h 543968"/>
                <a:gd name="connsiteX2" fmla="*/ 480336 w 967795"/>
                <a:gd name="connsiteY2" fmla="*/ 430652 h 543968"/>
                <a:gd name="connsiteX3" fmla="*/ 724178 w 967795"/>
                <a:gd name="connsiteY3" fmla="*/ 280327 h 543968"/>
                <a:gd name="connsiteX4" fmla="*/ 967795 w 967795"/>
                <a:gd name="connsiteY4" fmla="*/ 0 h 5439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7795" h="543968">
                  <a:moveTo>
                    <a:pt x="0" y="543968"/>
                  </a:moveTo>
                  <a:lnTo>
                    <a:pt x="230044" y="233606"/>
                  </a:lnTo>
                  <a:lnTo>
                    <a:pt x="480336" y="430652"/>
                  </a:lnTo>
                  <a:lnTo>
                    <a:pt x="724178" y="280327"/>
                  </a:lnTo>
                  <a:lnTo>
                    <a:pt x="967795" y="0"/>
                  </a:lnTo>
                </a:path>
              </a:pathLst>
            </a:custGeom>
            <a:noFill/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58E0B52-FD3F-4E68-AB60-2B0200FFF3B8}"/>
                </a:ext>
              </a:extLst>
            </p:cNvPr>
            <p:cNvSpPr/>
            <p:nvPr/>
          </p:nvSpPr>
          <p:spPr>
            <a:xfrm>
              <a:off x="3767143" y="3389488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DFA4BE8-0E34-48B1-B39D-B84BE8FC98A2}"/>
                </a:ext>
              </a:extLst>
            </p:cNvPr>
            <p:cNvSpPr/>
            <p:nvPr/>
          </p:nvSpPr>
          <p:spPr>
            <a:xfrm>
              <a:off x="4000642" y="3081351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3E0C768-B403-4783-A56B-A48CC4314C72}"/>
                </a:ext>
              </a:extLst>
            </p:cNvPr>
            <p:cNvSpPr/>
            <p:nvPr/>
          </p:nvSpPr>
          <p:spPr>
            <a:xfrm>
              <a:off x="4247789" y="3267775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C0A5F38-4569-4A0B-8D8A-DE087F2E9571}"/>
                </a:ext>
              </a:extLst>
            </p:cNvPr>
            <p:cNvSpPr/>
            <p:nvPr/>
          </p:nvSpPr>
          <p:spPr>
            <a:xfrm>
              <a:off x="4488112" y="3127624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E79D9C2-B681-42F2-91BD-2889582B702C}"/>
                </a:ext>
              </a:extLst>
            </p:cNvPr>
            <p:cNvSpPr/>
            <p:nvPr/>
          </p:nvSpPr>
          <p:spPr>
            <a:xfrm>
              <a:off x="4728435" y="2846931"/>
              <a:ext cx="92546" cy="925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94527DBF-6B4A-40FF-BD05-C68E49046F15}"/>
              </a:ext>
            </a:extLst>
          </p:cNvPr>
          <p:cNvSpPr/>
          <p:nvPr/>
        </p:nvSpPr>
        <p:spPr>
          <a:xfrm>
            <a:off x="5228214" y="2039497"/>
            <a:ext cx="1751173" cy="1412801"/>
          </a:xfrm>
          <a:custGeom>
            <a:avLst/>
            <a:gdLst>
              <a:gd name="connsiteX0" fmla="*/ 716218 w 1751173"/>
              <a:gd name="connsiteY0" fmla="*/ 1355596 h 1412801"/>
              <a:gd name="connsiteX1" fmla="*/ 723219 w 1751173"/>
              <a:gd name="connsiteY1" fmla="*/ 1361289 h 1412801"/>
              <a:gd name="connsiteX2" fmla="*/ 752605 w 1751173"/>
              <a:gd name="connsiteY2" fmla="*/ 1363344 h 1412801"/>
              <a:gd name="connsiteX3" fmla="*/ 827317 w 1751173"/>
              <a:gd name="connsiteY3" fmla="*/ 1364186 h 1412801"/>
              <a:gd name="connsiteX4" fmla="*/ 882043 w 1751173"/>
              <a:gd name="connsiteY4" fmla="*/ 1381863 h 1412801"/>
              <a:gd name="connsiteX5" fmla="*/ 913873 w 1751173"/>
              <a:gd name="connsiteY5" fmla="*/ 1412801 h 1412801"/>
              <a:gd name="connsiteX6" fmla="*/ 716218 w 1751173"/>
              <a:gd name="connsiteY6" fmla="*/ 1412801 h 1412801"/>
              <a:gd name="connsiteX7" fmla="*/ 716218 w 1751173"/>
              <a:gd name="connsiteY7" fmla="*/ 967749 h 1412801"/>
              <a:gd name="connsiteX8" fmla="*/ 730124 w 1751173"/>
              <a:gd name="connsiteY8" fmla="*/ 992585 h 1412801"/>
              <a:gd name="connsiteX9" fmla="*/ 724456 w 1751173"/>
              <a:gd name="connsiteY9" fmla="*/ 1049695 h 1412801"/>
              <a:gd name="connsiteX10" fmla="*/ 716218 w 1751173"/>
              <a:gd name="connsiteY10" fmla="*/ 1058849 h 1412801"/>
              <a:gd name="connsiteX11" fmla="*/ 716218 w 1751173"/>
              <a:gd name="connsiteY11" fmla="*/ 891198 h 1412801"/>
              <a:gd name="connsiteX12" fmla="*/ 734723 w 1751173"/>
              <a:gd name="connsiteY12" fmla="*/ 892319 h 1412801"/>
              <a:gd name="connsiteX13" fmla="*/ 748523 w 1751173"/>
              <a:gd name="connsiteY13" fmla="*/ 901625 h 1412801"/>
              <a:gd name="connsiteX14" fmla="*/ 748890 w 1751173"/>
              <a:gd name="connsiteY14" fmla="*/ 913801 h 1412801"/>
              <a:gd name="connsiteX15" fmla="*/ 732355 w 1751173"/>
              <a:gd name="connsiteY15" fmla="*/ 913168 h 1412801"/>
              <a:gd name="connsiteX16" fmla="*/ 716218 w 1751173"/>
              <a:gd name="connsiteY16" fmla="*/ 908013 h 1412801"/>
              <a:gd name="connsiteX17" fmla="*/ 1393066 w 1751173"/>
              <a:gd name="connsiteY17" fmla="*/ 841122 h 1412801"/>
              <a:gd name="connsiteX18" fmla="*/ 1393066 w 1751173"/>
              <a:gd name="connsiteY18" fmla="*/ 884095 h 1412801"/>
              <a:gd name="connsiteX19" fmla="*/ 1348413 w 1751173"/>
              <a:gd name="connsiteY19" fmla="*/ 853981 h 1412801"/>
              <a:gd name="connsiteX20" fmla="*/ 1353727 w 1751173"/>
              <a:gd name="connsiteY20" fmla="*/ 851356 h 1412801"/>
              <a:gd name="connsiteX21" fmla="*/ 0 w 1751173"/>
              <a:gd name="connsiteY21" fmla="*/ 818414 h 1412801"/>
              <a:gd name="connsiteX22" fmla="*/ 318741 w 1751173"/>
              <a:gd name="connsiteY22" fmla="*/ 818414 h 1412801"/>
              <a:gd name="connsiteX23" fmla="*/ 318741 w 1751173"/>
              <a:gd name="connsiteY23" fmla="*/ 1412801 h 1412801"/>
              <a:gd name="connsiteX24" fmla="*/ 0 w 1751173"/>
              <a:gd name="connsiteY24" fmla="*/ 1412801 h 1412801"/>
              <a:gd name="connsiteX25" fmla="*/ 716218 w 1751173"/>
              <a:gd name="connsiteY25" fmla="*/ 602228 h 1412801"/>
              <a:gd name="connsiteX26" fmla="*/ 1034959 w 1751173"/>
              <a:gd name="connsiteY26" fmla="*/ 602228 h 1412801"/>
              <a:gd name="connsiteX27" fmla="*/ 1034959 w 1751173"/>
              <a:gd name="connsiteY27" fmla="*/ 709706 h 1412801"/>
              <a:gd name="connsiteX28" fmla="*/ 1006499 w 1751173"/>
              <a:gd name="connsiteY28" fmla="*/ 710265 h 1412801"/>
              <a:gd name="connsiteX29" fmla="*/ 851884 w 1751173"/>
              <a:gd name="connsiteY29" fmla="*/ 763881 h 1412801"/>
              <a:gd name="connsiteX30" fmla="*/ 828700 w 1751173"/>
              <a:gd name="connsiteY30" fmla="*/ 775736 h 1412801"/>
              <a:gd name="connsiteX31" fmla="*/ 736876 w 1751173"/>
              <a:gd name="connsiteY31" fmla="*/ 779981 h 1412801"/>
              <a:gd name="connsiteX32" fmla="*/ 716218 w 1751173"/>
              <a:gd name="connsiteY32" fmla="*/ 778011 h 1412801"/>
              <a:gd name="connsiteX33" fmla="*/ 1074325 w 1751173"/>
              <a:gd name="connsiteY33" fmla="*/ 469735 h 1412801"/>
              <a:gd name="connsiteX34" fmla="*/ 1393066 w 1751173"/>
              <a:gd name="connsiteY34" fmla="*/ 469735 h 1412801"/>
              <a:gd name="connsiteX35" fmla="*/ 1393066 w 1751173"/>
              <a:gd name="connsiteY35" fmla="*/ 669661 h 1412801"/>
              <a:gd name="connsiteX36" fmla="*/ 1389145 w 1751173"/>
              <a:gd name="connsiteY36" fmla="*/ 667880 h 1412801"/>
              <a:gd name="connsiteX37" fmla="*/ 1113926 w 1751173"/>
              <a:gd name="connsiteY37" fmla="*/ 505370 h 1412801"/>
              <a:gd name="connsiteX38" fmla="*/ 1086705 w 1751173"/>
              <a:gd name="connsiteY38" fmla="*/ 492673 h 1412801"/>
              <a:gd name="connsiteX39" fmla="*/ 1077710 w 1751173"/>
              <a:gd name="connsiteY39" fmla="*/ 501335 h 1412801"/>
              <a:gd name="connsiteX40" fmla="*/ 1095581 w 1751173"/>
              <a:gd name="connsiteY40" fmla="*/ 540720 h 1412801"/>
              <a:gd name="connsiteX41" fmla="*/ 1206427 w 1751173"/>
              <a:gd name="connsiteY41" fmla="*/ 644294 h 1412801"/>
              <a:gd name="connsiteX42" fmla="*/ 1309675 w 1751173"/>
              <a:gd name="connsiteY42" fmla="*/ 721258 h 1412801"/>
              <a:gd name="connsiteX43" fmla="*/ 1323442 w 1751173"/>
              <a:gd name="connsiteY43" fmla="*/ 737193 h 1412801"/>
              <a:gd name="connsiteX44" fmla="*/ 1273905 w 1751173"/>
              <a:gd name="connsiteY44" fmla="*/ 734193 h 1412801"/>
              <a:gd name="connsiteX45" fmla="*/ 1261116 w 1751173"/>
              <a:gd name="connsiteY45" fmla="*/ 726420 h 1412801"/>
              <a:gd name="connsiteX46" fmla="*/ 1219529 w 1751173"/>
              <a:gd name="connsiteY46" fmla="*/ 707697 h 1412801"/>
              <a:gd name="connsiteX47" fmla="*/ 1196812 w 1751173"/>
              <a:gd name="connsiteY47" fmla="*/ 711846 h 1412801"/>
              <a:gd name="connsiteX48" fmla="*/ 1173893 w 1751173"/>
              <a:gd name="connsiteY48" fmla="*/ 707144 h 1412801"/>
              <a:gd name="connsiteX49" fmla="*/ 1136565 w 1751173"/>
              <a:gd name="connsiteY49" fmla="*/ 697148 h 1412801"/>
              <a:gd name="connsiteX50" fmla="*/ 1089818 w 1751173"/>
              <a:gd name="connsiteY50" fmla="*/ 702789 h 1412801"/>
              <a:gd name="connsiteX51" fmla="*/ 1074325 w 1751173"/>
              <a:gd name="connsiteY51" fmla="*/ 705277 h 1412801"/>
              <a:gd name="connsiteX52" fmla="*/ 358111 w 1751173"/>
              <a:gd name="connsiteY52" fmla="*/ 453168 h 1412801"/>
              <a:gd name="connsiteX53" fmla="*/ 676852 w 1751173"/>
              <a:gd name="connsiteY53" fmla="*/ 453168 h 1412801"/>
              <a:gd name="connsiteX54" fmla="*/ 676852 w 1751173"/>
              <a:gd name="connsiteY54" fmla="*/ 774258 h 1412801"/>
              <a:gd name="connsiteX55" fmla="*/ 645560 w 1751173"/>
              <a:gd name="connsiteY55" fmla="*/ 771275 h 1412801"/>
              <a:gd name="connsiteX56" fmla="*/ 536987 w 1751173"/>
              <a:gd name="connsiteY56" fmla="*/ 739656 h 1412801"/>
              <a:gd name="connsiteX57" fmla="*/ 522018 w 1751173"/>
              <a:gd name="connsiteY57" fmla="*/ 719230 h 1412801"/>
              <a:gd name="connsiteX58" fmla="*/ 526608 w 1751173"/>
              <a:gd name="connsiteY58" fmla="*/ 673839 h 1412801"/>
              <a:gd name="connsiteX59" fmla="*/ 539304 w 1751173"/>
              <a:gd name="connsiteY59" fmla="*/ 610156 h 1412801"/>
              <a:gd name="connsiteX60" fmla="*/ 521244 w 1751173"/>
              <a:gd name="connsiteY60" fmla="*/ 579968 h 1412801"/>
              <a:gd name="connsiteX61" fmla="*/ 525804 w 1751173"/>
              <a:gd name="connsiteY61" fmla="*/ 589819 h 1412801"/>
              <a:gd name="connsiteX62" fmla="*/ 509936 w 1751173"/>
              <a:gd name="connsiteY62" fmla="*/ 590332 h 1412801"/>
              <a:gd name="connsiteX63" fmla="*/ 467009 w 1751173"/>
              <a:gd name="connsiteY63" fmla="*/ 709270 h 1412801"/>
              <a:gd name="connsiteX64" fmla="*/ 479355 w 1751173"/>
              <a:gd name="connsiteY64" fmla="*/ 785149 h 1412801"/>
              <a:gd name="connsiteX65" fmla="*/ 540895 w 1751173"/>
              <a:gd name="connsiteY65" fmla="*/ 839332 h 1412801"/>
              <a:gd name="connsiteX66" fmla="*/ 670841 w 1751173"/>
              <a:gd name="connsiteY66" fmla="*/ 882925 h 1412801"/>
              <a:gd name="connsiteX67" fmla="*/ 676852 w 1751173"/>
              <a:gd name="connsiteY67" fmla="*/ 884343 h 1412801"/>
              <a:gd name="connsiteX68" fmla="*/ 676852 w 1751173"/>
              <a:gd name="connsiteY68" fmla="*/ 1111682 h 1412801"/>
              <a:gd name="connsiteX69" fmla="*/ 663280 w 1751173"/>
              <a:gd name="connsiteY69" fmla="*/ 1123332 h 1412801"/>
              <a:gd name="connsiteX70" fmla="*/ 637206 w 1751173"/>
              <a:gd name="connsiteY70" fmla="*/ 1158583 h 1412801"/>
              <a:gd name="connsiteX71" fmla="*/ 637167 w 1751173"/>
              <a:gd name="connsiteY71" fmla="*/ 1256546 h 1412801"/>
              <a:gd name="connsiteX72" fmla="*/ 651158 w 1751173"/>
              <a:gd name="connsiteY72" fmla="*/ 1293855 h 1412801"/>
              <a:gd name="connsiteX73" fmla="*/ 676852 w 1751173"/>
              <a:gd name="connsiteY73" fmla="*/ 1319676 h 1412801"/>
              <a:gd name="connsiteX74" fmla="*/ 676852 w 1751173"/>
              <a:gd name="connsiteY74" fmla="*/ 1412801 h 1412801"/>
              <a:gd name="connsiteX75" fmla="*/ 358111 w 1751173"/>
              <a:gd name="connsiteY75" fmla="*/ 1412801 h 1412801"/>
              <a:gd name="connsiteX76" fmla="*/ 1432432 w 1751173"/>
              <a:gd name="connsiteY76" fmla="*/ 0 h 1412801"/>
              <a:gd name="connsiteX77" fmla="*/ 1751173 w 1751173"/>
              <a:gd name="connsiteY77" fmla="*/ 0 h 1412801"/>
              <a:gd name="connsiteX78" fmla="*/ 1751173 w 1751173"/>
              <a:gd name="connsiteY78" fmla="*/ 1165798 h 1412801"/>
              <a:gd name="connsiteX79" fmla="*/ 1692337 w 1751173"/>
              <a:gd name="connsiteY79" fmla="*/ 1109788 h 1412801"/>
              <a:gd name="connsiteX80" fmla="*/ 1531914 w 1751173"/>
              <a:gd name="connsiteY80" fmla="*/ 974108 h 1412801"/>
              <a:gd name="connsiteX81" fmla="*/ 1440528 w 1751173"/>
              <a:gd name="connsiteY81" fmla="*/ 912791 h 1412801"/>
              <a:gd name="connsiteX82" fmla="*/ 1432432 w 1751173"/>
              <a:gd name="connsiteY82" fmla="*/ 908491 h 1412801"/>
              <a:gd name="connsiteX83" fmla="*/ 1432432 w 1751173"/>
              <a:gd name="connsiteY83" fmla="*/ 827424 h 1412801"/>
              <a:gd name="connsiteX84" fmla="*/ 1451232 w 1751173"/>
              <a:gd name="connsiteY84" fmla="*/ 817163 h 1412801"/>
              <a:gd name="connsiteX85" fmla="*/ 1468879 w 1751173"/>
              <a:gd name="connsiteY85" fmla="*/ 786512 h 1412801"/>
              <a:gd name="connsiteX86" fmla="*/ 1447325 w 1751173"/>
              <a:gd name="connsiteY86" fmla="*/ 701978 h 1412801"/>
              <a:gd name="connsiteX87" fmla="*/ 1432432 w 1751173"/>
              <a:gd name="connsiteY87" fmla="*/ 690545 h 1412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</a:cxnLst>
            <a:rect l="l" t="t" r="r" b="b"/>
            <a:pathLst>
              <a:path w="1751173" h="1412801">
                <a:moveTo>
                  <a:pt x="716218" y="1355596"/>
                </a:moveTo>
                <a:lnTo>
                  <a:pt x="723219" y="1361289"/>
                </a:lnTo>
                <a:cubicBezTo>
                  <a:pt x="732095" y="1364496"/>
                  <a:pt x="742014" y="1364913"/>
                  <a:pt x="752605" y="1363344"/>
                </a:cubicBezTo>
                <a:cubicBezTo>
                  <a:pt x="777523" y="1359329"/>
                  <a:pt x="802153" y="1360084"/>
                  <a:pt x="827317" y="1364186"/>
                </a:cubicBezTo>
                <a:cubicBezTo>
                  <a:pt x="847388" y="1367243"/>
                  <a:pt x="865841" y="1372688"/>
                  <a:pt x="882043" y="1381863"/>
                </a:cubicBezTo>
                <a:lnTo>
                  <a:pt x="913873" y="1412801"/>
                </a:lnTo>
                <a:lnTo>
                  <a:pt x="716218" y="1412801"/>
                </a:lnTo>
                <a:close/>
                <a:moveTo>
                  <a:pt x="716218" y="967749"/>
                </a:moveTo>
                <a:lnTo>
                  <a:pt x="730124" y="992585"/>
                </a:lnTo>
                <a:cubicBezTo>
                  <a:pt x="746827" y="1020849"/>
                  <a:pt x="746627" y="1024152"/>
                  <a:pt x="724456" y="1049695"/>
                </a:cubicBezTo>
                <a:lnTo>
                  <a:pt x="716218" y="1058849"/>
                </a:lnTo>
                <a:close/>
                <a:moveTo>
                  <a:pt x="716218" y="891198"/>
                </a:moveTo>
                <a:lnTo>
                  <a:pt x="734723" y="892319"/>
                </a:lnTo>
                <a:cubicBezTo>
                  <a:pt x="741028" y="891595"/>
                  <a:pt x="746332" y="895231"/>
                  <a:pt x="748523" y="901625"/>
                </a:cubicBezTo>
                <a:cubicBezTo>
                  <a:pt x="749746" y="905750"/>
                  <a:pt x="750836" y="912077"/>
                  <a:pt x="748890" y="913801"/>
                </a:cubicBezTo>
                <a:cubicBezTo>
                  <a:pt x="744221" y="917938"/>
                  <a:pt x="737771" y="914969"/>
                  <a:pt x="732355" y="913168"/>
                </a:cubicBezTo>
                <a:lnTo>
                  <a:pt x="716218" y="908013"/>
                </a:lnTo>
                <a:close/>
                <a:moveTo>
                  <a:pt x="1393066" y="841122"/>
                </a:moveTo>
                <a:lnTo>
                  <a:pt x="1393066" y="884095"/>
                </a:lnTo>
                <a:lnTo>
                  <a:pt x="1348413" y="853981"/>
                </a:lnTo>
                <a:cubicBezTo>
                  <a:pt x="1350681" y="853013"/>
                  <a:pt x="1352215" y="852001"/>
                  <a:pt x="1353727" y="851356"/>
                </a:cubicBezTo>
                <a:close/>
                <a:moveTo>
                  <a:pt x="0" y="818414"/>
                </a:moveTo>
                <a:lnTo>
                  <a:pt x="318741" y="818414"/>
                </a:lnTo>
                <a:lnTo>
                  <a:pt x="318741" y="1412801"/>
                </a:lnTo>
                <a:lnTo>
                  <a:pt x="0" y="1412801"/>
                </a:lnTo>
                <a:close/>
                <a:moveTo>
                  <a:pt x="716218" y="602228"/>
                </a:moveTo>
                <a:lnTo>
                  <a:pt x="1034959" y="602228"/>
                </a:lnTo>
                <a:lnTo>
                  <a:pt x="1034959" y="709706"/>
                </a:lnTo>
                <a:lnTo>
                  <a:pt x="1006499" y="710265"/>
                </a:lnTo>
                <a:cubicBezTo>
                  <a:pt x="946520" y="703319"/>
                  <a:pt x="894314" y="720045"/>
                  <a:pt x="851884" y="763881"/>
                </a:cubicBezTo>
                <a:cubicBezTo>
                  <a:pt x="845223" y="770475"/>
                  <a:pt x="838352" y="774479"/>
                  <a:pt x="828700" y="775736"/>
                </a:cubicBezTo>
                <a:cubicBezTo>
                  <a:pt x="798083" y="779590"/>
                  <a:pt x="767437" y="780865"/>
                  <a:pt x="736876" y="779981"/>
                </a:cubicBezTo>
                <a:lnTo>
                  <a:pt x="716218" y="778011"/>
                </a:lnTo>
                <a:close/>
                <a:moveTo>
                  <a:pt x="1074325" y="469735"/>
                </a:moveTo>
                <a:lnTo>
                  <a:pt x="1393066" y="469735"/>
                </a:lnTo>
                <a:lnTo>
                  <a:pt x="1393066" y="669661"/>
                </a:lnTo>
                <a:lnTo>
                  <a:pt x="1389145" y="667880"/>
                </a:lnTo>
                <a:cubicBezTo>
                  <a:pt x="1290023" y="626153"/>
                  <a:pt x="1190467" y="585505"/>
                  <a:pt x="1113926" y="505370"/>
                </a:cubicBezTo>
                <a:cubicBezTo>
                  <a:pt x="1106643" y="497931"/>
                  <a:pt x="1097692" y="493706"/>
                  <a:pt x="1086705" y="492673"/>
                </a:cubicBezTo>
                <a:cubicBezTo>
                  <a:pt x="1079733" y="492250"/>
                  <a:pt x="1078110" y="494730"/>
                  <a:pt x="1077710" y="501335"/>
                </a:cubicBezTo>
                <a:cubicBezTo>
                  <a:pt x="1077099" y="517504"/>
                  <a:pt x="1085195" y="529779"/>
                  <a:pt x="1095581" y="540720"/>
                </a:cubicBezTo>
                <a:cubicBezTo>
                  <a:pt x="1130554" y="577457"/>
                  <a:pt x="1165961" y="613116"/>
                  <a:pt x="1206427" y="644294"/>
                </a:cubicBezTo>
                <a:cubicBezTo>
                  <a:pt x="1240576" y="670301"/>
                  <a:pt x="1277539" y="692427"/>
                  <a:pt x="1309675" y="721258"/>
                </a:cubicBezTo>
                <a:cubicBezTo>
                  <a:pt x="1314568" y="725606"/>
                  <a:pt x="1320585" y="729654"/>
                  <a:pt x="1323442" y="737193"/>
                </a:cubicBezTo>
                <a:cubicBezTo>
                  <a:pt x="1306196" y="736148"/>
                  <a:pt x="1290072" y="734803"/>
                  <a:pt x="1273905" y="734193"/>
                </a:cubicBezTo>
                <a:cubicBezTo>
                  <a:pt x="1267667" y="733815"/>
                  <a:pt x="1264086" y="732125"/>
                  <a:pt x="1261116" y="726420"/>
                </a:cubicBezTo>
                <a:cubicBezTo>
                  <a:pt x="1252187" y="709674"/>
                  <a:pt x="1237798" y="704015"/>
                  <a:pt x="1219529" y="707697"/>
                </a:cubicBezTo>
                <a:lnTo>
                  <a:pt x="1196812" y="711846"/>
                </a:lnTo>
                <a:cubicBezTo>
                  <a:pt x="1188605" y="713559"/>
                  <a:pt x="1180554" y="712703"/>
                  <a:pt x="1173893" y="707144"/>
                </a:cubicBezTo>
                <a:cubicBezTo>
                  <a:pt x="1163029" y="698015"/>
                  <a:pt x="1150230" y="696503"/>
                  <a:pt x="1136565" y="697148"/>
                </a:cubicBezTo>
                <a:cubicBezTo>
                  <a:pt x="1120675" y="698028"/>
                  <a:pt x="1105430" y="700419"/>
                  <a:pt x="1089818" y="702789"/>
                </a:cubicBezTo>
                <a:lnTo>
                  <a:pt x="1074325" y="705277"/>
                </a:lnTo>
                <a:close/>
                <a:moveTo>
                  <a:pt x="358111" y="453168"/>
                </a:moveTo>
                <a:lnTo>
                  <a:pt x="676852" y="453168"/>
                </a:lnTo>
                <a:lnTo>
                  <a:pt x="676852" y="774258"/>
                </a:lnTo>
                <a:lnTo>
                  <a:pt x="645560" y="771275"/>
                </a:lnTo>
                <a:cubicBezTo>
                  <a:pt x="608353" y="765338"/>
                  <a:pt x="571324" y="756467"/>
                  <a:pt x="536987" y="739656"/>
                </a:cubicBezTo>
                <a:cubicBezTo>
                  <a:pt x="528035" y="735431"/>
                  <a:pt x="523643" y="728904"/>
                  <a:pt x="522018" y="719230"/>
                </a:cubicBezTo>
                <a:cubicBezTo>
                  <a:pt x="518915" y="703573"/>
                  <a:pt x="523129" y="688729"/>
                  <a:pt x="526608" y="673839"/>
                </a:cubicBezTo>
                <a:cubicBezTo>
                  <a:pt x="531200" y="652756"/>
                  <a:pt x="539071" y="632240"/>
                  <a:pt x="539304" y="610156"/>
                </a:cubicBezTo>
                <a:cubicBezTo>
                  <a:pt x="539548" y="593967"/>
                  <a:pt x="533843" y="584782"/>
                  <a:pt x="521244" y="579968"/>
                </a:cubicBezTo>
                <a:cubicBezTo>
                  <a:pt x="518365" y="584949"/>
                  <a:pt x="525682" y="585761"/>
                  <a:pt x="525804" y="589819"/>
                </a:cubicBezTo>
                <a:cubicBezTo>
                  <a:pt x="512772" y="586084"/>
                  <a:pt x="512427" y="585695"/>
                  <a:pt x="509936" y="590332"/>
                </a:cubicBezTo>
                <a:cubicBezTo>
                  <a:pt x="489256" y="627751"/>
                  <a:pt x="472178" y="666492"/>
                  <a:pt x="467009" y="709270"/>
                </a:cubicBezTo>
                <a:cubicBezTo>
                  <a:pt x="463941" y="735600"/>
                  <a:pt x="462386" y="761287"/>
                  <a:pt x="479355" y="785149"/>
                </a:cubicBezTo>
                <a:cubicBezTo>
                  <a:pt x="496003" y="808255"/>
                  <a:pt x="516286" y="826056"/>
                  <a:pt x="540895" y="839332"/>
                </a:cubicBezTo>
                <a:cubicBezTo>
                  <a:pt x="581549" y="861313"/>
                  <a:pt x="626172" y="872486"/>
                  <a:pt x="670841" y="882925"/>
                </a:cubicBezTo>
                <a:lnTo>
                  <a:pt x="676852" y="884343"/>
                </a:lnTo>
                <a:lnTo>
                  <a:pt x="676852" y="1111682"/>
                </a:lnTo>
                <a:lnTo>
                  <a:pt x="663280" y="1123332"/>
                </a:lnTo>
                <a:cubicBezTo>
                  <a:pt x="650226" y="1132117"/>
                  <a:pt x="642865" y="1144194"/>
                  <a:pt x="637206" y="1158583"/>
                </a:cubicBezTo>
                <a:cubicBezTo>
                  <a:pt x="624543" y="1191330"/>
                  <a:pt x="631049" y="1223766"/>
                  <a:pt x="637167" y="1256546"/>
                </a:cubicBezTo>
                <a:cubicBezTo>
                  <a:pt x="639831" y="1270334"/>
                  <a:pt x="644321" y="1282852"/>
                  <a:pt x="651158" y="1293855"/>
                </a:cubicBezTo>
                <a:lnTo>
                  <a:pt x="676852" y="1319676"/>
                </a:lnTo>
                <a:lnTo>
                  <a:pt x="676852" y="1412801"/>
                </a:lnTo>
                <a:lnTo>
                  <a:pt x="358111" y="1412801"/>
                </a:lnTo>
                <a:close/>
                <a:moveTo>
                  <a:pt x="1432432" y="0"/>
                </a:moveTo>
                <a:lnTo>
                  <a:pt x="1751173" y="0"/>
                </a:lnTo>
                <a:lnTo>
                  <a:pt x="1751173" y="1165798"/>
                </a:lnTo>
                <a:lnTo>
                  <a:pt x="1692337" y="1109788"/>
                </a:lnTo>
                <a:cubicBezTo>
                  <a:pt x="1629069" y="1053679"/>
                  <a:pt x="1570584" y="1008137"/>
                  <a:pt x="1531914" y="974108"/>
                </a:cubicBezTo>
                <a:cubicBezTo>
                  <a:pt x="1473908" y="923064"/>
                  <a:pt x="1459972" y="920988"/>
                  <a:pt x="1440528" y="912791"/>
                </a:cubicBezTo>
                <a:lnTo>
                  <a:pt x="1432432" y="908491"/>
                </a:lnTo>
                <a:lnTo>
                  <a:pt x="1432432" y="827424"/>
                </a:lnTo>
                <a:lnTo>
                  <a:pt x="1451232" y="817163"/>
                </a:lnTo>
                <a:cubicBezTo>
                  <a:pt x="1459487" y="809330"/>
                  <a:pt x="1465533" y="799200"/>
                  <a:pt x="1468879" y="786512"/>
                </a:cubicBezTo>
                <a:cubicBezTo>
                  <a:pt x="1476766" y="756605"/>
                  <a:pt x="1468010" y="724448"/>
                  <a:pt x="1447325" y="701978"/>
                </a:cubicBezTo>
                <a:lnTo>
                  <a:pt x="1432432" y="69054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66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solidFill>
            <a:schemeClr val="accent1"/>
          </a:solidFill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Moving Average / MA (q) Model</a:t>
            </a:r>
            <a:endParaRPr lang="en-US" sz="48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b="1573"/>
          <a:stretch/>
        </p:blipFill>
        <p:spPr>
          <a:xfrm>
            <a:off x="724531" y="1997562"/>
            <a:ext cx="10771191" cy="231478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284573" y="6381086"/>
            <a:ext cx="69074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>
                <a:cs typeface="Arial" pitchFamily="34" charset="0"/>
              </a:rPr>
              <a:t>Cryer, J.D and Chan, K.S. 2008. </a:t>
            </a:r>
            <a:r>
              <a:rPr lang="en-US" altLang="ko-KR" sz="1400" i="1" dirty="0">
                <a:cs typeface="Arial" pitchFamily="34" charset="0"/>
              </a:rPr>
              <a:t>Time Series Analysis with Application in R</a:t>
            </a:r>
            <a:r>
              <a:rPr lang="en-US" altLang="ko-KR" sz="1400" dirty="0">
                <a:cs typeface="Arial" pitchFamily="34" charset="0"/>
              </a:rPr>
              <a:t>. Springer</a:t>
            </a:r>
            <a:endParaRPr lang="ko-KR" altLang="en-US" sz="1400" dirty="0"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50431" y="1567867"/>
            <a:ext cx="32930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General Equation of MA (q)</a:t>
            </a:r>
            <a:endParaRPr lang="en-US" sz="2000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87698"/>
              </p:ext>
            </p:extLst>
          </p:nvPr>
        </p:nvGraphicFramePr>
        <p:xfrm>
          <a:off x="4394200" y="248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48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22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ver and End Slide Master">
  <a:themeElements>
    <a:clrScheme name="Stock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A5D62"/>
      </a:accent1>
      <a:accent2>
        <a:srgbClr val="4A7886"/>
      </a:accent2>
      <a:accent3>
        <a:srgbClr val="88BABE"/>
      </a:accent3>
      <a:accent4>
        <a:srgbClr val="9CCCD2"/>
      </a:accent4>
      <a:accent5>
        <a:srgbClr val="70AD47"/>
      </a:accent5>
      <a:accent6>
        <a:srgbClr val="EA0000"/>
      </a:accent6>
      <a:hlink>
        <a:srgbClr val="FFFFFF"/>
      </a:hlink>
      <a:folHlink>
        <a:srgbClr val="FFFFFF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tents Slide Master">
  <a:themeElements>
    <a:clrScheme name="Stock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A5D62"/>
      </a:accent1>
      <a:accent2>
        <a:srgbClr val="4A7886"/>
      </a:accent2>
      <a:accent3>
        <a:srgbClr val="88BABE"/>
      </a:accent3>
      <a:accent4>
        <a:srgbClr val="9CCCD2"/>
      </a:accent4>
      <a:accent5>
        <a:srgbClr val="70AD47"/>
      </a:accent5>
      <a:accent6>
        <a:srgbClr val="EA0000"/>
      </a:accent6>
      <a:hlink>
        <a:srgbClr val="FFFFFF"/>
      </a:hlink>
      <a:folHlink>
        <a:srgbClr val="FFFFFF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ection Break Slide Master">
  <a:themeElements>
    <a:clrScheme name="ALLPPT-STOCK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A5D62"/>
      </a:accent1>
      <a:accent2>
        <a:srgbClr val="4A7886"/>
      </a:accent2>
      <a:accent3>
        <a:srgbClr val="88BABE"/>
      </a:accent3>
      <a:accent4>
        <a:srgbClr val="9CCCD2"/>
      </a:accent4>
      <a:accent5>
        <a:srgbClr val="70AD47"/>
      </a:accent5>
      <a:accent6>
        <a:srgbClr val="EA0000"/>
      </a:accent6>
      <a:hlink>
        <a:srgbClr val="FFFFFF"/>
      </a:hlink>
      <a:folHlink>
        <a:srgbClr val="FFFFFF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34</TotalTime>
  <Words>672</Words>
  <Application>Microsoft Office PowerPoint</Application>
  <PresentationFormat>Widescreen</PresentationFormat>
  <Paragraphs>9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 Unicode MS</vt:lpstr>
      <vt:lpstr>맑은 고딕</vt:lpstr>
      <vt:lpstr>Arial</vt:lpstr>
      <vt:lpstr>Cambria Math</vt:lpstr>
      <vt:lpstr>Times New Roman</vt:lpstr>
      <vt:lpstr>Cover and End Slide Master</vt:lpstr>
      <vt:lpstr>Contents Slide Master</vt:lpstr>
      <vt:lpstr>Section Break Slide Master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ppt.com;Googleslidesppt.com</dc:creator>
  <cp:lastModifiedBy>nanda fadhli</cp:lastModifiedBy>
  <cp:revision>156</cp:revision>
  <dcterms:created xsi:type="dcterms:W3CDTF">2018-04-24T17:14:44Z</dcterms:created>
  <dcterms:modified xsi:type="dcterms:W3CDTF">2020-04-12T13:21:51Z</dcterms:modified>
</cp:coreProperties>
</file>